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BF39E83" w14:textId="77777777" w:rsidR="00D27C9B" w:rsidRPr="008C0F7C" w:rsidRDefault="00D27C9B" w:rsidP="005274C5">
      <w:pPr>
        <w:pStyle w:val="Subtitle"/>
        <w:spacing w:line="276" w:lineRule="auto"/>
        <w:rPr>
          <w:rFonts w:ascii="Times New Roman" w:hAnsi="Times New Roman"/>
          <w:b/>
          <w:sz w:val="32"/>
          <w:szCs w:val="46"/>
        </w:rPr>
      </w:pPr>
      <w:r w:rsidRPr="008C0F7C">
        <w:rPr>
          <w:rFonts w:ascii="Times New Roman" w:hAnsi="Times New Roman"/>
          <w:b/>
          <w:sz w:val="30"/>
          <w:szCs w:val="46"/>
        </w:rPr>
        <w:t>TRƯỜNG ĐẠI HỌC BÁCH KHOA HÀ NỘI</w:t>
      </w:r>
    </w:p>
    <w:p w14:paraId="655669DC" w14:textId="3869160B" w:rsidR="00BA7C85" w:rsidRPr="00F56B41" w:rsidRDefault="00BA7C85" w:rsidP="005274C5">
      <w:pPr>
        <w:spacing w:line="276" w:lineRule="auto"/>
      </w:pPr>
    </w:p>
    <w:p w14:paraId="7DD5EA1E" w14:textId="471DD9CD" w:rsidR="0068279A" w:rsidRPr="00F56B41" w:rsidRDefault="0068279A" w:rsidP="005274C5">
      <w:pPr>
        <w:spacing w:line="276" w:lineRule="auto"/>
      </w:pPr>
    </w:p>
    <w:p w14:paraId="5F395E65" w14:textId="77777777" w:rsidR="005D7218" w:rsidRPr="00F56B41" w:rsidRDefault="005D7218" w:rsidP="005274C5">
      <w:pPr>
        <w:spacing w:line="276" w:lineRule="auto"/>
      </w:pPr>
    </w:p>
    <w:p w14:paraId="1283774A" w14:textId="77777777" w:rsidR="0068279A" w:rsidRPr="00F56B41" w:rsidRDefault="0068279A" w:rsidP="005274C5">
      <w:pPr>
        <w:spacing w:line="276" w:lineRule="auto"/>
      </w:pPr>
    </w:p>
    <w:p w14:paraId="5884050F" w14:textId="77777777" w:rsidR="0068279A" w:rsidRPr="00F56B41" w:rsidRDefault="0068279A" w:rsidP="005274C5">
      <w:pPr>
        <w:spacing w:line="276" w:lineRule="auto"/>
      </w:pPr>
    </w:p>
    <w:p w14:paraId="5BC2EC9C" w14:textId="77777777" w:rsidR="00B716A0" w:rsidRPr="00F56B41" w:rsidRDefault="00B716A0" w:rsidP="005274C5">
      <w:pPr>
        <w:pStyle w:val="Subtitle"/>
        <w:spacing w:line="276" w:lineRule="auto"/>
        <w:rPr>
          <w:rFonts w:ascii="Times New Roman" w:hAnsi="Times New Roman"/>
          <w:b/>
          <w:sz w:val="26"/>
          <w:szCs w:val="26"/>
        </w:rPr>
      </w:pPr>
    </w:p>
    <w:p w14:paraId="5FFC068B" w14:textId="77777777" w:rsidR="00BA7C85" w:rsidRPr="009F78F5" w:rsidRDefault="00BA7C85" w:rsidP="005274C5">
      <w:pPr>
        <w:pStyle w:val="Subtitle"/>
        <w:spacing w:line="276" w:lineRule="auto"/>
        <w:rPr>
          <w:rFonts w:ascii="Times New Roman" w:hAnsi="Times New Roman"/>
          <w:b/>
          <w:sz w:val="50"/>
          <w:szCs w:val="50"/>
        </w:rPr>
      </w:pPr>
      <w:r w:rsidRPr="009F78F5">
        <w:rPr>
          <w:rFonts w:ascii="Times New Roman" w:hAnsi="Times New Roman"/>
          <w:b/>
          <w:sz w:val="50"/>
          <w:szCs w:val="50"/>
        </w:rPr>
        <w:t>ĐỒ ÁN TỐT NGHIỆP</w:t>
      </w:r>
    </w:p>
    <w:p w14:paraId="450BEA6B" w14:textId="0CD88D1C" w:rsidR="00C27556" w:rsidRPr="009F78F5" w:rsidRDefault="00C27556" w:rsidP="005274C5">
      <w:pPr>
        <w:spacing w:before="360" w:line="276" w:lineRule="auto"/>
        <w:jc w:val="center"/>
        <w:rPr>
          <w:b/>
          <w:i/>
          <w:sz w:val="46"/>
          <w:szCs w:val="46"/>
        </w:rPr>
      </w:pPr>
      <w:r w:rsidRPr="009F78F5">
        <w:rPr>
          <w:b/>
          <w:sz w:val="46"/>
          <w:szCs w:val="46"/>
        </w:rPr>
        <w:t>Thiết kế hệ thống đo nồng độ</w:t>
      </w:r>
      <w:r w:rsidR="009F78F5">
        <w:rPr>
          <w:b/>
          <w:sz w:val="46"/>
          <w:szCs w:val="46"/>
        </w:rPr>
        <w:t xml:space="preserve"> Carbon Monoxi</w:t>
      </w:r>
      <w:r w:rsidR="000C4DC4">
        <w:rPr>
          <w:b/>
          <w:sz w:val="46"/>
          <w:szCs w:val="46"/>
        </w:rPr>
        <w:t>de</w:t>
      </w:r>
      <w:r w:rsidR="009F78F5">
        <w:rPr>
          <w:b/>
          <w:sz w:val="46"/>
          <w:szCs w:val="46"/>
        </w:rPr>
        <w:t xml:space="preserve"> </w:t>
      </w:r>
      <w:r w:rsidRPr="009F78F5">
        <w:rPr>
          <w:b/>
          <w:sz w:val="46"/>
          <w:szCs w:val="46"/>
        </w:rPr>
        <w:t>và phát hiệ</w:t>
      </w:r>
      <w:r w:rsidR="00BD4647" w:rsidRPr="009F78F5">
        <w:rPr>
          <w:b/>
          <w:sz w:val="46"/>
          <w:szCs w:val="46"/>
        </w:rPr>
        <w:t>n cháy</w:t>
      </w:r>
      <w:r w:rsidRPr="009F78F5">
        <w:rPr>
          <w:b/>
          <w:sz w:val="46"/>
          <w:szCs w:val="46"/>
        </w:rPr>
        <w:t xml:space="preserve"> </w:t>
      </w:r>
      <w:r w:rsidR="00532CCB">
        <w:rPr>
          <w:b/>
          <w:sz w:val="46"/>
          <w:szCs w:val="46"/>
        </w:rPr>
        <w:t>ứng dụng</w:t>
      </w:r>
      <w:r w:rsidRPr="009F78F5">
        <w:rPr>
          <w:b/>
          <w:sz w:val="46"/>
          <w:szCs w:val="46"/>
        </w:rPr>
        <w:t xml:space="preserve"> trong hầm để xe</w:t>
      </w:r>
    </w:p>
    <w:p w14:paraId="22736F8E" w14:textId="060D6F88" w:rsidR="00EE1F29" w:rsidRPr="00F56B41" w:rsidRDefault="00C27556" w:rsidP="005274C5">
      <w:pPr>
        <w:spacing w:before="360" w:line="276" w:lineRule="auto"/>
        <w:jc w:val="center"/>
        <w:rPr>
          <w:b/>
          <w:bCs/>
        </w:rPr>
      </w:pPr>
      <w:r w:rsidRPr="00F56B41">
        <w:rPr>
          <w:b/>
          <w:bCs/>
        </w:rPr>
        <w:t>TRỊNH VĂN DŨNG</w:t>
      </w:r>
    </w:p>
    <w:p w14:paraId="418B4D9D" w14:textId="14325383" w:rsidR="00197BEA" w:rsidRPr="00F56B41" w:rsidRDefault="00C27556" w:rsidP="005274C5">
      <w:pPr>
        <w:spacing w:line="276" w:lineRule="auto"/>
        <w:jc w:val="center"/>
      </w:pPr>
      <w:r w:rsidRPr="00F56B41">
        <w:t>dung.tv167965</w:t>
      </w:r>
      <w:r w:rsidR="00EE5F53" w:rsidRPr="00F56B41">
        <w:t>@</w:t>
      </w:r>
      <w:r w:rsidR="009D1968" w:rsidRPr="00F56B41">
        <w:t>sis.</w:t>
      </w:r>
      <w:r w:rsidR="00EB2D48" w:rsidRPr="00F56B41">
        <w:t>hust.edu.vn</w:t>
      </w:r>
    </w:p>
    <w:p w14:paraId="048EE9EA" w14:textId="77777777" w:rsidR="00BB7624" w:rsidRPr="00F56B41" w:rsidRDefault="00BB7624" w:rsidP="005274C5">
      <w:pPr>
        <w:spacing w:before="240" w:line="276" w:lineRule="auto"/>
        <w:jc w:val="center"/>
        <w:rPr>
          <w:b/>
        </w:rPr>
      </w:pPr>
      <w:r w:rsidRPr="00F56B41">
        <w:rPr>
          <w:b/>
        </w:rPr>
        <w:t>Ngành Kỹ thuật Điều khiển và Tự động hóa</w:t>
      </w:r>
    </w:p>
    <w:p w14:paraId="79B06669" w14:textId="77777777" w:rsidR="00BB7624" w:rsidRPr="00F56B41" w:rsidRDefault="00BB7624" w:rsidP="005274C5">
      <w:pPr>
        <w:spacing w:line="276" w:lineRule="auto"/>
        <w:jc w:val="center"/>
      </w:pPr>
      <w:r w:rsidRPr="00F56B41">
        <w:rPr>
          <w:b/>
        </w:rPr>
        <w:t>Chuyên ngành Kỹ thuật đo và Tin học công nghiệp</w:t>
      </w:r>
    </w:p>
    <w:p w14:paraId="764860B1" w14:textId="77777777" w:rsidR="00EE1F29" w:rsidRPr="00F56B41" w:rsidRDefault="00EE1F29" w:rsidP="005274C5">
      <w:pPr>
        <w:spacing w:line="276" w:lineRule="auto"/>
      </w:pPr>
    </w:p>
    <w:p w14:paraId="51B26D8C" w14:textId="77777777" w:rsidR="00025E44" w:rsidRPr="00F56B41" w:rsidRDefault="00025E44" w:rsidP="005274C5">
      <w:pPr>
        <w:spacing w:line="276" w:lineRule="auto"/>
      </w:pPr>
    </w:p>
    <w:p w14:paraId="45216874" w14:textId="77777777" w:rsidR="00025E44" w:rsidRPr="00F56B41" w:rsidRDefault="00025E44" w:rsidP="005274C5">
      <w:pPr>
        <w:spacing w:line="276" w:lineRule="auto"/>
      </w:pPr>
    </w:p>
    <w:p w14:paraId="2DB106C1" w14:textId="77777777" w:rsidR="00025E44" w:rsidRPr="00F56B41" w:rsidRDefault="00025E44" w:rsidP="005274C5">
      <w:pPr>
        <w:spacing w:line="276" w:lineRule="auto"/>
      </w:pPr>
    </w:p>
    <w:p w14:paraId="7B5CE111" w14:textId="77777777" w:rsidR="00025E44" w:rsidRPr="00F56B41" w:rsidRDefault="00025E44" w:rsidP="005274C5">
      <w:pPr>
        <w:spacing w:line="276" w:lineRule="auto"/>
      </w:pP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86"/>
        <w:gridCol w:w="5210"/>
      </w:tblGrid>
      <w:tr w:rsidR="00EE1F29" w:rsidRPr="00F56B41" w14:paraId="20976C03" w14:textId="77777777" w:rsidTr="00B716A0">
        <w:tc>
          <w:tcPr>
            <w:tcW w:w="3261" w:type="dxa"/>
          </w:tcPr>
          <w:p w14:paraId="353349E7" w14:textId="77777777" w:rsidR="00EE1F29" w:rsidRPr="00F56B41" w:rsidRDefault="00EE5F53" w:rsidP="005274C5">
            <w:pPr>
              <w:spacing w:line="276" w:lineRule="auto"/>
            </w:pPr>
            <w:r w:rsidRPr="00F56B41">
              <w:t>Giảng viên hướng dẫn:</w:t>
            </w:r>
          </w:p>
        </w:tc>
        <w:tc>
          <w:tcPr>
            <w:tcW w:w="5351" w:type="dxa"/>
          </w:tcPr>
          <w:p w14:paraId="0BA6FF29" w14:textId="3F467B91" w:rsidR="00EE1F29" w:rsidRPr="00F56B41" w:rsidRDefault="004270E9" w:rsidP="005274C5">
            <w:pPr>
              <w:spacing w:line="276" w:lineRule="auto"/>
            </w:pPr>
            <w:r w:rsidRPr="00F56B41">
              <w:rPr>
                <w:noProof/>
              </w:rPr>
              <mc:AlternateContent>
                <mc:Choice Requires="wps">
                  <w:drawing>
                    <wp:anchor distT="0" distB="0" distL="114300" distR="114300" simplePos="0" relativeHeight="251658241" behindDoc="0" locked="0" layoutInCell="1" allowOverlap="1" wp14:anchorId="15913E91" wp14:editId="50C48A93">
                      <wp:simplePos x="0" y="0"/>
                      <wp:positionH relativeFrom="column">
                        <wp:posOffset>1871716</wp:posOffset>
                      </wp:positionH>
                      <wp:positionV relativeFrom="paragraph">
                        <wp:posOffset>112395</wp:posOffset>
                      </wp:positionV>
                      <wp:extent cx="1903095" cy="310515"/>
                      <wp:effectExtent l="0" t="0" r="0" b="0"/>
                      <wp:wrapNone/>
                      <wp:docPr id="2" name="Text Box 2"/>
                      <wp:cNvGraphicFramePr/>
                      <a:graphic xmlns:a="http://schemas.openxmlformats.org/drawingml/2006/main">
                        <a:graphicData uri="http://schemas.microsoft.com/office/word/2010/wordprocessingShape">
                          <wps:wsp>
                            <wps:cNvSpPr txBox="1"/>
                            <wps:spPr>
                              <a:xfrm>
                                <a:off x="0" y="0"/>
                                <a:ext cx="1903095" cy="31051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2DD7142" w14:textId="77777777" w:rsidR="00031F35" w:rsidRPr="007A73B4" w:rsidRDefault="00031F35" w:rsidP="00B71184">
                                  <w:r w:rsidRPr="004270E9">
                                    <w:rPr>
                                      <w:sz w:val="20"/>
                                    </w:rPr>
                                    <w:t xml:space="preserve"> </w:t>
                                  </w:r>
                                  <w:r>
                                    <w:rPr>
                                      <w:sz w:val="20"/>
                                    </w:rPr>
                                    <w:t xml:space="preserve">   </w:t>
                                  </w:r>
                                  <w:r w:rsidRPr="004270E9">
                                    <w:rPr>
                                      <w:sz w:val="20"/>
                                    </w:rPr>
                                    <w:t>Chữ ký của GVH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15913E91" id="_x0000_t202" coordsize="21600,21600" o:spt="202" path="m,l,21600r21600,l21600,xe">
                      <v:stroke joinstyle="miter"/>
                      <v:path gradientshapeok="t" o:connecttype="rect"/>
                    </v:shapetype>
                    <v:shape id="Text Box 2" o:spid="_x0000_s1026" type="#_x0000_t202" style="position:absolute;left:0;text-align:left;margin-left:147.4pt;margin-top:8.85pt;width:149.85pt;height:24.45pt;z-index:251658241;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" filled="f" stroked="f" strokeweight=".5pt">
                      <v:textbox>
                        <w:txbxContent>
                          <w:p w14:paraId="02DD7142" w14:textId="77777777" w:rsidR="00031F35" w:rsidRPr="007A73B4" w:rsidRDefault="00031F35" w:rsidP="00B71184">
                            <w:r w:rsidRPr="004270E9">
                              <w:rPr>
                                <w:sz w:val="20"/>
                              </w:rPr>
                              <w:t xml:space="preserve"> </w:t>
                            </w:r>
                            <w:r>
                              <w:rPr>
                                <w:sz w:val="20"/>
                              </w:rPr>
                              <w:t xml:space="preserve">   </w:t>
                            </w:r>
                            <w:r w:rsidRPr="004270E9">
                              <w:rPr>
                                <w:sz w:val="20"/>
                              </w:rPr>
                              <w:t>Chữ ký của GVHD</w:t>
                            </w:r>
                          </w:p>
                        </w:txbxContent>
                      </v:textbox>
                    </v:shape>
                  </w:pict>
                </mc:Fallback>
              </mc:AlternateContent>
            </w:r>
            <w:r w:rsidR="003D5A1D" w:rsidRPr="00F56B41">
              <w:rPr>
                <w:noProof/>
              </w:rPr>
              <mc:AlternateContent>
                <mc:Choice Requires="wps">
                  <w:drawing>
                    <wp:anchor distT="0" distB="0" distL="114300" distR="114300" simplePos="0" relativeHeight="251658240" behindDoc="0" locked="0" layoutInCell="1" allowOverlap="1" wp14:anchorId="7F2E2889" wp14:editId="1F050B56">
                      <wp:simplePos x="0" y="0"/>
                      <wp:positionH relativeFrom="column">
                        <wp:posOffset>2223135</wp:posOffset>
                      </wp:positionH>
                      <wp:positionV relativeFrom="paragraph">
                        <wp:posOffset>172720</wp:posOffset>
                      </wp:positionV>
                      <wp:extent cx="1475740" cy="0"/>
                      <wp:effectExtent l="0" t="0" r="29210" b="19050"/>
                      <wp:wrapNone/>
                      <wp:docPr id="1" name="Straight Connector 1"/>
                      <wp:cNvGraphicFramePr/>
                      <a:graphic xmlns:a="http://schemas.openxmlformats.org/drawingml/2006/main">
                        <a:graphicData uri="http://schemas.microsoft.com/office/word/2010/wordprocessingShape">
                          <wps:wsp>
                            <wps:cNvCnPr/>
                            <wps:spPr>
                              <a:xfrm flipV="1">
                                <a:off x="0" y="0"/>
                                <a:ext cx="147574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14A407B" id="Straight Connector 1" o:spid="_x0000_s1026" style="position:absolute;flip:y;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75.05pt,13.6pt" to="291.25pt,1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" strokecolor="black [3213]" strokeweight=".5pt">
                      <v:stroke joinstyle="miter"/>
                    </v:line>
                  </w:pict>
                </mc:Fallback>
              </mc:AlternateContent>
            </w:r>
            <w:r w:rsidR="00E7238E" w:rsidRPr="00F56B41">
              <w:t xml:space="preserve">PGS. </w:t>
            </w:r>
            <w:r w:rsidR="00157574" w:rsidRPr="00F56B41">
              <w:t xml:space="preserve">TS. </w:t>
            </w:r>
            <w:r w:rsidR="003B4AA5" w:rsidRPr="00F56B41">
              <w:t>Bùi Đăng Thảnh</w:t>
            </w:r>
          </w:p>
        </w:tc>
      </w:tr>
      <w:tr w:rsidR="00EE1F29" w:rsidRPr="00F56B41" w14:paraId="47E15C22" w14:textId="77777777" w:rsidTr="00B716A0">
        <w:tc>
          <w:tcPr>
            <w:tcW w:w="3261" w:type="dxa"/>
          </w:tcPr>
          <w:p w14:paraId="6C1777B1" w14:textId="77777777" w:rsidR="003F7EDF" w:rsidRPr="00F56B41" w:rsidRDefault="003F7EDF" w:rsidP="005274C5">
            <w:pPr>
              <w:spacing w:line="276" w:lineRule="auto"/>
            </w:pPr>
          </w:p>
          <w:p w14:paraId="5B57C1E0" w14:textId="77777777" w:rsidR="00EE1F29" w:rsidRPr="00F56B41" w:rsidRDefault="003D5A1D" w:rsidP="005274C5">
            <w:pPr>
              <w:spacing w:line="276" w:lineRule="auto"/>
            </w:pPr>
            <w:r w:rsidRPr="00F56B41">
              <w:t>Bộ môn</w:t>
            </w:r>
            <w:r w:rsidR="00EE5F53" w:rsidRPr="00F56B41">
              <w:t>:</w:t>
            </w:r>
          </w:p>
        </w:tc>
        <w:tc>
          <w:tcPr>
            <w:tcW w:w="5351" w:type="dxa"/>
          </w:tcPr>
          <w:p w14:paraId="50B5A2E3" w14:textId="77777777" w:rsidR="003F7EDF" w:rsidRPr="00F56B41" w:rsidRDefault="003F7EDF" w:rsidP="005274C5">
            <w:pPr>
              <w:spacing w:line="276" w:lineRule="auto"/>
            </w:pPr>
          </w:p>
          <w:p w14:paraId="6336C99C" w14:textId="2BDC2F7D" w:rsidR="00EE1F29" w:rsidRPr="00F56B41" w:rsidRDefault="00302254" w:rsidP="005274C5">
            <w:pPr>
              <w:spacing w:line="276" w:lineRule="auto"/>
            </w:pPr>
            <w:r w:rsidRPr="00F56B41">
              <w:t>Kỹ thuật đo và Tin học công nghiệp</w:t>
            </w:r>
          </w:p>
        </w:tc>
      </w:tr>
      <w:tr w:rsidR="00EE1F29" w:rsidRPr="00F56B41" w14:paraId="4A29CB8B" w14:textId="77777777" w:rsidTr="00B716A0">
        <w:tc>
          <w:tcPr>
            <w:tcW w:w="3261" w:type="dxa"/>
          </w:tcPr>
          <w:p w14:paraId="2B9864DC" w14:textId="77777777" w:rsidR="00EE1F29" w:rsidRPr="00F56B41" w:rsidRDefault="003D5A1D" w:rsidP="005274C5">
            <w:pPr>
              <w:spacing w:line="276" w:lineRule="auto"/>
            </w:pPr>
            <w:r w:rsidRPr="00F56B41">
              <w:t>Viện</w:t>
            </w:r>
            <w:r w:rsidR="00EE5F53" w:rsidRPr="00F56B41">
              <w:t>:</w:t>
            </w:r>
          </w:p>
        </w:tc>
        <w:tc>
          <w:tcPr>
            <w:tcW w:w="5351" w:type="dxa"/>
          </w:tcPr>
          <w:p w14:paraId="106223F7" w14:textId="0A1911BE" w:rsidR="00EE1F29" w:rsidRPr="00F56B41" w:rsidRDefault="00BE10AF" w:rsidP="005274C5">
            <w:pPr>
              <w:spacing w:line="276" w:lineRule="auto"/>
            </w:pPr>
            <w:r w:rsidRPr="00F56B41">
              <w:t>Điện</w:t>
            </w:r>
          </w:p>
          <w:p w14:paraId="200A7E9E" w14:textId="77777777" w:rsidR="00B716A0" w:rsidRPr="00F56B41" w:rsidRDefault="00B716A0" w:rsidP="005274C5">
            <w:pPr>
              <w:spacing w:line="276" w:lineRule="auto"/>
            </w:pPr>
          </w:p>
          <w:p w14:paraId="4DA83C9A" w14:textId="77777777" w:rsidR="00B716A0" w:rsidRPr="00F56B41" w:rsidRDefault="00B716A0" w:rsidP="005274C5">
            <w:pPr>
              <w:spacing w:line="276" w:lineRule="auto"/>
            </w:pPr>
          </w:p>
        </w:tc>
      </w:tr>
      <w:tr w:rsidR="00B716A0" w:rsidRPr="00F56B41" w14:paraId="4CD924F5" w14:textId="77777777" w:rsidTr="00B716A0">
        <w:tc>
          <w:tcPr>
            <w:tcW w:w="8612" w:type="dxa"/>
            <w:gridSpan w:val="2"/>
          </w:tcPr>
          <w:p w14:paraId="7C742494" w14:textId="78BAC090" w:rsidR="00B716A0" w:rsidRPr="00F56B41" w:rsidRDefault="00B716A0" w:rsidP="005274C5">
            <w:pPr>
              <w:spacing w:line="276" w:lineRule="auto"/>
            </w:pPr>
          </w:p>
          <w:p w14:paraId="0EAC3D53" w14:textId="77777777" w:rsidR="00B716A0" w:rsidRPr="00F56B41" w:rsidRDefault="00B716A0" w:rsidP="005274C5">
            <w:pPr>
              <w:spacing w:line="276" w:lineRule="auto"/>
            </w:pPr>
          </w:p>
          <w:p w14:paraId="00B960DD" w14:textId="77777777" w:rsidR="00B716A0" w:rsidRPr="00F56B41" w:rsidRDefault="00B716A0" w:rsidP="005274C5">
            <w:pPr>
              <w:spacing w:line="276" w:lineRule="auto"/>
            </w:pPr>
          </w:p>
          <w:p w14:paraId="62C5AB3E" w14:textId="77777777" w:rsidR="00B716A0" w:rsidRPr="00F56B41" w:rsidRDefault="00B716A0" w:rsidP="005274C5">
            <w:pPr>
              <w:spacing w:line="276" w:lineRule="auto"/>
            </w:pPr>
          </w:p>
          <w:p w14:paraId="544742C3" w14:textId="2CDB8BBE" w:rsidR="00B716A0" w:rsidRPr="00F56B41" w:rsidRDefault="00B716A0" w:rsidP="005274C5">
            <w:pPr>
              <w:spacing w:line="276" w:lineRule="auto"/>
              <w:jc w:val="center"/>
              <w:rPr>
                <w:b/>
                <w:bCs/>
              </w:rPr>
            </w:pPr>
            <w:r w:rsidRPr="00F56B41">
              <w:rPr>
                <w:b/>
                <w:bCs/>
              </w:rPr>
              <w:t xml:space="preserve">HÀ NỘI, </w:t>
            </w:r>
            <w:r w:rsidR="000211AF">
              <w:rPr>
                <w:b/>
                <w:bCs/>
              </w:rPr>
              <w:t>01</w:t>
            </w:r>
            <w:r w:rsidRPr="00F56B41">
              <w:rPr>
                <w:b/>
                <w:bCs/>
              </w:rPr>
              <w:t>/20</w:t>
            </w:r>
            <w:r w:rsidR="007A2EB9" w:rsidRPr="00F56B41">
              <w:rPr>
                <w:b/>
                <w:bCs/>
              </w:rPr>
              <w:t>2</w:t>
            </w:r>
            <w:r w:rsidR="000211AF">
              <w:rPr>
                <w:b/>
                <w:bCs/>
              </w:rPr>
              <w:t>1</w:t>
            </w:r>
          </w:p>
        </w:tc>
      </w:tr>
    </w:tbl>
    <w:p w14:paraId="37731DB4" w14:textId="5C3F546D" w:rsidR="00073633" w:rsidRPr="00F56B41" w:rsidRDefault="006317E1" w:rsidP="005274C5">
      <w:pPr>
        <w:spacing w:line="276" w:lineRule="auto"/>
      </w:pPr>
      <w:r w:rsidRPr="00F56B41">
        <w:br w:type="page"/>
      </w:r>
      <w:r w:rsidR="00073633" w:rsidRPr="00F56B41">
        <w:lastRenderedPageBreak/>
        <w:br w:type="page"/>
      </w:r>
    </w:p>
    <w:p w14:paraId="0496BDB5" w14:textId="01091BF1" w:rsidR="006317E1" w:rsidRPr="00F56B41" w:rsidRDefault="00D745D7" w:rsidP="005274C5">
      <w:pPr>
        <w:spacing w:line="276" w:lineRule="auto"/>
      </w:pPr>
      <w:r w:rsidRPr="00F56B41">
        <w:rPr>
          <w:rFonts w:eastAsia="Calibri"/>
          <w:b/>
          <w:noProof/>
        </w:rPr>
        <mc:AlternateContent>
          <mc:Choice Requires="wps">
            <w:drawing>
              <wp:anchor distT="0" distB="0" distL="114300" distR="114300" simplePos="0" relativeHeight="251658244" behindDoc="0" locked="0" layoutInCell="1" allowOverlap="1" wp14:anchorId="1697B8B6" wp14:editId="390B27C1">
                <wp:simplePos x="0" y="0"/>
                <wp:positionH relativeFrom="column">
                  <wp:posOffset>2398490</wp:posOffset>
                </wp:positionH>
                <wp:positionV relativeFrom="paragraph">
                  <wp:posOffset>190187</wp:posOffset>
                </wp:positionV>
                <wp:extent cx="3681095" cy="946150"/>
                <wp:effectExtent l="0" t="0" r="0" b="6350"/>
                <wp:wrapNone/>
                <wp:docPr id="10"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81095" cy="9461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A2F8E8C" w14:textId="77777777" w:rsidR="00031F35" w:rsidRPr="008272A0" w:rsidRDefault="00031F35" w:rsidP="00331AC7">
                            <w:pPr>
                              <w:jc w:val="center"/>
                              <w:rPr>
                                <w:b/>
                              </w:rPr>
                            </w:pPr>
                            <w:r w:rsidRPr="008272A0">
                              <w:rPr>
                                <w:b/>
                              </w:rPr>
                              <w:t>CỘNG HÒA XÃ HỘI CHỦ NGHĨA VIỆT NAM</w:t>
                            </w:r>
                          </w:p>
                          <w:p w14:paraId="7D7C5A6F" w14:textId="77777777" w:rsidR="00031F35" w:rsidRPr="008272A0" w:rsidRDefault="00031F35" w:rsidP="00331AC7">
                            <w:pPr>
                              <w:jc w:val="center"/>
                              <w:rPr>
                                <w:b/>
                              </w:rPr>
                            </w:pPr>
                            <w:r w:rsidRPr="008272A0">
                              <w:rPr>
                                <w:b/>
                              </w:rPr>
                              <w:t>Độc lập - Tự do - Hạnh phúc</w:t>
                            </w:r>
                          </w:p>
                          <w:p w14:paraId="26A662C4" w14:textId="77777777" w:rsidR="00031F35" w:rsidRPr="00A419E7" w:rsidRDefault="00031F35" w:rsidP="00331AC7">
                            <w:pPr>
                              <w:jc w:val="center"/>
                            </w:pPr>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97B8B6" id="Text Box 10" o:spid="_x0000_s1027" type="#_x0000_t202" style="position:absolute;left:0;text-align:left;margin-left:188.85pt;margin-top:15pt;width:289.85pt;height:74.5pt;z-index:2516582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" stroked="f">
                <v:textbox>
                  <w:txbxContent>
                    <w:p w14:paraId="2A2F8E8C" w14:textId="77777777" w:rsidR="00031F35" w:rsidRPr="008272A0" w:rsidRDefault="00031F35" w:rsidP="00331AC7">
                      <w:pPr>
                        <w:jc w:val="center"/>
                        <w:rPr>
                          <w:b/>
                        </w:rPr>
                      </w:pPr>
                      <w:r w:rsidRPr="008272A0">
                        <w:rPr>
                          <w:b/>
                        </w:rPr>
                        <w:t>CỘNG HÒA XÃ HỘI CHỦ NGHĨA VIỆT NAM</w:t>
                      </w:r>
                    </w:p>
                    <w:p w14:paraId="7D7C5A6F" w14:textId="77777777" w:rsidR="00031F35" w:rsidRPr="008272A0" w:rsidRDefault="00031F35" w:rsidP="00331AC7">
                      <w:pPr>
                        <w:jc w:val="center"/>
                        <w:rPr>
                          <w:b/>
                        </w:rPr>
                      </w:pPr>
                      <w:r w:rsidRPr="008272A0">
                        <w:rPr>
                          <w:b/>
                        </w:rPr>
                        <w:t>Độc lập - Tự do - Hạnh phúc</w:t>
                      </w:r>
                    </w:p>
                    <w:p w14:paraId="26A662C4" w14:textId="77777777" w:rsidR="00031F35" w:rsidRPr="00A419E7" w:rsidRDefault="00031F35" w:rsidP="00331AC7">
                      <w:pPr>
                        <w:jc w:val="center"/>
                      </w:pPr>
                      <w:r>
                        <w:t>-----------------</w:t>
                      </w:r>
                    </w:p>
                  </w:txbxContent>
                </v:textbox>
              </v:shape>
            </w:pict>
          </mc:Fallback>
        </mc:AlternateConten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96"/>
      </w:tblGrid>
      <w:tr w:rsidR="00331AC7" w:rsidRPr="00F56B41" w14:paraId="45CE766C" w14:textId="77777777" w:rsidTr="000B42CE">
        <w:tc>
          <w:tcPr>
            <w:tcW w:w="8396" w:type="dxa"/>
          </w:tcPr>
          <w:p w14:paraId="10C3E254" w14:textId="2217AB08" w:rsidR="00331AC7" w:rsidRPr="00F56B41" w:rsidRDefault="00D745D7" w:rsidP="005274C5">
            <w:pPr>
              <w:spacing w:line="276" w:lineRule="auto"/>
              <w:jc w:val="center"/>
            </w:pPr>
            <w:r w:rsidRPr="00F56B41">
              <w:rPr>
                <w:rFonts w:eastAsia="Calibri"/>
                <w:b/>
                <w:noProof/>
              </w:rPr>
              <mc:AlternateContent>
                <mc:Choice Requires="wps">
                  <w:drawing>
                    <wp:anchor distT="0" distB="0" distL="114300" distR="114300" simplePos="0" relativeHeight="251658243" behindDoc="0" locked="0" layoutInCell="1" allowOverlap="1" wp14:anchorId="6E749887" wp14:editId="4CF6907C">
                      <wp:simplePos x="0" y="0"/>
                      <wp:positionH relativeFrom="column">
                        <wp:posOffset>-810781</wp:posOffset>
                      </wp:positionH>
                      <wp:positionV relativeFrom="paragraph">
                        <wp:posOffset>16813</wp:posOffset>
                      </wp:positionV>
                      <wp:extent cx="3193576" cy="946150"/>
                      <wp:effectExtent l="0" t="0" r="6985" b="6350"/>
                      <wp:wrapNone/>
                      <wp:docPr id="4132" name="Text Box 41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93576" cy="9461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0D5FA24" w14:textId="77777777" w:rsidR="00031F35" w:rsidRPr="00D745D7" w:rsidRDefault="00031F35" w:rsidP="00331AC7">
                                  <w:pPr>
                                    <w:jc w:val="center"/>
                                    <w:rPr>
                                      <w:b/>
                                      <w:sz w:val="24"/>
                                      <w:szCs w:val="24"/>
                                    </w:rPr>
                                  </w:pPr>
                                  <w:r w:rsidRPr="00D745D7">
                                    <w:rPr>
                                      <w:b/>
                                      <w:sz w:val="22"/>
                                      <w:szCs w:val="22"/>
                                    </w:rPr>
                                    <w:t>BỘ GIÁO DỤC VÀ ĐÀO TẠO</w:t>
                                  </w:r>
                                </w:p>
                                <w:p w14:paraId="3BEA17A9" w14:textId="77777777" w:rsidR="00031F35" w:rsidRPr="008272A0" w:rsidRDefault="00031F35" w:rsidP="00331AC7">
                                  <w:pPr>
                                    <w:jc w:val="center"/>
                                    <w:rPr>
                                      <w:b/>
                                    </w:rPr>
                                  </w:pPr>
                                  <w:r w:rsidRPr="00D745D7">
                                    <w:rPr>
                                      <w:b/>
                                      <w:sz w:val="24"/>
                                      <w:szCs w:val="24"/>
                                    </w:rPr>
                                    <w:t>TRƯỜNG ĐẠI HỌC BÁCH KHOA HÀ NỘI</w:t>
                                  </w:r>
                                </w:p>
                                <w:p w14:paraId="1E9A8D68" w14:textId="77777777" w:rsidR="00031F35" w:rsidRPr="00A419E7" w:rsidRDefault="00031F35" w:rsidP="00331AC7">
                                  <w:pPr>
                                    <w:jc w:val="center"/>
                                  </w:pPr>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E749887" id="Text Box 4132" o:spid="_x0000_s1028" type="#_x0000_t202" style="position:absolute;left:0;text-align:left;margin-left:-63.85pt;margin-top:1.3pt;width:251.45pt;height:74.5pt;z-index:251658243;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" stroked="f">
                      <v:textbox>
                        <w:txbxContent>
                          <w:p w14:paraId="50D5FA24" w14:textId="77777777" w:rsidR="00031F35" w:rsidRPr="00D745D7" w:rsidRDefault="00031F35" w:rsidP="00331AC7">
                            <w:pPr>
                              <w:jc w:val="center"/>
                              <w:rPr>
                                <w:b/>
                                <w:sz w:val="24"/>
                                <w:szCs w:val="24"/>
                              </w:rPr>
                            </w:pPr>
                            <w:r w:rsidRPr="00D745D7">
                              <w:rPr>
                                <w:b/>
                                <w:sz w:val="22"/>
                                <w:szCs w:val="22"/>
                              </w:rPr>
                              <w:t>BỘ GIÁO DỤC VÀ ĐÀO TẠO</w:t>
                            </w:r>
                          </w:p>
                          <w:p w14:paraId="3BEA17A9" w14:textId="77777777" w:rsidR="00031F35" w:rsidRPr="008272A0" w:rsidRDefault="00031F35" w:rsidP="00331AC7">
                            <w:pPr>
                              <w:jc w:val="center"/>
                              <w:rPr>
                                <w:b/>
                              </w:rPr>
                            </w:pPr>
                            <w:r w:rsidRPr="00D745D7">
                              <w:rPr>
                                <w:b/>
                                <w:sz w:val="24"/>
                                <w:szCs w:val="24"/>
                              </w:rPr>
                              <w:t>TRƯỜNG ĐẠI HỌC BÁCH KHOA HÀ NỘI</w:t>
                            </w:r>
                          </w:p>
                          <w:p w14:paraId="1E9A8D68" w14:textId="77777777" w:rsidR="00031F35" w:rsidRPr="00A419E7" w:rsidRDefault="00031F35" w:rsidP="00331AC7">
                            <w:pPr>
                              <w:jc w:val="center"/>
                            </w:pPr>
                            <w:r>
                              <w:t>--***--</w:t>
                            </w:r>
                          </w:p>
                        </w:txbxContent>
                      </v:textbox>
                    </v:shape>
                  </w:pict>
                </mc:Fallback>
              </mc:AlternateContent>
            </w:r>
          </w:p>
        </w:tc>
      </w:tr>
    </w:tbl>
    <w:p w14:paraId="1CA1F922" w14:textId="3B37369B" w:rsidR="00331AC7" w:rsidRPr="00F56B41" w:rsidRDefault="00331AC7" w:rsidP="005274C5">
      <w:pPr>
        <w:widowControl w:val="0"/>
        <w:tabs>
          <w:tab w:val="left" w:pos="567"/>
        </w:tabs>
        <w:spacing w:before="120" w:line="276" w:lineRule="auto"/>
        <w:rPr>
          <w:rFonts w:eastAsia="Calibri"/>
          <w:b/>
          <w:lang w:val="vi-VN"/>
        </w:rPr>
      </w:pPr>
    </w:p>
    <w:p w14:paraId="0CDF5669" w14:textId="77777777" w:rsidR="00331AC7" w:rsidRPr="00F56B41" w:rsidRDefault="00331AC7" w:rsidP="005274C5">
      <w:pPr>
        <w:widowControl w:val="0"/>
        <w:spacing w:before="120" w:line="276" w:lineRule="auto"/>
        <w:ind w:right="-7"/>
        <w:jc w:val="left"/>
        <w:rPr>
          <w:rFonts w:eastAsia="Calibri"/>
          <w:b/>
          <w:lang w:val="vi-VN"/>
        </w:rPr>
      </w:pPr>
      <w:r w:rsidRPr="00F56B41">
        <w:rPr>
          <w:rFonts w:eastAsia="Calibri"/>
          <w:b/>
          <w:lang w:val="vi-VN"/>
        </w:rPr>
        <w:tab/>
      </w:r>
      <w:r w:rsidRPr="00F56B41">
        <w:rPr>
          <w:rFonts w:eastAsia="Calibri"/>
          <w:b/>
          <w:lang w:val="vi-VN"/>
        </w:rPr>
        <w:tab/>
      </w:r>
    </w:p>
    <w:p w14:paraId="6F02B170" w14:textId="77777777" w:rsidR="00331AC7" w:rsidRPr="00F56B41" w:rsidRDefault="00331AC7" w:rsidP="005274C5">
      <w:pPr>
        <w:widowControl w:val="0"/>
        <w:spacing w:before="120" w:line="276" w:lineRule="auto"/>
        <w:ind w:left="1440" w:right="-7"/>
        <w:jc w:val="left"/>
        <w:rPr>
          <w:rFonts w:eastAsia="Calibri"/>
          <w:lang w:val="vi-VN"/>
        </w:rPr>
      </w:pPr>
      <w:r w:rsidRPr="00F56B41">
        <w:rPr>
          <w:rFonts w:eastAsia="Calibri"/>
          <w:b/>
          <w:lang w:val="vi-VN"/>
        </w:rPr>
        <w:tab/>
      </w:r>
      <w:r w:rsidRPr="00F56B41">
        <w:rPr>
          <w:rFonts w:eastAsia="Calibri"/>
          <w:lang w:val="vi-VN"/>
        </w:rPr>
        <w:tab/>
      </w:r>
      <w:r w:rsidRPr="00F56B41">
        <w:rPr>
          <w:rFonts w:eastAsia="Calibri"/>
          <w:lang w:val="vi-VN"/>
        </w:rPr>
        <w:tab/>
      </w:r>
      <w:r w:rsidRPr="00F56B41">
        <w:rPr>
          <w:rFonts w:eastAsia="Calibri"/>
          <w:lang w:val="vi-VN"/>
        </w:rPr>
        <w:tab/>
      </w:r>
      <w:r w:rsidRPr="00F56B41">
        <w:rPr>
          <w:rFonts w:eastAsia="Calibri"/>
          <w:lang w:val="vi-VN"/>
        </w:rPr>
        <w:tab/>
      </w:r>
    </w:p>
    <w:p w14:paraId="555E17D6" w14:textId="77777777" w:rsidR="00331AC7" w:rsidRPr="00F56B41" w:rsidRDefault="00331AC7" w:rsidP="005274C5">
      <w:pPr>
        <w:widowControl w:val="0"/>
        <w:spacing w:before="120" w:line="276" w:lineRule="auto"/>
        <w:ind w:right="-7"/>
        <w:jc w:val="center"/>
        <w:rPr>
          <w:rFonts w:eastAsia="Calibri"/>
          <w:b/>
          <w:lang w:val="vi-VN"/>
        </w:rPr>
      </w:pPr>
      <w:r w:rsidRPr="00F56B41">
        <w:rPr>
          <w:rFonts w:eastAsia="Calibri"/>
          <w:b/>
          <w:lang w:val="vi-VN"/>
        </w:rPr>
        <w:t>NHIỆM VỤ</w:t>
      </w:r>
    </w:p>
    <w:p w14:paraId="15C55A37" w14:textId="77777777" w:rsidR="00331AC7" w:rsidRPr="00F56B41" w:rsidRDefault="00331AC7" w:rsidP="005274C5">
      <w:pPr>
        <w:widowControl w:val="0"/>
        <w:spacing w:before="120" w:line="276" w:lineRule="auto"/>
        <w:ind w:right="-7"/>
        <w:jc w:val="center"/>
        <w:rPr>
          <w:rFonts w:eastAsia="Calibri"/>
          <w:b/>
          <w:lang w:val="vi-VN"/>
        </w:rPr>
      </w:pPr>
      <w:r w:rsidRPr="00F56B41">
        <w:rPr>
          <w:rFonts w:eastAsia="Calibri"/>
          <w:b/>
          <w:lang w:val="vi-VN"/>
        </w:rPr>
        <w:t>THIẾT KẾ TỐT NGHIỆP</w:t>
      </w:r>
    </w:p>
    <w:p w14:paraId="4F22B1EB" w14:textId="0F2D3725" w:rsidR="00331AC7" w:rsidRPr="00F56B41" w:rsidRDefault="00331AC7" w:rsidP="005274C5">
      <w:pPr>
        <w:widowControl w:val="0"/>
        <w:spacing w:before="120" w:line="276" w:lineRule="auto"/>
        <w:ind w:right="-7"/>
        <w:rPr>
          <w:rFonts w:eastAsia="Calibri"/>
          <w:lang w:val="vi-VN"/>
        </w:rPr>
      </w:pPr>
      <w:r w:rsidRPr="00F56B41">
        <w:rPr>
          <w:rFonts w:eastAsia="Calibri"/>
          <w:lang w:val="vi-VN"/>
        </w:rPr>
        <w:t xml:space="preserve">Họ và tên:      </w:t>
      </w:r>
      <w:r w:rsidR="00CC56B5" w:rsidRPr="00F56B41">
        <w:rPr>
          <w:rFonts w:eastAsia="Calibri"/>
          <w:lang w:val="vi-VN"/>
        </w:rPr>
        <w:t>Trịnh Văn Dũng</w:t>
      </w:r>
      <w:r w:rsidRPr="00F56B41">
        <w:rPr>
          <w:rFonts w:eastAsia="Calibri"/>
          <w:lang w:val="vi-VN"/>
        </w:rPr>
        <w:t xml:space="preserve"> </w:t>
      </w:r>
      <w:r w:rsidRPr="00F56B41">
        <w:rPr>
          <w:rFonts w:eastAsia="Calibri"/>
          <w:lang w:val="vi-VN"/>
        </w:rPr>
        <w:tab/>
        <w:t xml:space="preserve">                    </w:t>
      </w:r>
      <w:r w:rsidR="00644D17" w:rsidRPr="00F56B41">
        <w:rPr>
          <w:rFonts w:eastAsia="Calibri"/>
          <w:lang w:val="vi-VN"/>
        </w:rPr>
        <w:t xml:space="preserve"> </w:t>
      </w:r>
      <w:r w:rsidRPr="00F56B41">
        <w:rPr>
          <w:rFonts w:eastAsia="Calibri"/>
          <w:lang w:val="vi-VN"/>
        </w:rPr>
        <w:t>Mã số sinh viên:</w:t>
      </w:r>
      <w:r w:rsidR="00DA5C3F" w:rsidRPr="00F56B41">
        <w:rPr>
          <w:rFonts w:eastAsia="Calibri"/>
          <w:lang w:val="vi-VN"/>
        </w:rPr>
        <w:t xml:space="preserve"> </w:t>
      </w:r>
      <w:r w:rsidRPr="00F56B41">
        <w:rPr>
          <w:rFonts w:eastAsia="Calibri"/>
          <w:lang w:val="vi-VN"/>
        </w:rPr>
        <w:t>201</w:t>
      </w:r>
      <w:r w:rsidR="00CC56B5" w:rsidRPr="00F56B41">
        <w:rPr>
          <w:rFonts w:eastAsia="Calibri"/>
          <w:lang w:val="vi-VN"/>
        </w:rPr>
        <w:t>67965</w:t>
      </w:r>
    </w:p>
    <w:p w14:paraId="01105838" w14:textId="0B7249A1" w:rsidR="00331AC7" w:rsidRPr="00F56B41" w:rsidRDefault="00331AC7" w:rsidP="005274C5">
      <w:pPr>
        <w:widowControl w:val="0"/>
        <w:spacing w:before="120" w:line="276" w:lineRule="auto"/>
        <w:ind w:right="-7"/>
        <w:rPr>
          <w:rFonts w:eastAsia="Calibri"/>
          <w:lang w:val="vi-VN"/>
        </w:rPr>
      </w:pPr>
      <w:r w:rsidRPr="00F56B41">
        <w:rPr>
          <w:rFonts w:eastAsia="Calibri"/>
          <w:lang w:val="vi-VN"/>
        </w:rPr>
        <w:t xml:space="preserve">Khóa: </w:t>
      </w:r>
      <w:r w:rsidRPr="00F56B41">
        <w:rPr>
          <w:rFonts w:eastAsia="Calibri"/>
          <w:lang w:val="vi-VN"/>
        </w:rPr>
        <w:tab/>
        <w:t xml:space="preserve">           </w:t>
      </w:r>
      <w:r w:rsidR="00CC56B5" w:rsidRPr="00F56B41">
        <w:rPr>
          <w:rFonts w:eastAsia="Calibri"/>
          <w:lang w:val="vi-VN"/>
        </w:rPr>
        <w:t>61</w:t>
      </w:r>
      <w:r w:rsidRPr="00F56B41">
        <w:rPr>
          <w:rFonts w:eastAsia="Calibri"/>
          <w:lang w:val="vi-VN"/>
        </w:rPr>
        <w:tab/>
      </w:r>
      <w:r w:rsidRPr="00F56B41">
        <w:rPr>
          <w:rFonts w:eastAsia="Calibri"/>
          <w:lang w:val="vi-VN"/>
        </w:rPr>
        <w:tab/>
      </w:r>
      <w:r w:rsidRPr="00F56B41">
        <w:rPr>
          <w:rFonts w:eastAsia="Calibri"/>
          <w:lang w:val="vi-VN"/>
        </w:rPr>
        <w:tab/>
      </w:r>
      <w:r w:rsidRPr="00F56B41">
        <w:rPr>
          <w:rFonts w:eastAsia="Calibri"/>
          <w:lang w:val="vi-VN"/>
        </w:rPr>
        <w:tab/>
      </w:r>
      <w:r w:rsidRPr="00F56B41">
        <w:rPr>
          <w:rFonts w:eastAsia="Calibri"/>
          <w:lang w:val="vi-VN"/>
        </w:rPr>
        <w:tab/>
      </w:r>
      <w:r w:rsidRPr="00F56B41">
        <w:rPr>
          <w:rFonts w:eastAsia="Calibri"/>
          <w:lang w:val="vi-VN"/>
        </w:rPr>
        <w:tab/>
      </w:r>
      <w:r w:rsidRPr="00F56B41">
        <w:rPr>
          <w:rFonts w:eastAsia="Calibri"/>
          <w:lang w:val="vi-VN"/>
        </w:rPr>
        <w:tab/>
      </w:r>
      <w:r w:rsidRPr="00F56B41">
        <w:rPr>
          <w:rFonts w:eastAsia="Calibri"/>
          <w:lang w:val="vi-VN"/>
        </w:rPr>
        <w:tab/>
      </w:r>
    </w:p>
    <w:p w14:paraId="6B1519A2" w14:textId="77777777" w:rsidR="00331AC7" w:rsidRPr="00F56B41" w:rsidRDefault="00331AC7" w:rsidP="005274C5">
      <w:pPr>
        <w:widowControl w:val="0"/>
        <w:spacing w:before="120" w:line="276" w:lineRule="auto"/>
        <w:ind w:right="-7"/>
        <w:rPr>
          <w:rFonts w:eastAsia="Calibri"/>
          <w:lang w:val="vi-VN"/>
        </w:rPr>
      </w:pPr>
      <w:r w:rsidRPr="00F56B41">
        <w:rPr>
          <w:rFonts w:eastAsia="Calibri"/>
          <w:lang w:val="vi-VN"/>
        </w:rPr>
        <w:t>Viện:</w:t>
      </w:r>
      <w:r w:rsidRPr="00F56B41">
        <w:rPr>
          <w:rFonts w:eastAsia="Calibri"/>
          <w:lang w:val="vi-VN"/>
        </w:rPr>
        <w:tab/>
      </w:r>
      <w:r w:rsidRPr="00F56B41">
        <w:rPr>
          <w:rFonts w:eastAsia="Calibri"/>
          <w:lang w:val="vi-VN"/>
        </w:rPr>
        <w:tab/>
        <w:t>Điện</w:t>
      </w:r>
    </w:p>
    <w:p w14:paraId="23854C06" w14:textId="77821913" w:rsidR="00331AC7" w:rsidRPr="004B2C5C" w:rsidRDefault="00331AC7" w:rsidP="005274C5">
      <w:pPr>
        <w:widowControl w:val="0"/>
        <w:spacing w:before="120" w:line="276" w:lineRule="auto"/>
        <w:ind w:right="-7"/>
        <w:rPr>
          <w:rFonts w:eastAsia="Calibri"/>
        </w:rPr>
      </w:pPr>
      <w:r w:rsidRPr="00F56B41">
        <w:rPr>
          <w:rFonts w:eastAsia="Calibri"/>
          <w:lang w:val="vi-VN"/>
        </w:rPr>
        <w:t xml:space="preserve">Ngành: </w:t>
      </w:r>
      <w:r w:rsidRPr="00F56B41">
        <w:rPr>
          <w:rFonts w:eastAsia="Calibri"/>
          <w:lang w:val="vi-VN"/>
        </w:rPr>
        <w:tab/>
      </w:r>
      <w:r w:rsidRPr="004B2C5C">
        <w:rPr>
          <w:rFonts w:eastAsia="Calibri"/>
          <w:lang w:val="vi-VN"/>
        </w:rPr>
        <w:t xml:space="preserve">Kỹ thuật </w:t>
      </w:r>
      <w:r w:rsidR="004B2C5C">
        <w:rPr>
          <w:rFonts w:eastAsia="Calibri"/>
        </w:rPr>
        <w:t>điều khiển và Tự động hóa</w:t>
      </w:r>
    </w:p>
    <w:p w14:paraId="4BC23E0C" w14:textId="77777777" w:rsidR="00331AC7" w:rsidRPr="00F56B41" w:rsidRDefault="00331AC7" w:rsidP="005274C5">
      <w:pPr>
        <w:widowControl w:val="0"/>
        <w:spacing w:before="120" w:line="276" w:lineRule="auto"/>
        <w:ind w:right="-7"/>
        <w:rPr>
          <w:rFonts w:eastAsia="Calibri"/>
          <w:b/>
          <w:i/>
          <w:lang w:val="vi-VN"/>
        </w:rPr>
      </w:pPr>
      <w:r w:rsidRPr="00F56B41">
        <w:rPr>
          <w:rFonts w:eastAsia="Calibri"/>
          <w:i/>
          <w:lang w:val="vi-VN"/>
        </w:rPr>
        <w:t>1. Đầu đề thiết kế/Tên đề tài</w:t>
      </w:r>
    </w:p>
    <w:p w14:paraId="403BD3AF" w14:textId="74D0CA93" w:rsidR="00375BB8" w:rsidRPr="00F56B41" w:rsidRDefault="00375BB8" w:rsidP="005274C5">
      <w:pPr>
        <w:spacing w:line="276" w:lineRule="auto"/>
        <w:ind w:right="-7"/>
        <w:rPr>
          <w:b/>
          <w:i/>
        </w:rPr>
      </w:pPr>
      <w:r w:rsidRPr="00F56B41">
        <w:t>Thiết kế hệ thống đo nồng độ</w:t>
      </w:r>
      <w:r w:rsidR="000B6759">
        <w:t xml:space="preserve"> Car</w:t>
      </w:r>
      <w:r w:rsidRPr="00F56B41">
        <w:t>bon Monoxi</w:t>
      </w:r>
      <w:r w:rsidR="000C4DC4">
        <w:t>de</w:t>
      </w:r>
      <w:r w:rsidRPr="00F56B41">
        <w:t xml:space="preserve"> và phát hiệ</w:t>
      </w:r>
      <w:r w:rsidR="009C2413" w:rsidRPr="00F56B41">
        <w:t>n cháy</w:t>
      </w:r>
      <w:r w:rsidR="000A4A10">
        <w:t xml:space="preserve"> ứng dụng</w:t>
      </w:r>
      <w:r w:rsidRPr="00F56B41">
        <w:t xml:space="preserve"> trong hầm để xe.</w:t>
      </w:r>
    </w:p>
    <w:p w14:paraId="42140989" w14:textId="77777777" w:rsidR="00331AC7" w:rsidRPr="00F56B41" w:rsidRDefault="00331AC7" w:rsidP="005274C5">
      <w:pPr>
        <w:widowControl w:val="0"/>
        <w:spacing w:before="120" w:line="276" w:lineRule="auto"/>
        <w:ind w:right="-7"/>
        <w:rPr>
          <w:rFonts w:eastAsia="Calibri"/>
          <w:i/>
          <w:lang w:val="vi-VN"/>
        </w:rPr>
      </w:pPr>
      <w:r w:rsidRPr="00F56B41">
        <w:rPr>
          <w:rFonts w:eastAsia="Calibri"/>
          <w:i/>
          <w:lang w:val="vi-VN"/>
        </w:rPr>
        <w:t>2. Các số liệu ban đầu</w:t>
      </w:r>
    </w:p>
    <w:p w14:paraId="15BE9EAB" w14:textId="5CD91540" w:rsidR="00331AC7" w:rsidRPr="00F56B41" w:rsidRDefault="00331AC7" w:rsidP="007123E9">
      <w:pPr>
        <w:pStyle w:val="ListParagraph"/>
        <w:numPr>
          <w:ilvl w:val="0"/>
          <w:numId w:val="7"/>
        </w:numPr>
        <w:spacing w:before="0" w:line="276" w:lineRule="auto"/>
        <w:ind w:right="-6"/>
        <w:rPr>
          <w:rFonts w:eastAsia="Calibri"/>
          <w:lang w:val="fr-FR"/>
        </w:rPr>
      </w:pPr>
      <w:r w:rsidRPr="00F56B41">
        <w:rPr>
          <w:rFonts w:eastAsia="Calibri"/>
          <w:lang w:val="fr-FR"/>
        </w:rPr>
        <w:t xml:space="preserve">Thiết kế phần cứng hệ cho phép đo được các thông số </w:t>
      </w:r>
      <w:proofErr w:type="gramStart"/>
      <w:r w:rsidRPr="00F56B41">
        <w:rPr>
          <w:rFonts w:eastAsia="Calibri"/>
          <w:lang w:val="fr-FR"/>
        </w:rPr>
        <w:t>về:</w:t>
      </w:r>
      <w:proofErr w:type="gramEnd"/>
      <w:r w:rsidRPr="00F56B41">
        <w:rPr>
          <w:rFonts w:eastAsia="Calibri"/>
          <w:lang w:val="fr-FR"/>
        </w:rPr>
        <w:t xml:space="preserve"> </w:t>
      </w:r>
    </w:p>
    <w:p w14:paraId="1B7BA733" w14:textId="3B08737F" w:rsidR="007D4D14" w:rsidRPr="00F56B41" w:rsidRDefault="001E3813" w:rsidP="007123E9">
      <w:pPr>
        <w:pStyle w:val="ListParagraph"/>
        <w:numPr>
          <w:ilvl w:val="0"/>
          <w:numId w:val="8"/>
        </w:numPr>
        <w:spacing w:before="0" w:line="276" w:lineRule="auto"/>
        <w:ind w:right="-6"/>
        <w:rPr>
          <w:rFonts w:eastAsia="Calibri"/>
          <w:lang w:val="fr-FR"/>
        </w:rPr>
      </w:pPr>
      <w:r>
        <w:rPr>
          <w:rFonts w:eastAsia="Calibri"/>
          <w:lang w:val="fr-FR"/>
        </w:rPr>
        <w:t>Nồng độ k</w:t>
      </w:r>
      <w:r w:rsidR="007D4D14" w:rsidRPr="00F56B41">
        <w:rPr>
          <w:rFonts w:eastAsia="Calibri"/>
          <w:lang w:val="fr-FR"/>
        </w:rPr>
        <w:t xml:space="preserve">hí </w:t>
      </w:r>
      <w:r w:rsidR="00D074D0">
        <w:rPr>
          <w:rFonts w:eastAsia="Calibri"/>
          <w:lang w:val="fr-FR"/>
        </w:rPr>
        <w:t xml:space="preserve">Carbon </w:t>
      </w:r>
      <w:proofErr w:type="gramStart"/>
      <w:r w:rsidR="00D074D0">
        <w:rPr>
          <w:rFonts w:eastAsia="Calibri"/>
          <w:lang w:val="fr-FR"/>
        </w:rPr>
        <w:t>Monoxide</w:t>
      </w:r>
      <w:r w:rsidR="007D4D14" w:rsidRPr="00F56B41">
        <w:rPr>
          <w:rFonts w:eastAsia="Calibri"/>
          <w:lang w:val="fr-FR"/>
        </w:rPr>
        <w:t>:</w:t>
      </w:r>
      <w:proofErr w:type="gramEnd"/>
      <w:r w:rsidR="007D4D14" w:rsidRPr="00F56B41">
        <w:rPr>
          <w:rFonts w:eastAsia="Calibri"/>
          <w:lang w:val="fr-FR"/>
        </w:rPr>
        <w:t xml:space="preserve"> 0÷1000 ppm</w:t>
      </w:r>
    </w:p>
    <w:p w14:paraId="7D5AE021" w14:textId="25A14B7F" w:rsidR="00B555DB" w:rsidRPr="00F56B41" w:rsidRDefault="00BD4647" w:rsidP="007123E9">
      <w:pPr>
        <w:pStyle w:val="ListParagraph"/>
        <w:numPr>
          <w:ilvl w:val="0"/>
          <w:numId w:val="8"/>
        </w:numPr>
        <w:spacing w:before="0" w:line="276" w:lineRule="auto"/>
        <w:ind w:right="-6"/>
        <w:rPr>
          <w:rFonts w:eastAsia="Calibri"/>
          <w:lang w:val="fr-FR"/>
        </w:rPr>
      </w:pPr>
      <w:r>
        <w:rPr>
          <w:rFonts w:eastAsia="Calibri"/>
          <w:lang w:val="fr-FR"/>
        </w:rPr>
        <w:t>Cháy</w:t>
      </w:r>
      <w:r w:rsidR="00B555DB" w:rsidRPr="00F56B41">
        <w:rPr>
          <w:rFonts w:eastAsia="Calibri"/>
          <w:lang w:val="fr-FR"/>
        </w:rPr>
        <w:t> : mức phát hiện hoặc không</w:t>
      </w:r>
    </w:p>
    <w:p w14:paraId="4B093586" w14:textId="44E2FD23" w:rsidR="00B01170" w:rsidRPr="00F56B41" w:rsidRDefault="00331AC7" w:rsidP="007123E9">
      <w:pPr>
        <w:pStyle w:val="ListParagraph"/>
        <w:numPr>
          <w:ilvl w:val="0"/>
          <w:numId w:val="8"/>
        </w:numPr>
        <w:spacing w:before="0" w:line="276" w:lineRule="auto"/>
        <w:ind w:right="-6"/>
        <w:rPr>
          <w:rFonts w:eastAsia="Calibri"/>
          <w:lang w:val="fr-FR"/>
        </w:rPr>
      </w:pPr>
      <w:r w:rsidRPr="00F56B41">
        <w:rPr>
          <w:rFonts w:eastAsia="Calibri"/>
          <w:lang w:val="fr-FR"/>
        </w:rPr>
        <w:t xml:space="preserve">Nhiệt độ không khí : </w:t>
      </w:r>
      <w:bookmarkStart w:id="0" w:name="OLE_LINK304"/>
      <w:bookmarkStart w:id="1" w:name="OLE_LINK303"/>
      <w:r w:rsidR="004951EA">
        <w:rPr>
          <w:rFonts w:eastAsia="Calibri"/>
          <w:lang w:val="fr-FR"/>
        </w:rPr>
        <w:t>0 – 80</w:t>
      </w:r>
      <w:r w:rsidRPr="00F56B41">
        <w:rPr>
          <w:rFonts w:eastAsia="Calibri"/>
          <w:lang w:val="fr-FR"/>
        </w:rPr>
        <w:t xml:space="preserve"> </w:t>
      </w:r>
      <m:oMath>
        <m:r>
          <m:rPr>
            <m:sty m:val="p"/>
          </m:rPr>
          <w:rPr>
            <w:rFonts w:ascii="Cambria Math" w:eastAsia="Calibri" w:hAnsi="Cambria Math"/>
            <w:lang w:val="fr-FR"/>
          </w:rPr>
          <m:t>℃</m:t>
        </m:r>
      </m:oMath>
      <w:bookmarkEnd w:id="0"/>
      <w:bookmarkEnd w:id="1"/>
      <w:r w:rsidR="00FD574C" w:rsidRPr="00F56B41">
        <w:rPr>
          <w:rFonts w:eastAsia="Calibri"/>
          <w:lang w:val="fr-FR"/>
        </w:rPr>
        <w:t>.</w:t>
      </w:r>
    </w:p>
    <w:p w14:paraId="18E9EAF2" w14:textId="05B376B9" w:rsidR="00331AC7" w:rsidRPr="00F56B41" w:rsidRDefault="00331AC7" w:rsidP="007123E9">
      <w:pPr>
        <w:pStyle w:val="ListParagraph"/>
        <w:numPr>
          <w:ilvl w:val="0"/>
          <w:numId w:val="7"/>
        </w:numPr>
        <w:spacing w:before="0" w:line="276" w:lineRule="auto"/>
        <w:ind w:right="-6"/>
        <w:rPr>
          <w:rFonts w:eastAsia="Calibri"/>
          <w:lang w:val="fr-FR"/>
        </w:rPr>
      </w:pPr>
      <w:r w:rsidRPr="00F56B41">
        <w:rPr>
          <w:rFonts w:eastAsia="Calibri"/>
          <w:lang w:val="fr-FR"/>
        </w:rPr>
        <w:t>Phần cứng thiết kế dựa trên vi điều khiển</w:t>
      </w:r>
    </w:p>
    <w:p w14:paraId="0B51A97F" w14:textId="45857D3D" w:rsidR="007B061D" w:rsidRPr="00F56B41" w:rsidRDefault="00B01170" w:rsidP="007123E9">
      <w:pPr>
        <w:pStyle w:val="ListParagraph"/>
        <w:numPr>
          <w:ilvl w:val="0"/>
          <w:numId w:val="7"/>
        </w:numPr>
        <w:spacing w:before="0" w:after="200" w:line="276" w:lineRule="auto"/>
        <w:jc w:val="left"/>
      </w:pPr>
      <w:r w:rsidRPr="00F56B41">
        <w:t xml:space="preserve">Điều khiển </w:t>
      </w:r>
      <w:r w:rsidR="00F80582">
        <w:t>đ</w:t>
      </w:r>
      <w:r w:rsidRPr="00F56B41">
        <w:t>ộng cơ xoay chiều 220V - 50Hz</w:t>
      </w:r>
    </w:p>
    <w:p w14:paraId="60E70F6B" w14:textId="4494F1E8" w:rsidR="00331AC7" w:rsidRPr="00F56B41" w:rsidRDefault="00331AC7" w:rsidP="007123E9">
      <w:pPr>
        <w:pStyle w:val="ListParagraph"/>
        <w:numPr>
          <w:ilvl w:val="0"/>
          <w:numId w:val="7"/>
        </w:numPr>
        <w:spacing w:before="0" w:line="276" w:lineRule="auto"/>
        <w:ind w:right="-6"/>
        <w:rPr>
          <w:rFonts w:eastAsia="Calibri"/>
          <w:lang w:val="fr-FR"/>
        </w:rPr>
      </w:pPr>
      <w:r w:rsidRPr="00F56B41">
        <w:rPr>
          <w:rFonts w:eastAsia="Calibri"/>
          <w:lang w:val="fr-FR"/>
        </w:rPr>
        <w:t>Có khả năng hiển thị kết quả trên Web</w:t>
      </w:r>
      <w:r w:rsidR="00FD574C" w:rsidRPr="00F56B41">
        <w:rPr>
          <w:rFonts w:eastAsia="Calibri"/>
          <w:lang w:val="fr-FR"/>
        </w:rPr>
        <w:t>.</w:t>
      </w:r>
    </w:p>
    <w:p w14:paraId="2111359D" w14:textId="7469D38A" w:rsidR="007B061D" w:rsidRPr="00F56B41" w:rsidRDefault="007B061D" w:rsidP="007123E9">
      <w:pPr>
        <w:pStyle w:val="ListParagraph"/>
        <w:numPr>
          <w:ilvl w:val="0"/>
          <w:numId w:val="7"/>
        </w:numPr>
        <w:spacing w:before="0" w:line="276" w:lineRule="auto"/>
        <w:ind w:right="-6"/>
        <w:rPr>
          <w:rFonts w:eastAsia="Calibri"/>
          <w:lang w:val="fr-FR"/>
        </w:rPr>
      </w:pPr>
      <w:r w:rsidRPr="00F56B41">
        <w:rPr>
          <w:rFonts w:eastAsia="Calibri"/>
          <w:lang w:val="fr-FR"/>
        </w:rPr>
        <w:t xml:space="preserve">Hệ thống </w:t>
      </w:r>
      <w:r w:rsidR="00D074D0">
        <w:rPr>
          <w:rFonts w:eastAsia="Calibri"/>
          <w:lang w:val="fr-FR"/>
        </w:rPr>
        <w:t>bao gồm</w:t>
      </w:r>
      <w:r w:rsidRPr="00F56B41">
        <w:rPr>
          <w:rFonts w:eastAsia="Calibri"/>
          <w:lang w:val="fr-FR"/>
        </w:rPr>
        <w:t xml:space="preserve"> 2 </w:t>
      </w:r>
      <w:r w:rsidR="00F373BA">
        <w:rPr>
          <w:rFonts w:eastAsia="Calibri"/>
          <w:lang w:val="fr-FR"/>
        </w:rPr>
        <w:t>điểm đo</w:t>
      </w:r>
      <w:r w:rsidRPr="00F56B41">
        <w:rPr>
          <w:rFonts w:eastAsia="Calibri"/>
          <w:lang w:val="fr-FR"/>
        </w:rPr>
        <w:t xml:space="preserve"> đặt ở 2 vị trí khác nhau</w:t>
      </w:r>
    </w:p>
    <w:p w14:paraId="1B475CFB" w14:textId="77777777" w:rsidR="00331AC7" w:rsidRPr="00F56B41" w:rsidRDefault="00331AC7" w:rsidP="005274C5">
      <w:pPr>
        <w:widowControl w:val="0"/>
        <w:spacing w:before="120" w:line="276" w:lineRule="auto"/>
        <w:ind w:right="-7"/>
        <w:rPr>
          <w:rFonts w:eastAsia="Calibri"/>
          <w:i/>
          <w:lang w:val="vi-VN"/>
        </w:rPr>
      </w:pPr>
      <w:r w:rsidRPr="00F56B41">
        <w:rPr>
          <w:rFonts w:eastAsia="Calibri"/>
          <w:i/>
          <w:lang w:val="vi-VN"/>
        </w:rPr>
        <w:t>3. Các nội dung tính toán, thiết kế</w:t>
      </w:r>
    </w:p>
    <w:p w14:paraId="7A2489CB" w14:textId="684BBAEF" w:rsidR="00A542DE" w:rsidRPr="00F56B41" w:rsidRDefault="00A542DE" w:rsidP="008D6DF0">
      <w:pPr>
        <w:pStyle w:val="ListParagraph"/>
        <w:numPr>
          <w:ilvl w:val="0"/>
          <w:numId w:val="9"/>
        </w:numPr>
        <w:spacing w:before="0" w:after="200" w:line="276" w:lineRule="auto"/>
        <w:ind w:left="723"/>
        <w:jc w:val="left"/>
      </w:pPr>
      <w:r w:rsidRPr="00F56B41">
        <w:t xml:space="preserve">Chọn cảm biến đo khí </w:t>
      </w:r>
      <w:r w:rsidR="00F80582">
        <w:t>Carbon Monoxide</w:t>
      </w:r>
      <w:r w:rsidRPr="00F56B41">
        <w:t xml:space="preserve"> phù hợp</w:t>
      </w:r>
    </w:p>
    <w:p w14:paraId="66C718F8" w14:textId="0FF4BB37" w:rsidR="00A542DE" w:rsidRPr="00F56B41" w:rsidRDefault="00A542DE" w:rsidP="008D6DF0">
      <w:pPr>
        <w:pStyle w:val="ListParagraph"/>
        <w:numPr>
          <w:ilvl w:val="0"/>
          <w:numId w:val="9"/>
        </w:numPr>
        <w:spacing w:before="0" w:after="200" w:line="276" w:lineRule="auto"/>
        <w:ind w:left="723"/>
        <w:jc w:val="left"/>
      </w:pPr>
      <w:r w:rsidRPr="00F56B41">
        <w:t>Chọn cảm biế</w:t>
      </w:r>
      <w:r w:rsidR="009C2413" w:rsidRPr="00F56B41">
        <w:t>n phát hiện cháy</w:t>
      </w:r>
      <w:r w:rsidRPr="00F56B41">
        <w:t xml:space="preserve"> phù hợp</w:t>
      </w:r>
    </w:p>
    <w:p w14:paraId="7F15D568" w14:textId="77777777" w:rsidR="00A542DE" w:rsidRPr="00F56B41" w:rsidRDefault="00A542DE" w:rsidP="008D6DF0">
      <w:pPr>
        <w:pStyle w:val="ListParagraph"/>
        <w:numPr>
          <w:ilvl w:val="0"/>
          <w:numId w:val="9"/>
        </w:numPr>
        <w:spacing w:before="0" w:after="200" w:line="276" w:lineRule="auto"/>
        <w:ind w:left="723"/>
        <w:jc w:val="left"/>
      </w:pPr>
      <w:r w:rsidRPr="00F56B41">
        <w:t>Chọn động cơ hút thổi gió</w:t>
      </w:r>
    </w:p>
    <w:p w14:paraId="03A8E587" w14:textId="201033E3" w:rsidR="00A542DE" w:rsidRDefault="00A542DE" w:rsidP="008D6DF0">
      <w:pPr>
        <w:pStyle w:val="ListParagraph"/>
        <w:numPr>
          <w:ilvl w:val="0"/>
          <w:numId w:val="9"/>
        </w:numPr>
        <w:spacing w:before="0" w:after="200" w:line="276" w:lineRule="auto"/>
        <w:ind w:left="723"/>
        <w:jc w:val="left"/>
      </w:pPr>
      <w:r w:rsidRPr="00F56B41">
        <w:t>Thiết kế mạch trung tâm điều khiển hệ thống: chọn vi điều khiển, màn hình hiể</w:t>
      </w:r>
      <w:r w:rsidR="00B44FAA" w:rsidRPr="00F56B41">
        <w:t>n</w:t>
      </w:r>
      <w:r w:rsidRPr="00F56B41">
        <w:t xml:space="preserve"> thị thông số.</w:t>
      </w:r>
    </w:p>
    <w:p w14:paraId="28A34DA1" w14:textId="72DD4A5B" w:rsidR="00547E78" w:rsidRPr="00F56B41" w:rsidRDefault="00547E78" w:rsidP="008D6DF0">
      <w:pPr>
        <w:pStyle w:val="ListParagraph"/>
        <w:numPr>
          <w:ilvl w:val="0"/>
          <w:numId w:val="9"/>
        </w:numPr>
        <w:spacing w:before="0" w:after="200" w:line="276" w:lineRule="auto"/>
        <w:ind w:left="723"/>
        <w:jc w:val="left"/>
      </w:pPr>
      <w:r>
        <w:t>Tính toán thiết kế mạch điều khiển động cơ</w:t>
      </w:r>
    </w:p>
    <w:p w14:paraId="017A3181" w14:textId="77777777" w:rsidR="00A542DE" w:rsidRPr="00F56B41" w:rsidRDefault="00A542DE" w:rsidP="008D6DF0">
      <w:pPr>
        <w:pStyle w:val="ListParagraph"/>
        <w:numPr>
          <w:ilvl w:val="0"/>
          <w:numId w:val="9"/>
        </w:numPr>
        <w:spacing w:before="0" w:after="200" w:line="276" w:lineRule="auto"/>
        <w:ind w:left="723"/>
        <w:jc w:val="left"/>
      </w:pPr>
      <w:r w:rsidRPr="00F56B41">
        <w:t>Lập trình vi điều khiển</w:t>
      </w:r>
    </w:p>
    <w:p w14:paraId="47C9E3F3" w14:textId="77777777" w:rsidR="00A542DE" w:rsidRPr="00F56B41" w:rsidRDefault="00A542DE" w:rsidP="008D6DF0">
      <w:pPr>
        <w:pStyle w:val="ListParagraph"/>
        <w:numPr>
          <w:ilvl w:val="0"/>
          <w:numId w:val="9"/>
        </w:numPr>
        <w:spacing w:before="0" w:after="200" w:line="276" w:lineRule="auto"/>
        <w:ind w:left="723"/>
        <w:jc w:val="left"/>
      </w:pPr>
      <w:r w:rsidRPr="00F56B41">
        <w:t>Chạy thử hệ thống</w:t>
      </w:r>
    </w:p>
    <w:p w14:paraId="7DD915FF" w14:textId="2A9616B0" w:rsidR="00331AC7" w:rsidRPr="00F56B41" w:rsidRDefault="00331AC7" w:rsidP="005274C5">
      <w:pPr>
        <w:widowControl w:val="0"/>
        <w:spacing w:before="120" w:line="276" w:lineRule="auto"/>
        <w:ind w:right="-7"/>
        <w:rPr>
          <w:rFonts w:eastAsia="Calibri"/>
          <w:i/>
          <w:lang w:val="vi-VN"/>
        </w:rPr>
      </w:pPr>
      <w:r w:rsidRPr="00F56B41">
        <w:rPr>
          <w:rFonts w:eastAsia="Calibri"/>
          <w:i/>
          <w:lang w:val="vi-VN"/>
        </w:rPr>
        <w:t xml:space="preserve">4. Cán bộ hướng dẫn : </w:t>
      </w:r>
      <w:r w:rsidRPr="00F56B41">
        <w:rPr>
          <w:rFonts w:eastAsia="Calibri"/>
          <w:lang w:val="vi-VN"/>
        </w:rPr>
        <w:t>PGS.TS. Bùi Đăng Thảnh</w:t>
      </w:r>
      <w:r w:rsidR="00EB2B05" w:rsidRPr="00F56B41">
        <w:rPr>
          <w:rFonts w:eastAsia="Calibri"/>
          <w:lang w:val="vi-VN"/>
        </w:rPr>
        <w:t>.</w:t>
      </w:r>
    </w:p>
    <w:p w14:paraId="0C2DE4E1" w14:textId="733DC837" w:rsidR="00331AC7" w:rsidRPr="00F56B41" w:rsidRDefault="00331AC7" w:rsidP="005274C5">
      <w:pPr>
        <w:widowControl w:val="0"/>
        <w:spacing w:before="120" w:line="276" w:lineRule="auto"/>
        <w:ind w:right="-7"/>
        <w:rPr>
          <w:rFonts w:eastAsia="Calibri"/>
          <w:i/>
          <w:lang w:val="vi-VN"/>
        </w:rPr>
      </w:pPr>
      <w:r w:rsidRPr="00F56B41">
        <w:rPr>
          <w:rFonts w:eastAsia="Calibri"/>
          <w:i/>
          <w:lang w:val="vi-VN"/>
        </w:rPr>
        <w:t xml:space="preserve">5. Ngày giao nhiệm vụ thiết kế : </w:t>
      </w:r>
      <w:r w:rsidR="00547E78">
        <w:rPr>
          <w:rFonts w:eastAsia="Calibri"/>
          <w:lang w:val="vi-VN"/>
        </w:rPr>
        <w:t xml:space="preserve">Ngày </w:t>
      </w:r>
      <w:r w:rsidR="00AD33FE">
        <w:rPr>
          <w:rFonts w:eastAsia="Calibri"/>
        </w:rPr>
        <w:t>14</w:t>
      </w:r>
      <w:r w:rsidRPr="00F56B41">
        <w:rPr>
          <w:rFonts w:eastAsia="Calibri"/>
          <w:lang w:val="vi-VN"/>
        </w:rPr>
        <w:t xml:space="preserve"> tháng </w:t>
      </w:r>
      <w:r w:rsidR="00AD33FE">
        <w:rPr>
          <w:rFonts w:eastAsia="Calibri"/>
        </w:rPr>
        <w:t>09</w:t>
      </w:r>
      <w:r w:rsidRPr="00F56B41">
        <w:rPr>
          <w:rFonts w:eastAsia="Calibri"/>
          <w:lang w:val="vi-VN"/>
        </w:rPr>
        <w:t xml:space="preserve"> năm 20</w:t>
      </w:r>
      <w:r w:rsidR="00BA7551" w:rsidRPr="00F56B41">
        <w:rPr>
          <w:rFonts w:eastAsia="Calibri"/>
          <w:lang w:val="vi-VN"/>
        </w:rPr>
        <w:t>20</w:t>
      </w:r>
      <w:r w:rsidR="00EB2B05" w:rsidRPr="00F56B41">
        <w:rPr>
          <w:rFonts w:eastAsia="Calibri"/>
          <w:lang w:val="vi-VN"/>
        </w:rPr>
        <w:t>.</w:t>
      </w:r>
    </w:p>
    <w:p w14:paraId="4AA62AAC" w14:textId="2A8B3AC3" w:rsidR="00286D88" w:rsidRDefault="00331AC7" w:rsidP="005274C5">
      <w:pPr>
        <w:widowControl w:val="0"/>
        <w:spacing w:before="120" w:line="276" w:lineRule="auto"/>
        <w:ind w:right="-7"/>
        <w:rPr>
          <w:rFonts w:eastAsia="Calibri"/>
          <w:lang w:val="vi-VN"/>
        </w:rPr>
      </w:pPr>
      <w:r w:rsidRPr="00F56B41">
        <w:rPr>
          <w:rFonts w:eastAsia="Calibri"/>
          <w:i/>
          <w:lang w:val="vi-VN"/>
        </w:rPr>
        <w:t xml:space="preserve">6. Ngày hoàn thành nhiệm vụ : </w:t>
      </w:r>
      <w:r w:rsidRPr="00F56B41">
        <w:rPr>
          <w:rFonts w:eastAsia="Calibri"/>
          <w:lang w:val="vi-VN"/>
        </w:rPr>
        <w:t>Ngày</w:t>
      </w:r>
      <w:r w:rsidR="007A5979">
        <w:rPr>
          <w:rFonts w:eastAsia="Calibri"/>
          <w:lang w:val="vi-VN"/>
        </w:rPr>
        <w:t xml:space="preserve"> 20 tháng 01 </w:t>
      </w:r>
      <w:r w:rsidRPr="00F56B41">
        <w:rPr>
          <w:rFonts w:eastAsia="Calibri"/>
          <w:lang w:val="vi-VN"/>
        </w:rPr>
        <w:t>nă</w:t>
      </w:r>
      <w:r w:rsidR="00D60999" w:rsidRPr="00F56B41">
        <w:rPr>
          <w:rFonts w:eastAsia="Calibri"/>
          <w:lang w:val="vi-VN"/>
        </w:rPr>
        <w:t xml:space="preserve">m </w:t>
      </w:r>
      <w:r w:rsidR="007A5979">
        <w:rPr>
          <w:rFonts w:eastAsia="Calibri"/>
          <w:lang w:val="vi-VN"/>
        </w:rPr>
        <w:t>2021.</w:t>
      </w:r>
    </w:p>
    <w:p w14:paraId="3A5A1612" w14:textId="77777777" w:rsidR="00C225A7" w:rsidRPr="00F56B41" w:rsidRDefault="00C225A7" w:rsidP="005274C5">
      <w:pPr>
        <w:widowControl w:val="0"/>
        <w:spacing w:before="120" w:line="276" w:lineRule="auto"/>
        <w:ind w:right="-7"/>
        <w:rPr>
          <w:rFonts w:eastAsia="Calibri"/>
          <w:lang w:val="vi-VN"/>
        </w:rPr>
      </w:pPr>
    </w:p>
    <w:p w14:paraId="460FCD49" w14:textId="039A1081" w:rsidR="00286D88" w:rsidRPr="00F56B41" w:rsidRDefault="00286D88" w:rsidP="005274C5">
      <w:pPr>
        <w:widowControl w:val="0"/>
        <w:spacing w:before="120" w:line="276" w:lineRule="auto"/>
        <w:ind w:right="-7"/>
        <w:rPr>
          <w:rFonts w:eastAsia="Calibri"/>
          <w:i/>
          <w:lang w:val="vi-VN"/>
        </w:rPr>
      </w:pPr>
      <w:r w:rsidRPr="00F56B41">
        <w:rPr>
          <w:rFonts w:eastAsia="Calibri"/>
          <w:i/>
          <w:lang w:val="vi-VN"/>
        </w:rPr>
        <w:t xml:space="preserve">         Ngày ...... tháng</w:t>
      </w:r>
      <w:r w:rsidR="007A5979">
        <w:rPr>
          <w:rFonts w:eastAsia="Calibri"/>
          <w:i/>
        </w:rPr>
        <w:t xml:space="preserve"> </w:t>
      </w:r>
      <w:r w:rsidR="003342D3">
        <w:rPr>
          <w:rFonts w:eastAsia="Calibri"/>
          <w:i/>
        </w:rPr>
        <w:t>01</w:t>
      </w:r>
      <w:r w:rsidR="00D60999" w:rsidRPr="00F56B41">
        <w:rPr>
          <w:rFonts w:eastAsia="Calibri"/>
          <w:i/>
          <w:lang w:val="vi-VN"/>
        </w:rPr>
        <w:t xml:space="preserve"> </w:t>
      </w:r>
      <w:r w:rsidRPr="00F56B41">
        <w:rPr>
          <w:rFonts w:eastAsia="Calibri"/>
          <w:i/>
          <w:lang w:val="vi-VN"/>
        </w:rPr>
        <w:t>năm</w:t>
      </w:r>
      <w:r w:rsidR="00D60999" w:rsidRPr="00F56B41">
        <w:rPr>
          <w:rFonts w:eastAsia="Calibri"/>
          <w:i/>
          <w:lang w:val="vi-VN"/>
        </w:rPr>
        <w:t xml:space="preserve"> </w:t>
      </w:r>
      <w:r w:rsidR="007A5979">
        <w:rPr>
          <w:rFonts w:eastAsia="Calibri"/>
          <w:i/>
        </w:rPr>
        <w:t>2021</w:t>
      </w:r>
      <w:r w:rsidR="00D60999" w:rsidRPr="00F56B41">
        <w:rPr>
          <w:rFonts w:eastAsia="Calibri"/>
          <w:i/>
          <w:lang w:val="vi-VN"/>
        </w:rPr>
        <w:t xml:space="preserve"> </w:t>
      </w:r>
    </w:p>
    <w:p w14:paraId="674354BD" w14:textId="77777777" w:rsidR="00286D88" w:rsidRPr="00F56B41" w:rsidRDefault="00286D88" w:rsidP="005274C5">
      <w:pPr>
        <w:widowControl w:val="0"/>
        <w:spacing w:before="120" w:line="276" w:lineRule="auto"/>
        <w:ind w:left="720" w:right="-7"/>
        <w:rPr>
          <w:rFonts w:eastAsia="Calibri"/>
          <w:lang w:val="vi-VN"/>
        </w:rPr>
      </w:pPr>
      <w:r w:rsidRPr="00F56B41">
        <w:rPr>
          <w:rFonts w:eastAsia="Calibri"/>
          <w:lang w:val="vi-VN"/>
        </w:rPr>
        <w:t xml:space="preserve">  CHỦ NHIỆM BỘ MÔN</w:t>
      </w:r>
      <w:r w:rsidRPr="00F56B41">
        <w:rPr>
          <w:rFonts w:eastAsia="Calibri"/>
          <w:lang w:val="vi-VN"/>
        </w:rPr>
        <w:tab/>
      </w:r>
      <w:r w:rsidRPr="00F56B41">
        <w:rPr>
          <w:rFonts w:eastAsia="Calibri"/>
          <w:lang w:val="vi-VN"/>
        </w:rPr>
        <w:tab/>
      </w:r>
      <w:r w:rsidRPr="00F56B41">
        <w:rPr>
          <w:rFonts w:eastAsia="Calibri"/>
          <w:lang w:val="vi-VN"/>
        </w:rPr>
        <w:tab/>
        <w:t xml:space="preserve">           CÁN BỘ HƯỚNG DẪN</w:t>
      </w:r>
    </w:p>
    <w:p w14:paraId="1D16D418" w14:textId="77777777" w:rsidR="00286D88" w:rsidRPr="00F56B41" w:rsidRDefault="00286D88" w:rsidP="005274C5">
      <w:pPr>
        <w:widowControl w:val="0"/>
        <w:spacing w:before="120" w:line="276" w:lineRule="auto"/>
        <w:ind w:left="720" w:right="-7"/>
        <w:rPr>
          <w:rFonts w:eastAsia="Calibri"/>
          <w:i/>
          <w:lang w:val="vi-VN"/>
        </w:rPr>
      </w:pPr>
      <w:r w:rsidRPr="00F56B41">
        <w:rPr>
          <w:rFonts w:eastAsia="Calibri"/>
          <w:i/>
          <w:lang w:val="vi-VN"/>
        </w:rPr>
        <w:t xml:space="preserve">       (Ký, ghi rõ họ tên)</w:t>
      </w:r>
      <w:r w:rsidRPr="00F56B41">
        <w:rPr>
          <w:rFonts w:eastAsia="Calibri"/>
          <w:i/>
          <w:lang w:val="vi-VN"/>
        </w:rPr>
        <w:tab/>
      </w:r>
      <w:r w:rsidRPr="00F56B41">
        <w:rPr>
          <w:rFonts w:eastAsia="Calibri"/>
          <w:i/>
          <w:lang w:val="vi-VN"/>
        </w:rPr>
        <w:tab/>
      </w:r>
      <w:r w:rsidRPr="00F56B41">
        <w:rPr>
          <w:rFonts w:eastAsia="Calibri"/>
          <w:i/>
          <w:lang w:val="vi-VN"/>
        </w:rPr>
        <w:tab/>
      </w:r>
      <w:r w:rsidRPr="00F56B41">
        <w:rPr>
          <w:rFonts w:eastAsia="Calibri"/>
          <w:i/>
          <w:lang w:val="vi-VN"/>
        </w:rPr>
        <w:tab/>
        <w:t xml:space="preserve">      (Ký, ghi rõ họ tên)</w:t>
      </w:r>
    </w:p>
    <w:p w14:paraId="0FD352BF" w14:textId="77777777" w:rsidR="00286D88" w:rsidRPr="00F56B41" w:rsidRDefault="00286D88" w:rsidP="005274C5">
      <w:pPr>
        <w:widowControl w:val="0"/>
        <w:spacing w:before="120" w:line="276" w:lineRule="auto"/>
        <w:ind w:right="-7"/>
        <w:jc w:val="center"/>
        <w:rPr>
          <w:rFonts w:eastAsia="Calibri"/>
          <w:lang w:val="vi-VN"/>
        </w:rPr>
      </w:pPr>
    </w:p>
    <w:p w14:paraId="391A1B71" w14:textId="77777777" w:rsidR="00286D88" w:rsidRPr="00F56B41" w:rsidRDefault="00286D88" w:rsidP="005274C5">
      <w:pPr>
        <w:widowControl w:val="0"/>
        <w:spacing w:before="120" w:line="276" w:lineRule="auto"/>
        <w:ind w:right="-7"/>
        <w:jc w:val="center"/>
        <w:rPr>
          <w:rFonts w:eastAsia="Calibri"/>
          <w:lang w:val="vi-VN"/>
        </w:rPr>
      </w:pPr>
    </w:p>
    <w:p w14:paraId="399B7E6A" w14:textId="77777777" w:rsidR="00286D88" w:rsidRPr="00F56B41" w:rsidRDefault="00286D88" w:rsidP="005274C5">
      <w:pPr>
        <w:widowControl w:val="0"/>
        <w:spacing w:before="120" w:line="276" w:lineRule="auto"/>
        <w:ind w:right="-7"/>
        <w:jc w:val="center"/>
        <w:rPr>
          <w:rFonts w:eastAsia="Calibri"/>
          <w:lang w:val="vi-VN"/>
        </w:rPr>
      </w:pPr>
    </w:p>
    <w:p w14:paraId="1D4D8379" w14:textId="77777777" w:rsidR="00286D88" w:rsidRPr="00F56B41" w:rsidRDefault="00286D88" w:rsidP="005274C5">
      <w:pPr>
        <w:widowControl w:val="0"/>
        <w:spacing w:before="120" w:line="276" w:lineRule="auto"/>
        <w:ind w:right="-7"/>
        <w:jc w:val="center"/>
        <w:rPr>
          <w:rFonts w:eastAsia="Calibri"/>
          <w:lang w:val="vi-VN"/>
        </w:rPr>
      </w:pPr>
    </w:p>
    <w:p w14:paraId="41B98010" w14:textId="77777777" w:rsidR="00286D88" w:rsidRPr="00F56B41" w:rsidRDefault="00286D88" w:rsidP="005274C5">
      <w:pPr>
        <w:widowControl w:val="0"/>
        <w:spacing w:before="120" w:line="276" w:lineRule="auto"/>
        <w:ind w:right="-7"/>
        <w:jc w:val="center"/>
        <w:rPr>
          <w:rFonts w:eastAsia="Calibri"/>
          <w:i/>
          <w:lang w:val="vi-VN"/>
        </w:rPr>
      </w:pPr>
      <w:r w:rsidRPr="00F56B41">
        <w:rPr>
          <w:rFonts w:eastAsia="Calibri"/>
          <w:lang w:val="vi-VN"/>
        </w:rPr>
        <w:t>SINH VIÊN THỰC HIỆN</w:t>
      </w:r>
    </w:p>
    <w:p w14:paraId="0472CE1E" w14:textId="77777777" w:rsidR="00286D88" w:rsidRPr="00F56B41" w:rsidRDefault="00286D88" w:rsidP="005274C5">
      <w:pPr>
        <w:widowControl w:val="0"/>
        <w:spacing w:before="120" w:line="276" w:lineRule="auto"/>
        <w:ind w:right="-7"/>
        <w:jc w:val="center"/>
        <w:rPr>
          <w:rFonts w:eastAsia="Calibri"/>
          <w:i/>
          <w:lang w:val="vi-VN"/>
        </w:rPr>
      </w:pPr>
      <w:r w:rsidRPr="00F56B41">
        <w:rPr>
          <w:rFonts w:eastAsia="Calibri"/>
          <w:i/>
          <w:lang w:val="vi-VN"/>
        </w:rPr>
        <w:t>(Ký, ghi rõ họ tên)</w:t>
      </w:r>
    </w:p>
    <w:p w14:paraId="435A0261" w14:textId="77777777" w:rsidR="00286D88" w:rsidRPr="00F56B41" w:rsidRDefault="00286D88" w:rsidP="005274C5">
      <w:pPr>
        <w:spacing w:line="276" w:lineRule="auto"/>
        <w:jc w:val="center"/>
        <w:rPr>
          <w:lang w:val="vi-VN"/>
        </w:rPr>
      </w:pPr>
    </w:p>
    <w:p w14:paraId="6F1A26E4" w14:textId="77777777" w:rsidR="00286D88" w:rsidRPr="00F56B41" w:rsidRDefault="00286D88" w:rsidP="005274C5">
      <w:pPr>
        <w:spacing w:line="276" w:lineRule="auto"/>
        <w:jc w:val="center"/>
        <w:rPr>
          <w:lang w:val="vi-VN"/>
        </w:rPr>
      </w:pPr>
    </w:p>
    <w:p w14:paraId="7A0C546D" w14:textId="77777777" w:rsidR="00286D88" w:rsidRPr="00F56B41" w:rsidRDefault="00286D88" w:rsidP="005274C5">
      <w:pPr>
        <w:widowControl w:val="0"/>
        <w:spacing w:before="120" w:line="276" w:lineRule="auto"/>
        <w:ind w:right="-7"/>
        <w:rPr>
          <w:rFonts w:eastAsia="Calibri"/>
          <w:lang w:val="vi-VN"/>
        </w:rPr>
      </w:pPr>
    </w:p>
    <w:p w14:paraId="4AA5AC76" w14:textId="77777777" w:rsidR="00331AC7" w:rsidRPr="00F56B41" w:rsidRDefault="00331AC7" w:rsidP="005274C5">
      <w:pPr>
        <w:spacing w:line="276" w:lineRule="auto"/>
        <w:rPr>
          <w:lang w:val="vi-VN"/>
        </w:rPr>
      </w:pPr>
    </w:p>
    <w:p w14:paraId="51F23E4E" w14:textId="77777777" w:rsidR="007753E1" w:rsidRPr="00F56B41" w:rsidRDefault="007753E1" w:rsidP="005274C5">
      <w:pPr>
        <w:spacing w:line="276" w:lineRule="auto"/>
        <w:rPr>
          <w:lang w:val="vi-VN"/>
        </w:rPr>
      </w:pPr>
    </w:p>
    <w:p w14:paraId="554D27C7" w14:textId="77777777" w:rsidR="007753E1" w:rsidRPr="00F56B41" w:rsidRDefault="007753E1" w:rsidP="005274C5">
      <w:pPr>
        <w:spacing w:line="276" w:lineRule="auto"/>
        <w:rPr>
          <w:lang w:val="vi-VN"/>
        </w:rPr>
      </w:pPr>
    </w:p>
    <w:p w14:paraId="0BFBD749" w14:textId="2D3A6D53" w:rsidR="007753E1" w:rsidRPr="00F56B41" w:rsidRDefault="007753E1" w:rsidP="005274C5">
      <w:pPr>
        <w:spacing w:line="276" w:lineRule="auto"/>
        <w:rPr>
          <w:lang w:val="vi-VN"/>
        </w:rPr>
      </w:pPr>
      <w:r w:rsidRPr="00F56B41">
        <w:rPr>
          <w:lang w:val="vi-VN"/>
        </w:rPr>
        <w:br w:type="page"/>
      </w:r>
    </w:p>
    <w:p w14:paraId="577EC4C3" w14:textId="3B03A071" w:rsidR="00503C51" w:rsidRPr="00F56B41" w:rsidRDefault="003846DE" w:rsidP="005274C5">
      <w:pPr>
        <w:spacing w:line="276" w:lineRule="auto"/>
        <w:jc w:val="center"/>
        <w:rPr>
          <w:b/>
          <w:bCs/>
          <w:lang w:val="vi-VN"/>
        </w:rPr>
      </w:pPr>
      <w:r w:rsidRPr="00F56B41">
        <w:rPr>
          <w:b/>
          <w:bCs/>
          <w:lang w:val="vi-VN"/>
        </w:rPr>
        <w:t>LỜI CẢM ƠN</w:t>
      </w:r>
    </w:p>
    <w:p w14:paraId="41C99FAC" w14:textId="5A0FA97D" w:rsidR="00503C51" w:rsidRPr="00F56B41" w:rsidRDefault="00DC0AA9" w:rsidP="005274C5">
      <w:pPr>
        <w:spacing w:line="276" w:lineRule="auto"/>
        <w:rPr>
          <w:lang w:val="vi-VN"/>
        </w:rPr>
      </w:pPr>
      <w:r w:rsidRPr="00F56B41">
        <w:rPr>
          <w:lang w:val="vi-VN"/>
        </w:rPr>
        <w:t>Đầ</w:t>
      </w:r>
      <w:r w:rsidR="00D60999" w:rsidRPr="00F56B41">
        <w:rPr>
          <w:lang w:val="vi-VN"/>
        </w:rPr>
        <w:t>u tiên</w:t>
      </w:r>
      <w:r w:rsidR="00B206F7" w:rsidRPr="00F56B41">
        <w:t xml:space="preserve">, tôi xin cảm ơn bố mẹ, anh chị em của tôi đã luôn </w:t>
      </w:r>
      <w:r w:rsidR="00002D79" w:rsidRPr="00F56B41">
        <w:t>bên cạnh động viên, giúp đỡ</w:t>
      </w:r>
      <w:r w:rsidR="000B669A" w:rsidRPr="00F56B41">
        <w:t xml:space="preserve"> tôi trong cuộc sống</w:t>
      </w:r>
      <w:r w:rsidR="00DA3179" w:rsidRPr="00F56B41">
        <w:t xml:space="preserve"> và</w:t>
      </w:r>
      <w:r w:rsidR="00460824" w:rsidRPr="00F56B41">
        <w:t xml:space="preserve"> tạo điều kiện để tôi có thể hoàn thành đồ án này</w:t>
      </w:r>
      <w:r w:rsidR="000B669A" w:rsidRPr="00F56B41">
        <w:t>.</w:t>
      </w:r>
      <w:r w:rsidR="000B669A" w:rsidRPr="00F56B41">
        <w:rPr>
          <w:lang w:val="vi-VN"/>
        </w:rPr>
        <w:t xml:space="preserve"> </w:t>
      </w:r>
      <w:r w:rsidR="00044BCC" w:rsidRPr="00F56B41">
        <w:t>Tiếp theo, tôi xin gửi lời cảm ơn chân thành nhất đến</w:t>
      </w:r>
      <w:r w:rsidRPr="00F56B41">
        <w:rPr>
          <w:lang w:val="vi-VN"/>
        </w:rPr>
        <w:t xml:space="preserve"> PGS.TS Bùi Đăng Thảnh, </w:t>
      </w:r>
      <w:r w:rsidR="001D0EEB" w:rsidRPr="00F56B41">
        <w:t>người đã hướng dẫn tôi trong suốt đồ án tốt nghiệp này từ khâu lên kế hoạch thực hiệ</w:t>
      </w:r>
      <w:r w:rsidR="00DA3179" w:rsidRPr="00F56B41">
        <w:t>n,</w:t>
      </w:r>
      <w:r w:rsidR="001D0EEB" w:rsidRPr="00F56B41">
        <w:t xml:space="preserve"> kiểm tra tiến độ</w:t>
      </w:r>
      <w:r w:rsidR="00DA3179" w:rsidRPr="00F56B41">
        <w:t xml:space="preserve"> </w:t>
      </w:r>
      <w:r w:rsidR="00DA2CDA">
        <w:t>đến</w:t>
      </w:r>
      <w:r w:rsidR="00DA3179" w:rsidRPr="00F56B41">
        <w:t xml:space="preserve"> đánh giá kết quả</w:t>
      </w:r>
      <w:r w:rsidR="004F74DA" w:rsidRPr="00F56B41">
        <w:rPr>
          <w:lang w:val="vi-VN"/>
        </w:rPr>
        <w:t xml:space="preserve">. </w:t>
      </w:r>
      <w:r w:rsidR="00460824" w:rsidRPr="00F56B41">
        <w:t xml:space="preserve">Bên cạnh đó </w:t>
      </w:r>
      <w:r w:rsidR="00460824" w:rsidRPr="00F56B41">
        <w:rPr>
          <w:lang w:val="vi-VN"/>
        </w:rPr>
        <w:t>t</w:t>
      </w:r>
      <w:r w:rsidR="004F74DA" w:rsidRPr="00F56B41">
        <w:rPr>
          <w:lang w:val="vi-VN"/>
        </w:rPr>
        <w:t>ôi</w:t>
      </w:r>
      <w:r w:rsidR="00460824" w:rsidRPr="00F56B41">
        <w:t xml:space="preserve"> cũng</w:t>
      </w:r>
      <w:r w:rsidRPr="00F56B41">
        <w:rPr>
          <w:lang w:val="vi-VN"/>
        </w:rPr>
        <w:t xml:space="preserve"> xin cảm ơn các thầy cô đang công tác và giảng dạy tại trường Đại học Bách Khoa Hà Nội </w:t>
      </w:r>
      <w:r w:rsidR="00A06185" w:rsidRPr="00F56B41">
        <w:t xml:space="preserve">nói chung </w:t>
      </w:r>
      <w:r w:rsidR="002A3807" w:rsidRPr="00F56B41">
        <w:rPr>
          <w:lang w:val="vi-VN"/>
        </w:rPr>
        <w:t>và v</w:t>
      </w:r>
      <w:r w:rsidRPr="00F56B41">
        <w:rPr>
          <w:lang w:val="vi-VN"/>
        </w:rPr>
        <w:t>iện Điện</w:t>
      </w:r>
      <w:r w:rsidR="00A06185" w:rsidRPr="00F56B41">
        <w:t xml:space="preserve"> nói riêng</w:t>
      </w:r>
      <w:r w:rsidRPr="00F56B41">
        <w:rPr>
          <w:lang w:val="vi-VN"/>
        </w:rPr>
        <w:t>, vì đã tạ</w:t>
      </w:r>
      <w:r w:rsidR="004F74DA" w:rsidRPr="00F56B41">
        <w:rPr>
          <w:lang w:val="vi-VN"/>
        </w:rPr>
        <w:t>o cho tôi</w:t>
      </w:r>
      <w:r w:rsidRPr="00F56B41">
        <w:rPr>
          <w:lang w:val="vi-VN"/>
        </w:rPr>
        <w:t xml:space="preserve"> một môi trường học tập và nghiên cứu năng độ</w:t>
      </w:r>
      <w:r w:rsidR="004F74DA" w:rsidRPr="00F56B41">
        <w:rPr>
          <w:lang w:val="vi-VN"/>
        </w:rPr>
        <w:t>ng, giúp tôi</w:t>
      </w:r>
      <w:r w:rsidRPr="00F56B41">
        <w:rPr>
          <w:lang w:val="vi-VN"/>
        </w:rPr>
        <w:t xml:space="preserve"> trang bị những kiến thức, kỹ năng cần thiết cho quá trình làm việc, học tập và nghiên cứu sau này. </w:t>
      </w:r>
      <w:r w:rsidR="00A27003" w:rsidRPr="00F56B41">
        <w:t xml:space="preserve">Tôi cũng xin cảm ơn các thành viên của </w:t>
      </w:r>
      <w:r w:rsidR="002A3807" w:rsidRPr="00F56B41">
        <w:t>Industrial Instrumentation &amp; IoT Laboratory (II&amp;IL)</w:t>
      </w:r>
      <w:r w:rsidR="00A27003" w:rsidRPr="00F56B41">
        <w:t xml:space="preserve"> đã giúp đỡ</w:t>
      </w:r>
      <w:r w:rsidR="002E4743" w:rsidRPr="00F56B41">
        <w:t xml:space="preserve"> tôi trong quá trình</w:t>
      </w:r>
      <w:r w:rsidR="00A27003" w:rsidRPr="00F56B41">
        <w:t xml:space="preserve"> làm đồ án</w:t>
      </w:r>
      <w:r w:rsidR="00BA0AB7">
        <w:t xml:space="preserve"> này</w:t>
      </w:r>
      <w:r w:rsidR="00A27003" w:rsidRPr="00F56B41">
        <w:t xml:space="preserve">. </w:t>
      </w:r>
      <w:r w:rsidRPr="00F56B41">
        <w:rPr>
          <w:lang w:val="vi-VN"/>
        </w:rPr>
        <w:t>Do thời gian và kiến thức có hạn nên không thể tránh khỏi những thiếu sót nhất đị</w:t>
      </w:r>
      <w:r w:rsidR="00282D49" w:rsidRPr="00F56B41">
        <w:rPr>
          <w:lang w:val="vi-VN"/>
        </w:rPr>
        <w:t>nh. Tôi</w:t>
      </w:r>
      <w:r w:rsidRPr="00F56B41">
        <w:rPr>
          <w:lang w:val="vi-VN"/>
        </w:rPr>
        <w:t xml:space="preserve"> rất mong nhận được những ý kiến đóng góp quý báu của </w:t>
      </w:r>
      <w:r w:rsidR="00547E78">
        <w:t xml:space="preserve">các </w:t>
      </w:r>
      <w:r w:rsidRPr="00F56B41">
        <w:rPr>
          <w:lang w:val="vi-VN"/>
        </w:rPr>
        <w:t>thầ</w:t>
      </w:r>
      <w:r w:rsidR="002E4743" w:rsidRPr="00F56B41">
        <w:rPr>
          <w:lang w:val="vi-VN"/>
        </w:rPr>
        <w:t>y cô.</w:t>
      </w:r>
      <w:r w:rsidR="002E4743" w:rsidRPr="00F56B41">
        <w:t xml:space="preserve"> </w:t>
      </w:r>
      <w:r w:rsidR="00282D49" w:rsidRPr="00F56B41">
        <w:rPr>
          <w:lang w:val="vi-VN"/>
        </w:rPr>
        <w:t>Tôi</w:t>
      </w:r>
      <w:r w:rsidRPr="00F56B41">
        <w:rPr>
          <w:lang w:val="vi-VN"/>
        </w:rPr>
        <w:t xml:space="preserve"> xin chân thành cảm ơn!</w:t>
      </w:r>
    </w:p>
    <w:p w14:paraId="6EFF4E31" w14:textId="77777777" w:rsidR="001E41C1" w:rsidRPr="00F56B41" w:rsidRDefault="001E41C1" w:rsidP="005274C5">
      <w:pPr>
        <w:spacing w:line="276" w:lineRule="auto"/>
        <w:rPr>
          <w:lang w:val="vi-VN"/>
        </w:rPr>
      </w:pPr>
    </w:p>
    <w:p w14:paraId="53679D4B" w14:textId="77777777" w:rsidR="001E41C1" w:rsidRPr="00F56B41" w:rsidRDefault="001E41C1" w:rsidP="005274C5">
      <w:pPr>
        <w:spacing w:line="276" w:lineRule="auto"/>
        <w:rPr>
          <w:lang w:val="vi-VN"/>
        </w:rPr>
      </w:pPr>
    </w:p>
    <w:p w14:paraId="490A2AE0" w14:textId="0B7B5FEF" w:rsidR="001E41C1" w:rsidRPr="00F56B41" w:rsidRDefault="00D8508D" w:rsidP="005274C5">
      <w:pPr>
        <w:spacing w:line="276" w:lineRule="auto"/>
        <w:jc w:val="center"/>
        <w:rPr>
          <w:b/>
          <w:bCs/>
          <w:lang w:val="vi-VN"/>
        </w:rPr>
      </w:pPr>
      <w:r w:rsidRPr="00F56B41">
        <w:rPr>
          <w:b/>
          <w:bCs/>
          <w:lang w:val="vi-VN"/>
        </w:rPr>
        <w:t>TÓM TẮT NỘI DUNG ĐỒ ÁN</w:t>
      </w:r>
    </w:p>
    <w:p w14:paraId="21D5626B" w14:textId="07AC47BB" w:rsidR="00CE5974" w:rsidRPr="00F56B41" w:rsidRDefault="00BD49A1" w:rsidP="005274C5">
      <w:pPr>
        <w:spacing w:line="276" w:lineRule="auto"/>
      </w:pPr>
      <w:r w:rsidRPr="00F56B41">
        <w:rPr>
          <w:lang w:val="vi-VN"/>
        </w:rPr>
        <w:t>Trong đồ án tốt nghiệ</w:t>
      </w:r>
      <w:r w:rsidR="002240F6" w:rsidRPr="00F56B41">
        <w:rPr>
          <w:lang w:val="vi-VN"/>
        </w:rPr>
        <w:t>p này, tôi</w:t>
      </w:r>
      <w:r w:rsidR="0080245A" w:rsidRPr="00F56B41">
        <w:rPr>
          <w:lang w:val="vi-VN"/>
        </w:rPr>
        <w:t xml:space="preserve"> đã thiết kế một hệ thống đo </w:t>
      </w:r>
      <w:r w:rsidR="0080245A" w:rsidRPr="00F56B41">
        <w:t xml:space="preserve">giám sát </w:t>
      </w:r>
      <w:r w:rsidR="009B584B" w:rsidRPr="00F56B41">
        <w:t xml:space="preserve">tự động và liên tục ở </w:t>
      </w:r>
      <w:r w:rsidR="003B0EB7" w:rsidRPr="00F56B41">
        <w:rPr>
          <w:lang w:val="vi-VN"/>
        </w:rPr>
        <w:t>tầng hầm để xe</w:t>
      </w:r>
      <w:r w:rsidRPr="00F56B41">
        <w:rPr>
          <w:lang w:val="vi-VN"/>
        </w:rPr>
        <w:t>, các thông số đo bao gồm nồng độ</w:t>
      </w:r>
      <w:r w:rsidR="003B0EB7" w:rsidRPr="00F56B41">
        <w:rPr>
          <w:lang w:val="vi-VN"/>
        </w:rPr>
        <w:t xml:space="preserve"> </w:t>
      </w:r>
      <w:r w:rsidR="003B0EB7" w:rsidRPr="00F56B41">
        <w:t>khí Ca</w:t>
      </w:r>
      <w:r w:rsidR="00B6073D">
        <w:t>r</w:t>
      </w:r>
      <w:r w:rsidR="003B0EB7" w:rsidRPr="00F56B41">
        <w:t>bon Monoxi</w:t>
      </w:r>
      <w:r w:rsidR="00B6073D">
        <w:t>de</w:t>
      </w:r>
      <w:r w:rsidRPr="00F56B41">
        <w:rPr>
          <w:lang w:val="vi-VN"/>
        </w:rPr>
        <w:t xml:space="preserve">, </w:t>
      </w:r>
      <w:r w:rsidR="00911C7C" w:rsidRPr="00F56B41">
        <w:rPr>
          <w:lang w:val="vi-VN"/>
        </w:rPr>
        <w:t>phát hiệ</w:t>
      </w:r>
      <w:r w:rsidR="004951EA">
        <w:rPr>
          <w:lang w:val="vi-VN"/>
        </w:rPr>
        <w:t>n cháy</w:t>
      </w:r>
      <w:r w:rsidR="00911C7C" w:rsidRPr="00F56B41">
        <w:rPr>
          <w:lang w:val="vi-VN"/>
        </w:rPr>
        <w:t>,</w:t>
      </w:r>
      <w:r w:rsidRPr="00F56B41">
        <w:rPr>
          <w:lang w:val="vi-VN"/>
        </w:rPr>
        <w:t xml:space="preserve"> nhiệt độ không khí. </w:t>
      </w:r>
      <w:r w:rsidR="002240F6" w:rsidRPr="00F56B41">
        <w:t xml:space="preserve">Hệ thống gồm 2 </w:t>
      </w:r>
      <w:r w:rsidR="00F373BA">
        <w:t>điểm đo</w:t>
      </w:r>
      <w:r w:rsidR="002240F6" w:rsidRPr="00F56B41">
        <w:t xml:space="preserve"> ở 2 vị trí khác nhau truyền dữ liệu qua lại sử dụng</w:t>
      </w:r>
      <w:r w:rsidR="003F3E70" w:rsidRPr="00F56B41">
        <w:t xml:space="preserve"> mạng</w:t>
      </w:r>
      <w:r w:rsidR="007B264D">
        <w:t xml:space="preserve"> Lora</w:t>
      </w:r>
      <w:r w:rsidR="002240F6" w:rsidRPr="00F56B41">
        <w:t>. Dữ liệu</w:t>
      </w:r>
      <w:r w:rsidR="003F2D51">
        <w:t xml:space="preserve"> nồng độ</w:t>
      </w:r>
      <w:r w:rsidR="002240F6" w:rsidRPr="00F56B41">
        <w:t xml:space="preserve"> khí </w:t>
      </w:r>
      <w:r w:rsidR="00EA4B6E">
        <w:t>Carbon Monoxide</w:t>
      </w:r>
      <w:r w:rsidR="002240F6" w:rsidRPr="00F56B41">
        <w:t xml:space="preserve"> </w:t>
      </w:r>
      <w:r w:rsidR="003F2D51">
        <w:t xml:space="preserve">và nhiệt độ không khí </w:t>
      </w:r>
      <w:r w:rsidR="002240F6" w:rsidRPr="00F56B41">
        <w:t>đượ</w:t>
      </w:r>
      <w:r w:rsidR="003F3E70" w:rsidRPr="00F56B41">
        <w:t>c</w:t>
      </w:r>
      <w:r w:rsidR="003F2D51">
        <w:t xml:space="preserve"> gửi </w:t>
      </w:r>
      <w:r w:rsidR="006375F0">
        <w:t>lên</w:t>
      </w:r>
      <w:r w:rsidR="003F3E70" w:rsidRPr="00F56B41">
        <w:t xml:space="preserve"> </w:t>
      </w:r>
      <w:r w:rsidR="00EA4B6E">
        <w:t>S</w:t>
      </w:r>
      <w:r w:rsidR="002240F6" w:rsidRPr="00F56B41">
        <w:t>erver bằng cách sử dụ</w:t>
      </w:r>
      <w:r w:rsidR="003F3E70" w:rsidRPr="00F56B41">
        <w:t>ng SIM</w:t>
      </w:r>
      <w:r w:rsidR="007B264D">
        <w:t>800</w:t>
      </w:r>
      <w:r w:rsidR="00F0296F">
        <w:t>C</w:t>
      </w:r>
      <w:r w:rsidR="003F3E70" w:rsidRPr="00F56B41">
        <w:t xml:space="preserve">. </w:t>
      </w:r>
      <w:r w:rsidR="0053157F">
        <w:t>Ngoài đo giám sát thì hệ thống có thể qua g</w:t>
      </w:r>
      <w:r w:rsidR="003F3E70" w:rsidRPr="00F56B41">
        <w:t>iá trị</w:t>
      </w:r>
      <w:r w:rsidR="002240F6" w:rsidRPr="00F56B41">
        <w:t xml:space="preserve"> nồng độ</w:t>
      </w:r>
      <w:r w:rsidR="0053157F">
        <w:t xml:space="preserve"> khí </w:t>
      </w:r>
      <w:r w:rsidR="00F0296F">
        <w:t>Carbon Monoxide</w:t>
      </w:r>
      <w:r w:rsidR="006375F0">
        <w:t xml:space="preserve"> và nhiệt độ không khí</w:t>
      </w:r>
      <w:r w:rsidR="002240F6" w:rsidRPr="00F56B41">
        <w:t xml:space="preserve"> để điều khiển động cơ quạt thông gió 220VAC-50Hz với </w:t>
      </w:r>
      <w:r w:rsidR="00F0296F">
        <w:t>2</w:t>
      </w:r>
      <w:r w:rsidR="002240F6" w:rsidRPr="00F56B41">
        <w:t xml:space="preserve"> chế độ: </w:t>
      </w:r>
      <w:r w:rsidR="00F0296F">
        <w:t xml:space="preserve">quay thuận với </w:t>
      </w:r>
      <w:r w:rsidR="002240F6" w:rsidRPr="00F56B41">
        <w:t>tốc độ thấp, cao và đảo chiều khi phát hiệ</w:t>
      </w:r>
      <w:r w:rsidR="00AF47C1">
        <w:t>n cháy</w:t>
      </w:r>
      <w:r w:rsidR="002240F6" w:rsidRPr="00F56B41">
        <w:t>.</w:t>
      </w:r>
      <w:r w:rsidR="00A10B7A" w:rsidRPr="00F56B41">
        <w:t xml:space="preserve"> </w:t>
      </w:r>
      <w:r w:rsidR="008B2C9D">
        <w:t xml:space="preserve">Để lập trình và debug vi điều khiển, </w:t>
      </w:r>
      <w:r w:rsidR="00576A08" w:rsidRPr="00F56B41">
        <w:t>t</w:t>
      </w:r>
      <w:r w:rsidR="00CE5974" w:rsidRPr="00F56B41">
        <w:t>ôi</w:t>
      </w:r>
      <w:r w:rsidR="00576A08" w:rsidRPr="00F56B41">
        <w:t xml:space="preserve"> đã</w:t>
      </w:r>
      <w:r w:rsidR="00CE5974" w:rsidRPr="00F56B41">
        <w:t xml:space="preserve"> sử dụng phần mề</w:t>
      </w:r>
      <w:r w:rsidR="00546F1B">
        <w:t>m Keil</w:t>
      </w:r>
      <w:r w:rsidR="00CE5974" w:rsidRPr="00F56B41">
        <w:t>C</w:t>
      </w:r>
      <w:r w:rsidR="00C044D7">
        <w:t>5</w:t>
      </w:r>
      <w:r w:rsidR="007C1739">
        <w:t xml:space="preserve">. </w:t>
      </w:r>
      <w:r w:rsidR="00C044D7">
        <w:t xml:space="preserve">Và tôi cũng đã sử dụng </w:t>
      </w:r>
      <w:r w:rsidR="00CE5974" w:rsidRPr="00F56B41">
        <w:t>phần mềm Altium</w:t>
      </w:r>
      <w:r w:rsidR="002436DA">
        <w:t xml:space="preserve"> 18</w:t>
      </w:r>
      <w:r w:rsidR="00CE5974" w:rsidRPr="00F56B41">
        <w:t xml:space="preserve"> để thiết kế mạch phần cứng. </w:t>
      </w:r>
      <w:r w:rsidR="00560DC3" w:rsidRPr="00F56B41">
        <w:t>Qua đồ án này, tôi đã</w:t>
      </w:r>
      <w:r w:rsidR="00576A08" w:rsidRPr="00F56B41">
        <w:t xml:space="preserve"> hệ thống lại một phần kiến thức đã được học</w:t>
      </w:r>
      <w:r w:rsidR="00560DC3" w:rsidRPr="00F56B41">
        <w:t xml:space="preserve"> </w:t>
      </w:r>
      <w:r w:rsidR="00546F1B">
        <w:t xml:space="preserve">về cách </w:t>
      </w:r>
      <w:r w:rsidR="00560DC3" w:rsidRPr="00F56B41">
        <w:t>sử dụng các cảm biến, thiết kế mạch phần cứng, lập trình cho vi điều khiển và điều khiển động cơ xoay chiề</w:t>
      </w:r>
      <w:r w:rsidR="00546F1B">
        <w:t>u</w:t>
      </w:r>
      <w:r w:rsidR="00560DC3" w:rsidRPr="00F56B41">
        <w:t>.</w:t>
      </w:r>
    </w:p>
    <w:p w14:paraId="4733C089" w14:textId="77777777" w:rsidR="00F90743" w:rsidRPr="00F56B41" w:rsidRDefault="00F90743" w:rsidP="005274C5">
      <w:pPr>
        <w:spacing w:line="276" w:lineRule="auto"/>
        <w:rPr>
          <w:lang w:val="vi-VN"/>
        </w:rPr>
      </w:pPr>
    </w:p>
    <w:p w14:paraId="427ED54D" w14:textId="15E5CBA3" w:rsidR="002170FF" w:rsidRPr="00F56B41" w:rsidRDefault="002170FF" w:rsidP="005274C5">
      <w:pPr>
        <w:spacing w:line="276" w:lineRule="auto"/>
        <w:jc w:val="right"/>
        <w:rPr>
          <w:lang w:val="vi-VN"/>
        </w:rPr>
      </w:pPr>
      <w:r w:rsidRPr="00F56B41">
        <w:rPr>
          <w:lang w:val="vi-VN"/>
        </w:rPr>
        <w:tab/>
        <w:t>Sinh viên thực hiện</w:t>
      </w:r>
      <w:r w:rsidR="00F90743" w:rsidRPr="00F56B41">
        <w:rPr>
          <w:lang w:val="vi-VN"/>
        </w:rPr>
        <w:tab/>
      </w:r>
      <w:r w:rsidR="00F90743" w:rsidRPr="00F56B41">
        <w:rPr>
          <w:lang w:val="vi-VN"/>
        </w:rPr>
        <w:tab/>
      </w:r>
    </w:p>
    <w:p w14:paraId="0E7D8C68" w14:textId="77777777" w:rsidR="00B22998" w:rsidRPr="00F56B41" w:rsidRDefault="00DD3675" w:rsidP="005274C5">
      <w:pPr>
        <w:spacing w:line="276" w:lineRule="auto"/>
        <w:rPr>
          <w:lang w:val="vi-VN"/>
        </w:rPr>
      </w:pPr>
      <w:r w:rsidRPr="00F56B41">
        <w:rPr>
          <w:noProof/>
        </w:rPr>
        <mc:AlternateContent>
          <mc:Choice Requires="wps">
            <w:drawing>
              <wp:anchor distT="0" distB="0" distL="114300" distR="114300" simplePos="0" relativeHeight="251658240" behindDoc="0" locked="0" layoutInCell="1" allowOverlap="1" wp14:anchorId="392E7428" wp14:editId="541A91B5">
                <wp:simplePos x="0" y="0"/>
                <wp:positionH relativeFrom="column">
                  <wp:posOffset>2881621</wp:posOffset>
                </wp:positionH>
                <wp:positionV relativeFrom="paragraph">
                  <wp:posOffset>4499752</wp:posOffset>
                </wp:positionV>
                <wp:extent cx="2353471" cy="470848"/>
                <wp:effectExtent l="0" t="0" r="0" b="5715"/>
                <wp:wrapNone/>
                <wp:docPr id="35" name="Text Box 35"/>
                <wp:cNvGraphicFramePr/>
                <a:graphic xmlns:a="http://schemas.openxmlformats.org/drawingml/2006/main">
                  <a:graphicData uri="http://schemas.microsoft.com/office/word/2010/wordprocessingShape">
                    <wps:wsp>
                      <wps:cNvSpPr txBox="1"/>
                      <wps:spPr>
                        <a:xfrm>
                          <a:off x="0" y="0"/>
                          <a:ext cx="2353471" cy="470848"/>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CE72924" w14:textId="77777777" w:rsidR="00031F35" w:rsidRDefault="00031F35" w:rsidP="00DD3675">
                            <w:pPr>
                              <w:spacing w:before="0" w:line="240" w:lineRule="auto"/>
                              <w:jc w:val="center"/>
                            </w:pPr>
                            <w:r w:rsidRPr="00DD3675">
                              <w:t>Sinh viên thực hiện</w:t>
                            </w:r>
                          </w:p>
                          <w:p w14:paraId="1B2206D9" w14:textId="77777777" w:rsidR="00031F35" w:rsidRDefault="00031F35" w:rsidP="00DD3675">
                            <w:pPr>
                              <w:spacing w:before="0" w:line="240" w:lineRule="auto"/>
                              <w:jc w:val="center"/>
                            </w:pPr>
                            <w:r>
                              <w:rPr>
                                <w:sz w:val="20"/>
                              </w:rPr>
                              <w:t>K</w:t>
                            </w:r>
                            <w:r w:rsidRPr="004270E9">
                              <w:rPr>
                                <w:sz w:val="20"/>
                              </w:rPr>
                              <w:t>ý</w:t>
                            </w:r>
                            <w:r>
                              <w:rPr>
                                <w:sz w:val="20"/>
                              </w:rPr>
                              <w:t xml:space="preserve"> và ghi rõ họ tên</w:t>
                            </w:r>
                          </w:p>
                          <w:p w14:paraId="036D723A" w14:textId="77777777" w:rsidR="00031F35" w:rsidRPr="00DD3675" w:rsidRDefault="00031F35" w:rsidP="00DD3675"/>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92E7428" id="Text Box 35" o:spid="_x0000_s1029" type="#_x0000_t202" style="position:absolute;left:0;text-align:left;margin-left:226.9pt;margin-top:354.3pt;width:185.3pt;height:37.0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" filled="f" stroked="f" strokeweight=".5pt">
                <v:textbox>
                  <w:txbxContent>
                    <w:p w14:paraId="0CE72924" w14:textId="77777777" w:rsidR="00031F35" w:rsidRDefault="00031F35" w:rsidP="00DD3675">
                      <w:pPr>
                        <w:spacing w:before="0" w:line="240" w:lineRule="auto"/>
                        <w:jc w:val="center"/>
                      </w:pPr>
                      <w:r w:rsidRPr="00DD3675">
                        <w:t>Sinh viên thực hiện</w:t>
                      </w:r>
                    </w:p>
                    <w:p w14:paraId="1B2206D9" w14:textId="77777777" w:rsidR="00031F35" w:rsidRDefault="00031F35" w:rsidP="00DD3675">
                      <w:pPr>
                        <w:spacing w:before="0" w:line="240" w:lineRule="auto"/>
                        <w:jc w:val="center"/>
                      </w:pPr>
                      <w:r>
                        <w:rPr>
                          <w:sz w:val="20"/>
                        </w:rPr>
                        <w:t>K</w:t>
                      </w:r>
                      <w:r w:rsidRPr="004270E9">
                        <w:rPr>
                          <w:sz w:val="20"/>
                        </w:rPr>
                        <w:t>ý</w:t>
                      </w:r>
                      <w:r>
                        <w:rPr>
                          <w:sz w:val="20"/>
                        </w:rPr>
                        <w:t xml:space="preserve"> và ghi rõ họ tên</w:t>
                      </w:r>
                    </w:p>
                    <w:p w14:paraId="036D723A" w14:textId="77777777" w:rsidR="00031F35" w:rsidRPr="00DD3675" w:rsidRDefault="00031F35" w:rsidP="00DD3675"/>
                  </w:txbxContent>
                </v:textbox>
              </v:shape>
            </w:pict>
          </mc:Fallback>
        </mc:AlternateContent>
      </w:r>
      <w:r w:rsidR="00B22998" w:rsidRPr="00F56B41">
        <w:rPr>
          <w:lang w:val="vi-VN"/>
        </w:rPr>
        <w:br w:type="page"/>
      </w:r>
    </w:p>
    <w:p w14:paraId="0180293B" w14:textId="77777777" w:rsidR="00FB171E" w:rsidRPr="00F56B41" w:rsidRDefault="00F15E73" w:rsidP="005274C5">
      <w:pPr>
        <w:spacing w:line="276" w:lineRule="auto"/>
        <w:jc w:val="center"/>
        <w:rPr>
          <w:b/>
          <w:bCs/>
          <w:lang w:val="vi-VN"/>
        </w:rPr>
      </w:pPr>
      <w:r w:rsidRPr="00F56B41">
        <w:rPr>
          <w:b/>
          <w:bCs/>
          <w:lang w:val="vi-VN"/>
        </w:rPr>
        <w:t>MỤC LỤC</w:t>
      </w:r>
    </w:p>
    <w:bookmarkStart w:id="2" w:name="_Hlk34136261" w:displacedByCustomXml="next"/>
    <w:sdt>
      <w:sdtPr>
        <w:rPr>
          <w:rFonts w:ascii="Times New Roman" w:eastAsiaTheme="minorHAnsi" w:hAnsi="Times New Roman" w:cs="Times New Roman"/>
          <w:color w:val="000000"/>
          <w:sz w:val="26"/>
          <w:szCs w:val="26"/>
        </w:rPr>
        <w:id w:val="913277024"/>
        <w:docPartObj>
          <w:docPartGallery w:val="Table of Contents"/>
          <w:docPartUnique/>
        </w:docPartObj>
      </w:sdtPr>
      <w:sdtEndPr>
        <w:rPr>
          <w:noProof/>
        </w:rPr>
      </w:sdtEndPr>
      <w:sdtContent>
        <w:p w14:paraId="2CBA7FCC" w14:textId="77777777" w:rsidR="00120C98" w:rsidRPr="00F56B41" w:rsidRDefault="00120C98" w:rsidP="005274C5">
          <w:pPr>
            <w:pStyle w:val="TOCHeading"/>
            <w:spacing w:before="0" w:after="0" w:line="276" w:lineRule="auto"/>
            <w:rPr>
              <w:rFonts w:ascii="Times New Roman" w:hAnsi="Times New Roman" w:cs="Times New Roman"/>
              <w:sz w:val="26"/>
              <w:szCs w:val="26"/>
            </w:rPr>
          </w:pPr>
        </w:p>
        <w:p w14:paraId="7ADB3336" w14:textId="3D6B5757" w:rsidR="00AF2E09" w:rsidRDefault="003F7EDF">
          <w:pPr>
            <w:pStyle w:val="TOC1"/>
            <w:tabs>
              <w:tab w:val="right" w:leader="dot" w:pos="8494"/>
            </w:tabs>
            <w:rPr>
              <w:rFonts w:asciiTheme="minorHAnsi" w:eastAsiaTheme="minorEastAsia" w:hAnsiTheme="minorHAnsi" w:cstheme="minorBidi"/>
              <w:b w:val="0"/>
              <w:noProof/>
              <w:color w:val="auto"/>
              <w:sz w:val="22"/>
              <w:szCs w:val="22"/>
            </w:rPr>
          </w:pPr>
          <w:r w:rsidRPr="00F56B41">
            <w:rPr>
              <w:b w:val="0"/>
            </w:rPr>
            <w:fldChar w:fldCharType="begin"/>
          </w:r>
          <w:r w:rsidRPr="00F56B41">
            <w:rPr>
              <w:b w:val="0"/>
            </w:rPr>
            <w:instrText xml:space="preserve"> TOC \o "1-3" \h \z \u </w:instrText>
          </w:r>
          <w:r w:rsidRPr="00F56B41">
            <w:rPr>
              <w:b w:val="0"/>
            </w:rPr>
            <w:fldChar w:fldCharType="separate"/>
          </w:r>
          <w:hyperlink w:anchor="_Toc62076951" w:history="1">
            <w:r w:rsidR="00AF2E09" w:rsidRPr="00D5362C">
              <w:rPr>
                <w:rStyle w:val="Hyperlink"/>
                <w:noProof/>
              </w:rPr>
              <w:t>CHƯƠNG 1. GIỚI THIỆU CHUNG</w:t>
            </w:r>
            <w:r w:rsidR="00AF2E09">
              <w:rPr>
                <w:noProof/>
                <w:webHidden/>
              </w:rPr>
              <w:tab/>
            </w:r>
            <w:r w:rsidR="00AF2E09">
              <w:rPr>
                <w:noProof/>
                <w:webHidden/>
              </w:rPr>
              <w:fldChar w:fldCharType="begin"/>
            </w:r>
            <w:r w:rsidR="00AF2E09">
              <w:rPr>
                <w:noProof/>
                <w:webHidden/>
              </w:rPr>
              <w:instrText xml:space="preserve"> PAGEREF _Toc62076951 \h </w:instrText>
            </w:r>
            <w:r w:rsidR="00AF2E09">
              <w:rPr>
                <w:noProof/>
                <w:webHidden/>
              </w:rPr>
            </w:r>
            <w:r w:rsidR="00AF2E09">
              <w:rPr>
                <w:noProof/>
                <w:webHidden/>
              </w:rPr>
              <w:fldChar w:fldCharType="separate"/>
            </w:r>
            <w:r w:rsidR="00AF2E09">
              <w:rPr>
                <w:noProof/>
                <w:webHidden/>
              </w:rPr>
              <w:t>1</w:t>
            </w:r>
            <w:r w:rsidR="00AF2E09">
              <w:rPr>
                <w:noProof/>
                <w:webHidden/>
              </w:rPr>
              <w:fldChar w:fldCharType="end"/>
            </w:r>
          </w:hyperlink>
        </w:p>
        <w:p w14:paraId="464893BB" w14:textId="24C5220F" w:rsidR="00AF2E09" w:rsidRDefault="00AF2E09">
          <w:pPr>
            <w:pStyle w:val="TOC2"/>
            <w:tabs>
              <w:tab w:val="left" w:pos="780"/>
              <w:tab w:val="right" w:leader="dot" w:pos="8494"/>
            </w:tabs>
            <w:rPr>
              <w:rFonts w:asciiTheme="minorHAnsi" w:eastAsiaTheme="minorEastAsia" w:hAnsiTheme="minorHAnsi" w:cstheme="minorBidi"/>
              <w:noProof/>
              <w:color w:val="auto"/>
              <w:sz w:val="22"/>
              <w:szCs w:val="22"/>
            </w:rPr>
          </w:pPr>
          <w:hyperlink w:anchor="_Toc62076952" w:history="1">
            <w:r w:rsidRPr="00D5362C">
              <w:rPr>
                <w:rStyle w:val="Hyperlink"/>
                <w:noProof/>
              </w:rPr>
              <w:t>1.1</w:t>
            </w:r>
            <w:r>
              <w:rPr>
                <w:rFonts w:asciiTheme="minorHAnsi" w:eastAsiaTheme="minorEastAsia" w:hAnsiTheme="minorHAnsi" w:cstheme="minorBidi"/>
                <w:noProof/>
                <w:color w:val="auto"/>
                <w:sz w:val="22"/>
                <w:szCs w:val="22"/>
              </w:rPr>
              <w:tab/>
            </w:r>
            <w:r w:rsidRPr="00D5362C">
              <w:rPr>
                <w:rStyle w:val="Hyperlink"/>
                <w:noProof/>
              </w:rPr>
              <w:t>Khí Carbon Monoxide và ảnh hưởng của nó lên sức khỏe con người</w:t>
            </w:r>
            <w:r>
              <w:rPr>
                <w:noProof/>
                <w:webHidden/>
              </w:rPr>
              <w:tab/>
            </w:r>
            <w:r>
              <w:rPr>
                <w:noProof/>
                <w:webHidden/>
              </w:rPr>
              <w:fldChar w:fldCharType="begin"/>
            </w:r>
            <w:r>
              <w:rPr>
                <w:noProof/>
                <w:webHidden/>
              </w:rPr>
              <w:instrText xml:space="preserve"> PAGEREF _Toc62076952 \h </w:instrText>
            </w:r>
            <w:r>
              <w:rPr>
                <w:noProof/>
                <w:webHidden/>
              </w:rPr>
            </w:r>
            <w:r>
              <w:rPr>
                <w:noProof/>
                <w:webHidden/>
              </w:rPr>
              <w:fldChar w:fldCharType="separate"/>
            </w:r>
            <w:r>
              <w:rPr>
                <w:noProof/>
                <w:webHidden/>
              </w:rPr>
              <w:t>1</w:t>
            </w:r>
            <w:r>
              <w:rPr>
                <w:noProof/>
                <w:webHidden/>
              </w:rPr>
              <w:fldChar w:fldCharType="end"/>
            </w:r>
          </w:hyperlink>
        </w:p>
        <w:p w14:paraId="6958432D" w14:textId="30CE7346" w:rsidR="00AF2E09" w:rsidRDefault="00AF2E09">
          <w:pPr>
            <w:pStyle w:val="TOC2"/>
            <w:tabs>
              <w:tab w:val="left" w:pos="780"/>
              <w:tab w:val="right" w:leader="dot" w:pos="8494"/>
            </w:tabs>
            <w:rPr>
              <w:rFonts w:asciiTheme="minorHAnsi" w:eastAsiaTheme="minorEastAsia" w:hAnsiTheme="minorHAnsi" w:cstheme="minorBidi"/>
              <w:noProof/>
              <w:color w:val="auto"/>
              <w:sz w:val="22"/>
              <w:szCs w:val="22"/>
            </w:rPr>
          </w:pPr>
          <w:hyperlink w:anchor="_Toc62076953" w:history="1">
            <w:r w:rsidRPr="00D5362C">
              <w:rPr>
                <w:rStyle w:val="Hyperlink"/>
                <w:noProof/>
              </w:rPr>
              <w:t>1.2</w:t>
            </w:r>
            <w:r>
              <w:rPr>
                <w:rFonts w:asciiTheme="minorHAnsi" w:eastAsiaTheme="minorEastAsia" w:hAnsiTheme="minorHAnsi" w:cstheme="minorBidi"/>
                <w:noProof/>
                <w:color w:val="auto"/>
                <w:sz w:val="22"/>
                <w:szCs w:val="22"/>
              </w:rPr>
              <w:tab/>
            </w:r>
            <w:r w:rsidRPr="00D5362C">
              <w:rPr>
                <w:rStyle w:val="Hyperlink"/>
                <w:noProof/>
              </w:rPr>
              <w:t>Thực trạng vấn đề về khí Carbon Monoxide trong hầm để xe</w:t>
            </w:r>
            <w:r>
              <w:rPr>
                <w:noProof/>
                <w:webHidden/>
              </w:rPr>
              <w:tab/>
            </w:r>
            <w:r>
              <w:rPr>
                <w:noProof/>
                <w:webHidden/>
              </w:rPr>
              <w:fldChar w:fldCharType="begin"/>
            </w:r>
            <w:r>
              <w:rPr>
                <w:noProof/>
                <w:webHidden/>
              </w:rPr>
              <w:instrText xml:space="preserve"> PAGEREF _Toc62076953 \h </w:instrText>
            </w:r>
            <w:r>
              <w:rPr>
                <w:noProof/>
                <w:webHidden/>
              </w:rPr>
            </w:r>
            <w:r>
              <w:rPr>
                <w:noProof/>
                <w:webHidden/>
              </w:rPr>
              <w:fldChar w:fldCharType="separate"/>
            </w:r>
            <w:r>
              <w:rPr>
                <w:noProof/>
                <w:webHidden/>
              </w:rPr>
              <w:t>2</w:t>
            </w:r>
            <w:r>
              <w:rPr>
                <w:noProof/>
                <w:webHidden/>
              </w:rPr>
              <w:fldChar w:fldCharType="end"/>
            </w:r>
          </w:hyperlink>
        </w:p>
        <w:p w14:paraId="7A15F1CE" w14:textId="6FB7562C" w:rsidR="00AF2E09" w:rsidRDefault="00AF2E09">
          <w:pPr>
            <w:pStyle w:val="TOC2"/>
            <w:tabs>
              <w:tab w:val="left" w:pos="780"/>
              <w:tab w:val="right" w:leader="dot" w:pos="8494"/>
            </w:tabs>
            <w:rPr>
              <w:rFonts w:asciiTheme="minorHAnsi" w:eastAsiaTheme="minorEastAsia" w:hAnsiTheme="minorHAnsi" w:cstheme="minorBidi"/>
              <w:noProof/>
              <w:color w:val="auto"/>
              <w:sz w:val="22"/>
              <w:szCs w:val="22"/>
            </w:rPr>
          </w:pPr>
          <w:hyperlink w:anchor="_Toc62076954" w:history="1">
            <w:r w:rsidRPr="00D5362C">
              <w:rPr>
                <w:rStyle w:val="Hyperlink"/>
                <w:noProof/>
              </w:rPr>
              <w:t>1.3</w:t>
            </w:r>
            <w:r>
              <w:rPr>
                <w:rFonts w:asciiTheme="minorHAnsi" w:eastAsiaTheme="minorEastAsia" w:hAnsiTheme="minorHAnsi" w:cstheme="minorBidi"/>
                <w:noProof/>
                <w:color w:val="auto"/>
                <w:sz w:val="22"/>
                <w:szCs w:val="22"/>
              </w:rPr>
              <w:tab/>
            </w:r>
            <w:r w:rsidRPr="00D5362C">
              <w:rPr>
                <w:rStyle w:val="Hyperlink"/>
                <w:noProof/>
              </w:rPr>
              <w:t>Thực trạng vấn đề cháy trong hầm để xe</w:t>
            </w:r>
            <w:r>
              <w:rPr>
                <w:noProof/>
                <w:webHidden/>
              </w:rPr>
              <w:tab/>
            </w:r>
            <w:r>
              <w:rPr>
                <w:noProof/>
                <w:webHidden/>
              </w:rPr>
              <w:fldChar w:fldCharType="begin"/>
            </w:r>
            <w:r>
              <w:rPr>
                <w:noProof/>
                <w:webHidden/>
              </w:rPr>
              <w:instrText xml:space="preserve"> PAGEREF _Toc62076954 \h </w:instrText>
            </w:r>
            <w:r>
              <w:rPr>
                <w:noProof/>
                <w:webHidden/>
              </w:rPr>
            </w:r>
            <w:r>
              <w:rPr>
                <w:noProof/>
                <w:webHidden/>
              </w:rPr>
              <w:fldChar w:fldCharType="separate"/>
            </w:r>
            <w:r>
              <w:rPr>
                <w:noProof/>
                <w:webHidden/>
              </w:rPr>
              <w:t>3</w:t>
            </w:r>
            <w:r>
              <w:rPr>
                <w:noProof/>
                <w:webHidden/>
              </w:rPr>
              <w:fldChar w:fldCharType="end"/>
            </w:r>
          </w:hyperlink>
        </w:p>
        <w:p w14:paraId="36EA7195" w14:textId="0718E927" w:rsidR="00AF2E09" w:rsidRDefault="00AF2E09">
          <w:pPr>
            <w:pStyle w:val="TOC2"/>
            <w:tabs>
              <w:tab w:val="left" w:pos="780"/>
              <w:tab w:val="right" w:leader="dot" w:pos="8494"/>
            </w:tabs>
            <w:rPr>
              <w:rFonts w:asciiTheme="minorHAnsi" w:eastAsiaTheme="minorEastAsia" w:hAnsiTheme="minorHAnsi" w:cstheme="minorBidi"/>
              <w:noProof/>
              <w:color w:val="auto"/>
              <w:sz w:val="22"/>
              <w:szCs w:val="22"/>
            </w:rPr>
          </w:pPr>
          <w:hyperlink w:anchor="_Toc62076955" w:history="1">
            <w:r w:rsidRPr="00D5362C">
              <w:rPr>
                <w:rStyle w:val="Hyperlink"/>
                <w:noProof/>
              </w:rPr>
              <w:t>1.4</w:t>
            </w:r>
            <w:r>
              <w:rPr>
                <w:rFonts w:asciiTheme="minorHAnsi" w:eastAsiaTheme="minorEastAsia" w:hAnsiTheme="minorHAnsi" w:cstheme="minorBidi"/>
                <w:noProof/>
                <w:color w:val="auto"/>
                <w:sz w:val="22"/>
                <w:szCs w:val="22"/>
              </w:rPr>
              <w:tab/>
            </w:r>
            <w:r w:rsidRPr="00D5362C">
              <w:rPr>
                <w:rStyle w:val="Hyperlink"/>
                <w:noProof/>
              </w:rPr>
              <w:t>Triển khai giải quyết thực tế vấn đề về khí Carbon Monoxide và cháy trong hầm để xe</w:t>
            </w:r>
            <w:r>
              <w:rPr>
                <w:noProof/>
                <w:webHidden/>
              </w:rPr>
              <w:tab/>
            </w:r>
            <w:r>
              <w:rPr>
                <w:noProof/>
                <w:webHidden/>
              </w:rPr>
              <w:fldChar w:fldCharType="begin"/>
            </w:r>
            <w:r>
              <w:rPr>
                <w:noProof/>
                <w:webHidden/>
              </w:rPr>
              <w:instrText xml:space="preserve"> PAGEREF _Toc62076955 \h </w:instrText>
            </w:r>
            <w:r>
              <w:rPr>
                <w:noProof/>
                <w:webHidden/>
              </w:rPr>
            </w:r>
            <w:r>
              <w:rPr>
                <w:noProof/>
                <w:webHidden/>
              </w:rPr>
              <w:fldChar w:fldCharType="separate"/>
            </w:r>
            <w:r>
              <w:rPr>
                <w:noProof/>
                <w:webHidden/>
              </w:rPr>
              <w:t>3</w:t>
            </w:r>
            <w:r>
              <w:rPr>
                <w:noProof/>
                <w:webHidden/>
              </w:rPr>
              <w:fldChar w:fldCharType="end"/>
            </w:r>
          </w:hyperlink>
        </w:p>
        <w:p w14:paraId="5B1443CF" w14:textId="2583DE18" w:rsidR="00AF2E09" w:rsidRDefault="00AF2E09">
          <w:pPr>
            <w:pStyle w:val="TOC1"/>
            <w:tabs>
              <w:tab w:val="right" w:leader="dot" w:pos="8494"/>
            </w:tabs>
            <w:rPr>
              <w:rFonts w:asciiTheme="minorHAnsi" w:eastAsiaTheme="minorEastAsia" w:hAnsiTheme="minorHAnsi" w:cstheme="minorBidi"/>
              <w:b w:val="0"/>
              <w:noProof/>
              <w:color w:val="auto"/>
              <w:sz w:val="22"/>
              <w:szCs w:val="22"/>
            </w:rPr>
          </w:pPr>
          <w:hyperlink w:anchor="_Toc62076956" w:history="1">
            <w:r w:rsidRPr="00D5362C">
              <w:rPr>
                <w:rStyle w:val="Hyperlink"/>
                <w:noProof/>
              </w:rPr>
              <w:t>CHƯƠNG 2. LỰA CHỌN PHƯƠNG PHÁP THỰC HIỆN</w:t>
            </w:r>
            <w:r>
              <w:rPr>
                <w:noProof/>
                <w:webHidden/>
              </w:rPr>
              <w:tab/>
            </w:r>
            <w:r>
              <w:rPr>
                <w:noProof/>
                <w:webHidden/>
              </w:rPr>
              <w:fldChar w:fldCharType="begin"/>
            </w:r>
            <w:r>
              <w:rPr>
                <w:noProof/>
                <w:webHidden/>
              </w:rPr>
              <w:instrText xml:space="preserve"> PAGEREF _Toc62076956 \h </w:instrText>
            </w:r>
            <w:r>
              <w:rPr>
                <w:noProof/>
                <w:webHidden/>
              </w:rPr>
            </w:r>
            <w:r>
              <w:rPr>
                <w:noProof/>
                <w:webHidden/>
              </w:rPr>
              <w:fldChar w:fldCharType="separate"/>
            </w:r>
            <w:r>
              <w:rPr>
                <w:noProof/>
                <w:webHidden/>
              </w:rPr>
              <w:t>4</w:t>
            </w:r>
            <w:r>
              <w:rPr>
                <w:noProof/>
                <w:webHidden/>
              </w:rPr>
              <w:fldChar w:fldCharType="end"/>
            </w:r>
          </w:hyperlink>
        </w:p>
        <w:p w14:paraId="337A3E82" w14:textId="36A02CBE" w:rsidR="00AF2E09" w:rsidRDefault="00AF2E09">
          <w:pPr>
            <w:pStyle w:val="TOC2"/>
            <w:tabs>
              <w:tab w:val="left" w:pos="780"/>
              <w:tab w:val="right" w:leader="dot" w:pos="8494"/>
            </w:tabs>
            <w:rPr>
              <w:rFonts w:asciiTheme="minorHAnsi" w:eastAsiaTheme="minorEastAsia" w:hAnsiTheme="minorHAnsi" w:cstheme="minorBidi"/>
              <w:noProof/>
              <w:color w:val="auto"/>
              <w:sz w:val="22"/>
              <w:szCs w:val="22"/>
            </w:rPr>
          </w:pPr>
          <w:hyperlink w:anchor="_Toc62076957" w:history="1">
            <w:r w:rsidRPr="00D5362C">
              <w:rPr>
                <w:rStyle w:val="Hyperlink"/>
                <w:noProof/>
              </w:rPr>
              <w:t>2.1</w:t>
            </w:r>
            <w:r>
              <w:rPr>
                <w:rFonts w:asciiTheme="minorHAnsi" w:eastAsiaTheme="minorEastAsia" w:hAnsiTheme="minorHAnsi" w:cstheme="minorBidi"/>
                <w:noProof/>
                <w:color w:val="auto"/>
                <w:sz w:val="22"/>
                <w:szCs w:val="22"/>
              </w:rPr>
              <w:tab/>
            </w:r>
            <w:r w:rsidRPr="00D5362C">
              <w:rPr>
                <w:rStyle w:val="Hyperlink"/>
                <w:noProof/>
              </w:rPr>
              <w:t>Các phương pháp đo nồng độ khí CO</w:t>
            </w:r>
            <w:r>
              <w:rPr>
                <w:noProof/>
                <w:webHidden/>
              </w:rPr>
              <w:tab/>
            </w:r>
            <w:r>
              <w:rPr>
                <w:noProof/>
                <w:webHidden/>
              </w:rPr>
              <w:fldChar w:fldCharType="begin"/>
            </w:r>
            <w:r>
              <w:rPr>
                <w:noProof/>
                <w:webHidden/>
              </w:rPr>
              <w:instrText xml:space="preserve"> PAGEREF _Toc62076957 \h </w:instrText>
            </w:r>
            <w:r>
              <w:rPr>
                <w:noProof/>
                <w:webHidden/>
              </w:rPr>
            </w:r>
            <w:r>
              <w:rPr>
                <w:noProof/>
                <w:webHidden/>
              </w:rPr>
              <w:fldChar w:fldCharType="separate"/>
            </w:r>
            <w:r>
              <w:rPr>
                <w:noProof/>
                <w:webHidden/>
              </w:rPr>
              <w:t>4</w:t>
            </w:r>
            <w:r>
              <w:rPr>
                <w:noProof/>
                <w:webHidden/>
              </w:rPr>
              <w:fldChar w:fldCharType="end"/>
            </w:r>
          </w:hyperlink>
        </w:p>
        <w:p w14:paraId="73BCC0B0" w14:textId="7B8C8B2D" w:rsidR="00AF2E09" w:rsidRDefault="00AF2E09">
          <w:pPr>
            <w:pStyle w:val="TOC3"/>
            <w:tabs>
              <w:tab w:val="left" w:pos="1760"/>
              <w:tab w:val="right" w:leader="dot" w:pos="8494"/>
            </w:tabs>
            <w:rPr>
              <w:rFonts w:asciiTheme="minorHAnsi" w:eastAsiaTheme="minorEastAsia" w:hAnsiTheme="minorHAnsi" w:cstheme="minorBidi"/>
              <w:noProof/>
              <w:color w:val="auto"/>
              <w:sz w:val="22"/>
              <w:szCs w:val="22"/>
            </w:rPr>
          </w:pPr>
          <w:hyperlink w:anchor="_Toc62076958" w:history="1">
            <w:r w:rsidRPr="00D5362C">
              <w:rPr>
                <w:rStyle w:val="Hyperlink"/>
                <w:noProof/>
                <w14:scene3d>
                  <w14:camera w14:prst="orthographicFront"/>
                  <w14:lightRig w14:rig="threePt" w14:dir="t">
                    <w14:rot w14:lat="0" w14:lon="0" w14:rev="0"/>
                  </w14:lightRig>
                </w14:scene3d>
              </w:rPr>
              <w:t>2.1.1</w:t>
            </w:r>
            <w:r>
              <w:rPr>
                <w:rFonts w:asciiTheme="minorHAnsi" w:eastAsiaTheme="minorEastAsia" w:hAnsiTheme="minorHAnsi" w:cstheme="minorBidi"/>
                <w:noProof/>
                <w:color w:val="auto"/>
                <w:sz w:val="22"/>
                <w:szCs w:val="22"/>
              </w:rPr>
              <w:tab/>
            </w:r>
            <w:r w:rsidRPr="00D5362C">
              <w:rPr>
                <w:rStyle w:val="Hyperlink"/>
                <w:noProof/>
              </w:rPr>
              <w:t>Phương pháp dùng cảm biến hồng ngoại không phân tán</w:t>
            </w:r>
            <w:r>
              <w:rPr>
                <w:noProof/>
                <w:webHidden/>
              </w:rPr>
              <w:tab/>
            </w:r>
            <w:r>
              <w:rPr>
                <w:noProof/>
                <w:webHidden/>
              </w:rPr>
              <w:fldChar w:fldCharType="begin"/>
            </w:r>
            <w:r>
              <w:rPr>
                <w:noProof/>
                <w:webHidden/>
              </w:rPr>
              <w:instrText xml:space="preserve"> PAGEREF _Toc62076958 \h </w:instrText>
            </w:r>
            <w:r>
              <w:rPr>
                <w:noProof/>
                <w:webHidden/>
              </w:rPr>
            </w:r>
            <w:r>
              <w:rPr>
                <w:noProof/>
                <w:webHidden/>
              </w:rPr>
              <w:fldChar w:fldCharType="separate"/>
            </w:r>
            <w:r>
              <w:rPr>
                <w:noProof/>
                <w:webHidden/>
              </w:rPr>
              <w:t>4</w:t>
            </w:r>
            <w:r>
              <w:rPr>
                <w:noProof/>
                <w:webHidden/>
              </w:rPr>
              <w:fldChar w:fldCharType="end"/>
            </w:r>
          </w:hyperlink>
        </w:p>
        <w:p w14:paraId="2B391A5F" w14:textId="55B01B51" w:rsidR="00AF2E09" w:rsidRDefault="00AF2E09">
          <w:pPr>
            <w:pStyle w:val="TOC3"/>
            <w:tabs>
              <w:tab w:val="left" w:pos="1760"/>
              <w:tab w:val="right" w:leader="dot" w:pos="8494"/>
            </w:tabs>
            <w:rPr>
              <w:rFonts w:asciiTheme="minorHAnsi" w:eastAsiaTheme="minorEastAsia" w:hAnsiTheme="minorHAnsi" w:cstheme="minorBidi"/>
              <w:noProof/>
              <w:color w:val="auto"/>
              <w:sz w:val="22"/>
              <w:szCs w:val="22"/>
            </w:rPr>
          </w:pPr>
          <w:hyperlink w:anchor="_Toc62076959" w:history="1">
            <w:r w:rsidRPr="00D5362C">
              <w:rPr>
                <w:rStyle w:val="Hyperlink"/>
                <w:noProof/>
                <w14:scene3d>
                  <w14:camera w14:prst="orthographicFront"/>
                  <w14:lightRig w14:rig="threePt" w14:dir="t">
                    <w14:rot w14:lat="0" w14:lon="0" w14:rev="0"/>
                  </w14:lightRig>
                </w14:scene3d>
              </w:rPr>
              <w:t>2.1.2</w:t>
            </w:r>
            <w:r>
              <w:rPr>
                <w:rFonts w:asciiTheme="minorHAnsi" w:eastAsiaTheme="minorEastAsia" w:hAnsiTheme="minorHAnsi" w:cstheme="minorBidi"/>
                <w:noProof/>
                <w:color w:val="auto"/>
                <w:sz w:val="22"/>
                <w:szCs w:val="22"/>
              </w:rPr>
              <w:tab/>
            </w:r>
            <w:r w:rsidRPr="00D5362C">
              <w:rPr>
                <w:rStyle w:val="Hyperlink"/>
                <w:noProof/>
              </w:rPr>
              <w:t>Phương pháp sắc kí khí</w:t>
            </w:r>
            <w:r>
              <w:rPr>
                <w:noProof/>
                <w:webHidden/>
              </w:rPr>
              <w:tab/>
            </w:r>
            <w:r>
              <w:rPr>
                <w:noProof/>
                <w:webHidden/>
              </w:rPr>
              <w:fldChar w:fldCharType="begin"/>
            </w:r>
            <w:r>
              <w:rPr>
                <w:noProof/>
                <w:webHidden/>
              </w:rPr>
              <w:instrText xml:space="preserve"> PAGEREF _Toc62076959 \h </w:instrText>
            </w:r>
            <w:r>
              <w:rPr>
                <w:noProof/>
                <w:webHidden/>
              </w:rPr>
            </w:r>
            <w:r>
              <w:rPr>
                <w:noProof/>
                <w:webHidden/>
              </w:rPr>
              <w:fldChar w:fldCharType="separate"/>
            </w:r>
            <w:r>
              <w:rPr>
                <w:noProof/>
                <w:webHidden/>
              </w:rPr>
              <w:t>5</w:t>
            </w:r>
            <w:r>
              <w:rPr>
                <w:noProof/>
                <w:webHidden/>
              </w:rPr>
              <w:fldChar w:fldCharType="end"/>
            </w:r>
          </w:hyperlink>
        </w:p>
        <w:p w14:paraId="48B580DC" w14:textId="1BB7637B" w:rsidR="00AF2E09" w:rsidRDefault="00AF2E09">
          <w:pPr>
            <w:pStyle w:val="TOC3"/>
            <w:tabs>
              <w:tab w:val="left" w:pos="1760"/>
              <w:tab w:val="right" w:leader="dot" w:pos="8494"/>
            </w:tabs>
            <w:rPr>
              <w:rFonts w:asciiTheme="minorHAnsi" w:eastAsiaTheme="minorEastAsia" w:hAnsiTheme="minorHAnsi" w:cstheme="minorBidi"/>
              <w:noProof/>
              <w:color w:val="auto"/>
              <w:sz w:val="22"/>
              <w:szCs w:val="22"/>
            </w:rPr>
          </w:pPr>
          <w:hyperlink w:anchor="_Toc62076960" w:history="1">
            <w:r w:rsidRPr="00D5362C">
              <w:rPr>
                <w:rStyle w:val="Hyperlink"/>
                <w:noProof/>
                <w14:scene3d>
                  <w14:camera w14:prst="orthographicFront"/>
                  <w14:lightRig w14:rig="threePt" w14:dir="t">
                    <w14:rot w14:lat="0" w14:lon="0" w14:rev="0"/>
                  </w14:lightRig>
                </w14:scene3d>
              </w:rPr>
              <w:t>2.1.3</w:t>
            </w:r>
            <w:r>
              <w:rPr>
                <w:rFonts w:asciiTheme="minorHAnsi" w:eastAsiaTheme="minorEastAsia" w:hAnsiTheme="minorHAnsi" w:cstheme="minorBidi"/>
                <w:noProof/>
                <w:color w:val="auto"/>
                <w:sz w:val="22"/>
                <w:szCs w:val="22"/>
              </w:rPr>
              <w:tab/>
            </w:r>
            <w:r w:rsidRPr="00D5362C">
              <w:rPr>
                <w:rStyle w:val="Hyperlink"/>
                <w:noProof/>
              </w:rPr>
              <w:t>Phương pháp sử dụng chất bán dẫn oxit kim loại</w:t>
            </w:r>
            <w:r>
              <w:rPr>
                <w:noProof/>
                <w:webHidden/>
              </w:rPr>
              <w:tab/>
            </w:r>
            <w:r>
              <w:rPr>
                <w:noProof/>
                <w:webHidden/>
              </w:rPr>
              <w:fldChar w:fldCharType="begin"/>
            </w:r>
            <w:r>
              <w:rPr>
                <w:noProof/>
                <w:webHidden/>
              </w:rPr>
              <w:instrText xml:space="preserve"> PAGEREF _Toc62076960 \h </w:instrText>
            </w:r>
            <w:r>
              <w:rPr>
                <w:noProof/>
                <w:webHidden/>
              </w:rPr>
            </w:r>
            <w:r>
              <w:rPr>
                <w:noProof/>
                <w:webHidden/>
              </w:rPr>
              <w:fldChar w:fldCharType="separate"/>
            </w:r>
            <w:r>
              <w:rPr>
                <w:noProof/>
                <w:webHidden/>
              </w:rPr>
              <w:t>6</w:t>
            </w:r>
            <w:r>
              <w:rPr>
                <w:noProof/>
                <w:webHidden/>
              </w:rPr>
              <w:fldChar w:fldCharType="end"/>
            </w:r>
          </w:hyperlink>
        </w:p>
        <w:p w14:paraId="761D434C" w14:textId="2ADF92BC" w:rsidR="00AF2E09" w:rsidRDefault="00AF2E09">
          <w:pPr>
            <w:pStyle w:val="TOC3"/>
            <w:tabs>
              <w:tab w:val="left" w:pos="1760"/>
              <w:tab w:val="right" w:leader="dot" w:pos="8494"/>
            </w:tabs>
            <w:rPr>
              <w:rFonts w:asciiTheme="minorHAnsi" w:eastAsiaTheme="minorEastAsia" w:hAnsiTheme="minorHAnsi" w:cstheme="minorBidi"/>
              <w:noProof/>
              <w:color w:val="auto"/>
              <w:sz w:val="22"/>
              <w:szCs w:val="22"/>
            </w:rPr>
          </w:pPr>
          <w:hyperlink w:anchor="_Toc62076961" w:history="1">
            <w:r w:rsidRPr="00D5362C">
              <w:rPr>
                <w:rStyle w:val="Hyperlink"/>
                <w:noProof/>
                <w14:scene3d>
                  <w14:camera w14:prst="orthographicFront"/>
                  <w14:lightRig w14:rig="threePt" w14:dir="t">
                    <w14:rot w14:lat="0" w14:lon="0" w14:rev="0"/>
                  </w14:lightRig>
                </w14:scene3d>
              </w:rPr>
              <w:t>2.1.4</w:t>
            </w:r>
            <w:r>
              <w:rPr>
                <w:rFonts w:asciiTheme="minorHAnsi" w:eastAsiaTheme="minorEastAsia" w:hAnsiTheme="minorHAnsi" w:cstheme="minorBidi"/>
                <w:noProof/>
                <w:color w:val="auto"/>
                <w:sz w:val="22"/>
                <w:szCs w:val="22"/>
              </w:rPr>
              <w:tab/>
            </w:r>
            <w:r w:rsidRPr="00D5362C">
              <w:rPr>
                <w:rStyle w:val="Hyperlink"/>
                <w:noProof/>
              </w:rPr>
              <w:t>Phương pháp điện hóa</w:t>
            </w:r>
            <w:r>
              <w:rPr>
                <w:noProof/>
                <w:webHidden/>
              </w:rPr>
              <w:tab/>
            </w:r>
            <w:r>
              <w:rPr>
                <w:noProof/>
                <w:webHidden/>
              </w:rPr>
              <w:fldChar w:fldCharType="begin"/>
            </w:r>
            <w:r>
              <w:rPr>
                <w:noProof/>
                <w:webHidden/>
              </w:rPr>
              <w:instrText xml:space="preserve"> PAGEREF _Toc62076961 \h </w:instrText>
            </w:r>
            <w:r>
              <w:rPr>
                <w:noProof/>
                <w:webHidden/>
              </w:rPr>
            </w:r>
            <w:r>
              <w:rPr>
                <w:noProof/>
                <w:webHidden/>
              </w:rPr>
              <w:fldChar w:fldCharType="separate"/>
            </w:r>
            <w:r>
              <w:rPr>
                <w:noProof/>
                <w:webHidden/>
              </w:rPr>
              <w:t>8</w:t>
            </w:r>
            <w:r>
              <w:rPr>
                <w:noProof/>
                <w:webHidden/>
              </w:rPr>
              <w:fldChar w:fldCharType="end"/>
            </w:r>
          </w:hyperlink>
        </w:p>
        <w:p w14:paraId="5BABB078" w14:textId="28EC04B3" w:rsidR="00AF2E09" w:rsidRDefault="00AF2E09">
          <w:pPr>
            <w:pStyle w:val="TOC2"/>
            <w:tabs>
              <w:tab w:val="left" w:pos="780"/>
              <w:tab w:val="right" w:leader="dot" w:pos="8494"/>
            </w:tabs>
            <w:rPr>
              <w:rFonts w:asciiTheme="minorHAnsi" w:eastAsiaTheme="minorEastAsia" w:hAnsiTheme="minorHAnsi" w:cstheme="minorBidi"/>
              <w:noProof/>
              <w:color w:val="auto"/>
              <w:sz w:val="22"/>
              <w:szCs w:val="22"/>
            </w:rPr>
          </w:pPr>
          <w:hyperlink w:anchor="_Toc62076962" w:history="1">
            <w:r w:rsidRPr="00D5362C">
              <w:rPr>
                <w:rStyle w:val="Hyperlink"/>
                <w:noProof/>
              </w:rPr>
              <w:t>2.2</w:t>
            </w:r>
            <w:r>
              <w:rPr>
                <w:rFonts w:asciiTheme="minorHAnsi" w:eastAsiaTheme="minorEastAsia" w:hAnsiTheme="minorHAnsi" w:cstheme="minorBidi"/>
                <w:noProof/>
                <w:color w:val="auto"/>
                <w:sz w:val="22"/>
                <w:szCs w:val="22"/>
              </w:rPr>
              <w:tab/>
            </w:r>
            <w:r w:rsidRPr="00D5362C">
              <w:rPr>
                <w:rStyle w:val="Hyperlink"/>
                <w:noProof/>
              </w:rPr>
              <w:t>Các phương pháp phát hiện cháy</w:t>
            </w:r>
            <w:r>
              <w:rPr>
                <w:noProof/>
                <w:webHidden/>
              </w:rPr>
              <w:tab/>
            </w:r>
            <w:r>
              <w:rPr>
                <w:noProof/>
                <w:webHidden/>
              </w:rPr>
              <w:fldChar w:fldCharType="begin"/>
            </w:r>
            <w:r>
              <w:rPr>
                <w:noProof/>
                <w:webHidden/>
              </w:rPr>
              <w:instrText xml:space="preserve"> PAGEREF _Toc62076962 \h </w:instrText>
            </w:r>
            <w:r>
              <w:rPr>
                <w:noProof/>
                <w:webHidden/>
              </w:rPr>
            </w:r>
            <w:r>
              <w:rPr>
                <w:noProof/>
                <w:webHidden/>
              </w:rPr>
              <w:fldChar w:fldCharType="separate"/>
            </w:r>
            <w:r>
              <w:rPr>
                <w:noProof/>
                <w:webHidden/>
              </w:rPr>
              <w:t>9</w:t>
            </w:r>
            <w:r>
              <w:rPr>
                <w:noProof/>
                <w:webHidden/>
              </w:rPr>
              <w:fldChar w:fldCharType="end"/>
            </w:r>
          </w:hyperlink>
        </w:p>
        <w:p w14:paraId="649DE128" w14:textId="3FBF15D1" w:rsidR="00AF2E09" w:rsidRDefault="00AF2E09">
          <w:pPr>
            <w:pStyle w:val="TOC2"/>
            <w:tabs>
              <w:tab w:val="left" w:pos="780"/>
              <w:tab w:val="right" w:leader="dot" w:pos="8494"/>
            </w:tabs>
            <w:rPr>
              <w:rFonts w:asciiTheme="minorHAnsi" w:eastAsiaTheme="minorEastAsia" w:hAnsiTheme="minorHAnsi" w:cstheme="minorBidi"/>
              <w:noProof/>
              <w:color w:val="auto"/>
              <w:sz w:val="22"/>
              <w:szCs w:val="22"/>
            </w:rPr>
          </w:pPr>
          <w:hyperlink w:anchor="_Toc62076963" w:history="1">
            <w:r w:rsidRPr="00D5362C">
              <w:rPr>
                <w:rStyle w:val="Hyperlink"/>
                <w:noProof/>
              </w:rPr>
              <w:t>2.3</w:t>
            </w:r>
            <w:r>
              <w:rPr>
                <w:rFonts w:asciiTheme="minorHAnsi" w:eastAsiaTheme="minorEastAsia" w:hAnsiTheme="minorHAnsi" w:cstheme="minorBidi"/>
                <w:noProof/>
                <w:color w:val="auto"/>
                <w:sz w:val="22"/>
                <w:szCs w:val="22"/>
              </w:rPr>
              <w:tab/>
            </w:r>
            <w:r w:rsidRPr="00D5362C">
              <w:rPr>
                <w:rStyle w:val="Hyperlink"/>
                <w:noProof/>
              </w:rPr>
              <w:t>Lựa chọn phương pháp đo cho hệ thống</w:t>
            </w:r>
            <w:r>
              <w:rPr>
                <w:noProof/>
                <w:webHidden/>
              </w:rPr>
              <w:tab/>
            </w:r>
            <w:r>
              <w:rPr>
                <w:noProof/>
                <w:webHidden/>
              </w:rPr>
              <w:fldChar w:fldCharType="begin"/>
            </w:r>
            <w:r>
              <w:rPr>
                <w:noProof/>
                <w:webHidden/>
              </w:rPr>
              <w:instrText xml:space="preserve"> PAGEREF _Toc62076963 \h </w:instrText>
            </w:r>
            <w:r>
              <w:rPr>
                <w:noProof/>
                <w:webHidden/>
              </w:rPr>
            </w:r>
            <w:r>
              <w:rPr>
                <w:noProof/>
                <w:webHidden/>
              </w:rPr>
              <w:fldChar w:fldCharType="separate"/>
            </w:r>
            <w:r>
              <w:rPr>
                <w:noProof/>
                <w:webHidden/>
              </w:rPr>
              <w:t>10</w:t>
            </w:r>
            <w:r>
              <w:rPr>
                <w:noProof/>
                <w:webHidden/>
              </w:rPr>
              <w:fldChar w:fldCharType="end"/>
            </w:r>
          </w:hyperlink>
        </w:p>
        <w:p w14:paraId="17D39526" w14:textId="79326ECB" w:rsidR="00AF2E09" w:rsidRDefault="00AF2E09">
          <w:pPr>
            <w:pStyle w:val="TOC3"/>
            <w:tabs>
              <w:tab w:val="left" w:pos="1760"/>
              <w:tab w:val="right" w:leader="dot" w:pos="8494"/>
            </w:tabs>
            <w:rPr>
              <w:rFonts w:asciiTheme="minorHAnsi" w:eastAsiaTheme="minorEastAsia" w:hAnsiTheme="minorHAnsi" w:cstheme="minorBidi"/>
              <w:noProof/>
              <w:color w:val="auto"/>
              <w:sz w:val="22"/>
              <w:szCs w:val="22"/>
            </w:rPr>
          </w:pPr>
          <w:hyperlink w:anchor="_Toc62076964" w:history="1">
            <w:r w:rsidRPr="00D5362C">
              <w:rPr>
                <w:rStyle w:val="Hyperlink"/>
                <w:noProof/>
                <w14:scene3d>
                  <w14:camera w14:prst="orthographicFront"/>
                  <w14:lightRig w14:rig="threePt" w14:dir="t">
                    <w14:rot w14:lat="0" w14:lon="0" w14:rev="0"/>
                  </w14:lightRig>
                </w14:scene3d>
              </w:rPr>
              <w:t>2.3.1</w:t>
            </w:r>
            <w:r>
              <w:rPr>
                <w:rFonts w:asciiTheme="minorHAnsi" w:eastAsiaTheme="minorEastAsia" w:hAnsiTheme="minorHAnsi" w:cstheme="minorBidi"/>
                <w:noProof/>
                <w:color w:val="auto"/>
                <w:sz w:val="22"/>
                <w:szCs w:val="22"/>
              </w:rPr>
              <w:tab/>
            </w:r>
            <w:r w:rsidRPr="00D5362C">
              <w:rPr>
                <w:rStyle w:val="Hyperlink"/>
                <w:noProof/>
              </w:rPr>
              <w:t>Lựa chọn phương pháp đo nồng độ khí CO</w:t>
            </w:r>
            <w:r>
              <w:rPr>
                <w:noProof/>
                <w:webHidden/>
              </w:rPr>
              <w:tab/>
            </w:r>
            <w:r>
              <w:rPr>
                <w:noProof/>
                <w:webHidden/>
              </w:rPr>
              <w:fldChar w:fldCharType="begin"/>
            </w:r>
            <w:r>
              <w:rPr>
                <w:noProof/>
                <w:webHidden/>
              </w:rPr>
              <w:instrText xml:space="preserve"> PAGEREF _Toc62076964 \h </w:instrText>
            </w:r>
            <w:r>
              <w:rPr>
                <w:noProof/>
                <w:webHidden/>
              </w:rPr>
            </w:r>
            <w:r>
              <w:rPr>
                <w:noProof/>
                <w:webHidden/>
              </w:rPr>
              <w:fldChar w:fldCharType="separate"/>
            </w:r>
            <w:r>
              <w:rPr>
                <w:noProof/>
                <w:webHidden/>
              </w:rPr>
              <w:t>10</w:t>
            </w:r>
            <w:r>
              <w:rPr>
                <w:noProof/>
                <w:webHidden/>
              </w:rPr>
              <w:fldChar w:fldCharType="end"/>
            </w:r>
          </w:hyperlink>
        </w:p>
        <w:p w14:paraId="2B0D8F93" w14:textId="22EAC867" w:rsidR="00AF2E09" w:rsidRDefault="00AF2E09">
          <w:pPr>
            <w:pStyle w:val="TOC3"/>
            <w:tabs>
              <w:tab w:val="left" w:pos="1760"/>
              <w:tab w:val="right" w:leader="dot" w:pos="8494"/>
            </w:tabs>
            <w:rPr>
              <w:rFonts w:asciiTheme="minorHAnsi" w:eastAsiaTheme="minorEastAsia" w:hAnsiTheme="minorHAnsi" w:cstheme="minorBidi"/>
              <w:noProof/>
              <w:color w:val="auto"/>
              <w:sz w:val="22"/>
              <w:szCs w:val="22"/>
            </w:rPr>
          </w:pPr>
          <w:hyperlink w:anchor="_Toc62076965" w:history="1">
            <w:r w:rsidRPr="00D5362C">
              <w:rPr>
                <w:rStyle w:val="Hyperlink"/>
                <w:noProof/>
                <w14:scene3d>
                  <w14:camera w14:prst="orthographicFront"/>
                  <w14:lightRig w14:rig="threePt" w14:dir="t">
                    <w14:rot w14:lat="0" w14:lon="0" w14:rev="0"/>
                  </w14:lightRig>
                </w14:scene3d>
              </w:rPr>
              <w:t>2.3.2</w:t>
            </w:r>
            <w:r>
              <w:rPr>
                <w:rFonts w:asciiTheme="minorHAnsi" w:eastAsiaTheme="minorEastAsia" w:hAnsiTheme="minorHAnsi" w:cstheme="minorBidi"/>
                <w:noProof/>
                <w:color w:val="auto"/>
                <w:sz w:val="22"/>
                <w:szCs w:val="22"/>
              </w:rPr>
              <w:tab/>
            </w:r>
            <w:r w:rsidRPr="00D5362C">
              <w:rPr>
                <w:rStyle w:val="Hyperlink"/>
                <w:noProof/>
              </w:rPr>
              <w:t>Lựa chọn phương pháp phát hiện cháy</w:t>
            </w:r>
            <w:r>
              <w:rPr>
                <w:noProof/>
                <w:webHidden/>
              </w:rPr>
              <w:tab/>
            </w:r>
            <w:r>
              <w:rPr>
                <w:noProof/>
                <w:webHidden/>
              </w:rPr>
              <w:fldChar w:fldCharType="begin"/>
            </w:r>
            <w:r>
              <w:rPr>
                <w:noProof/>
                <w:webHidden/>
              </w:rPr>
              <w:instrText xml:space="preserve"> PAGEREF _Toc62076965 \h </w:instrText>
            </w:r>
            <w:r>
              <w:rPr>
                <w:noProof/>
                <w:webHidden/>
              </w:rPr>
            </w:r>
            <w:r>
              <w:rPr>
                <w:noProof/>
                <w:webHidden/>
              </w:rPr>
              <w:fldChar w:fldCharType="separate"/>
            </w:r>
            <w:r>
              <w:rPr>
                <w:noProof/>
                <w:webHidden/>
              </w:rPr>
              <w:t>10</w:t>
            </w:r>
            <w:r>
              <w:rPr>
                <w:noProof/>
                <w:webHidden/>
              </w:rPr>
              <w:fldChar w:fldCharType="end"/>
            </w:r>
          </w:hyperlink>
        </w:p>
        <w:p w14:paraId="4249B9CB" w14:textId="2F1A4880" w:rsidR="00AF2E09" w:rsidRDefault="00AF2E09">
          <w:pPr>
            <w:pStyle w:val="TOC2"/>
            <w:tabs>
              <w:tab w:val="left" w:pos="780"/>
              <w:tab w:val="right" w:leader="dot" w:pos="8494"/>
            </w:tabs>
            <w:rPr>
              <w:rFonts w:asciiTheme="minorHAnsi" w:eastAsiaTheme="minorEastAsia" w:hAnsiTheme="minorHAnsi" w:cstheme="minorBidi"/>
              <w:noProof/>
              <w:color w:val="auto"/>
              <w:sz w:val="22"/>
              <w:szCs w:val="22"/>
            </w:rPr>
          </w:pPr>
          <w:hyperlink w:anchor="_Toc62076966" w:history="1">
            <w:r w:rsidRPr="00D5362C">
              <w:rPr>
                <w:rStyle w:val="Hyperlink"/>
                <w:noProof/>
              </w:rPr>
              <w:t>2.4</w:t>
            </w:r>
            <w:r>
              <w:rPr>
                <w:rFonts w:asciiTheme="minorHAnsi" w:eastAsiaTheme="minorEastAsia" w:hAnsiTheme="minorHAnsi" w:cstheme="minorBidi"/>
                <w:noProof/>
                <w:color w:val="auto"/>
                <w:sz w:val="22"/>
                <w:szCs w:val="22"/>
              </w:rPr>
              <w:tab/>
            </w:r>
            <w:r w:rsidRPr="00D5362C">
              <w:rPr>
                <w:rStyle w:val="Hyperlink"/>
                <w:noProof/>
              </w:rPr>
              <w:t>Lựa chọn phương pháp điều khiển động cơ xoay chiều một pha</w:t>
            </w:r>
            <w:r>
              <w:rPr>
                <w:noProof/>
                <w:webHidden/>
              </w:rPr>
              <w:tab/>
            </w:r>
            <w:r>
              <w:rPr>
                <w:noProof/>
                <w:webHidden/>
              </w:rPr>
              <w:fldChar w:fldCharType="begin"/>
            </w:r>
            <w:r>
              <w:rPr>
                <w:noProof/>
                <w:webHidden/>
              </w:rPr>
              <w:instrText xml:space="preserve"> PAGEREF _Toc62076966 \h </w:instrText>
            </w:r>
            <w:r>
              <w:rPr>
                <w:noProof/>
                <w:webHidden/>
              </w:rPr>
            </w:r>
            <w:r>
              <w:rPr>
                <w:noProof/>
                <w:webHidden/>
              </w:rPr>
              <w:fldChar w:fldCharType="separate"/>
            </w:r>
            <w:r>
              <w:rPr>
                <w:noProof/>
                <w:webHidden/>
              </w:rPr>
              <w:t>11</w:t>
            </w:r>
            <w:r>
              <w:rPr>
                <w:noProof/>
                <w:webHidden/>
              </w:rPr>
              <w:fldChar w:fldCharType="end"/>
            </w:r>
          </w:hyperlink>
        </w:p>
        <w:p w14:paraId="21696DD9" w14:textId="5F46D1B4" w:rsidR="00AF2E09" w:rsidRDefault="00AF2E09">
          <w:pPr>
            <w:pStyle w:val="TOC1"/>
            <w:tabs>
              <w:tab w:val="right" w:leader="dot" w:pos="8494"/>
            </w:tabs>
            <w:rPr>
              <w:rFonts w:asciiTheme="minorHAnsi" w:eastAsiaTheme="minorEastAsia" w:hAnsiTheme="minorHAnsi" w:cstheme="minorBidi"/>
              <w:b w:val="0"/>
              <w:noProof/>
              <w:color w:val="auto"/>
              <w:sz w:val="22"/>
              <w:szCs w:val="22"/>
            </w:rPr>
          </w:pPr>
          <w:hyperlink w:anchor="_Toc62076967" w:history="1">
            <w:r w:rsidRPr="00D5362C">
              <w:rPr>
                <w:rStyle w:val="Hyperlink"/>
                <w:noProof/>
              </w:rPr>
              <w:t>CHƯƠNG 3. THIẾT KẾ HỆ THỐNG ĐO GIÁM SÁT TẦNG HẦM</w:t>
            </w:r>
            <w:r>
              <w:rPr>
                <w:noProof/>
                <w:webHidden/>
              </w:rPr>
              <w:tab/>
            </w:r>
            <w:r>
              <w:rPr>
                <w:noProof/>
                <w:webHidden/>
              </w:rPr>
              <w:fldChar w:fldCharType="begin"/>
            </w:r>
            <w:r>
              <w:rPr>
                <w:noProof/>
                <w:webHidden/>
              </w:rPr>
              <w:instrText xml:space="preserve"> PAGEREF _Toc62076967 \h </w:instrText>
            </w:r>
            <w:r>
              <w:rPr>
                <w:noProof/>
                <w:webHidden/>
              </w:rPr>
            </w:r>
            <w:r>
              <w:rPr>
                <w:noProof/>
                <w:webHidden/>
              </w:rPr>
              <w:fldChar w:fldCharType="separate"/>
            </w:r>
            <w:r>
              <w:rPr>
                <w:noProof/>
                <w:webHidden/>
              </w:rPr>
              <w:t>12</w:t>
            </w:r>
            <w:r>
              <w:rPr>
                <w:noProof/>
                <w:webHidden/>
              </w:rPr>
              <w:fldChar w:fldCharType="end"/>
            </w:r>
          </w:hyperlink>
        </w:p>
        <w:p w14:paraId="64A7F426" w14:textId="2987A820" w:rsidR="00AF2E09" w:rsidRDefault="00AF2E09">
          <w:pPr>
            <w:pStyle w:val="TOC2"/>
            <w:tabs>
              <w:tab w:val="left" w:pos="780"/>
              <w:tab w:val="right" w:leader="dot" w:pos="8494"/>
            </w:tabs>
            <w:rPr>
              <w:rFonts w:asciiTheme="minorHAnsi" w:eastAsiaTheme="minorEastAsia" w:hAnsiTheme="minorHAnsi" w:cstheme="minorBidi"/>
              <w:noProof/>
              <w:color w:val="auto"/>
              <w:sz w:val="22"/>
              <w:szCs w:val="22"/>
            </w:rPr>
          </w:pPr>
          <w:hyperlink w:anchor="_Toc62076968" w:history="1">
            <w:r w:rsidRPr="00D5362C">
              <w:rPr>
                <w:rStyle w:val="Hyperlink"/>
                <w:noProof/>
              </w:rPr>
              <w:t>3.1</w:t>
            </w:r>
            <w:r>
              <w:rPr>
                <w:rFonts w:asciiTheme="minorHAnsi" w:eastAsiaTheme="minorEastAsia" w:hAnsiTheme="minorHAnsi" w:cstheme="minorBidi"/>
                <w:noProof/>
                <w:color w:val="auto"/>
                <w:sz w:val="22"/>
                <w:szCs w:val="22"/>
              </w:rPr>
              <w:tab/>
            </w:r>
            <w:r w:rsidRPr="00D5362C">
              <w:rPr>
                <w:rStyle w:val="Hyperlink"/>
                <w:noProof/>
              </w:rPr>
              <w:t>Thiết kế phần cứng hệ thống</w:t>
            </w:r>
            <w:r>
              <w:rPr>
                <w:noProof/>
                <w:webHidden/>
              </w:rPr>
              <w:tab/>
            </w:r>
            <w:r>
              <w:rPr>
                <w:noProof/>
                <w:webHidden/>
              </w:rPr>
              <w:fldChar w:fldCharType="begin"/>
            </w:r>
            <w:r>
              <w:rPr>
                <w:noProof/>
                <w:webHidden/>
              </w:rPr>
              <w:instrText xml:space="preserve"> PAGEREF _Toc62076968 \h </w:instrText>
            </w:r>
            <w:r>
              <w:rPr>
                <w:noProof/>
                <w:webHidden/>
              </w:rPr>
            </w:r>
            <w:r>
              <w:rPr>
                <w:noProof/>
                <w:webHidden/>
              </w:rPr>
              <w:fldChar w:fldCharType="separate"/>
            </w:r>
            <w:r>
              <w:rPr>
                <w:noProof/>
                <w:webHidden/>
              </w:rPr>
              <w:t>12</w:t>
            </w:r>
            <w:r>
              <w:rPr>
                <w:noProof/>
                <w:webHidden/>
              </w:rPr>
              <w:fldChar w:fldCharType="end"/>
            </w:r>
          </w:hyperlink>
        </w:p>
        <w:p w14:paraId="1A4E393D" w14:textId="04719505" w:rsidR="00AF2E09" w:rsidRDefault="00AF2E09">
          <w:pPr>
            <w:pStyle w:val="TOC3"/>
            <w:tabs>
              <w:tab w:val="left" w:pos="1760"/>
              <w:tab w:val="right" w:leader="dot" w:pos="8494"/>
            </w:tabs>
            <w:rPr>
              <w:rFonts w:asciiTheme="minorHAnsi" w:eastAsiaTheme="minorEastAsia" w:hAnsiTheme="minorHAnsi" w:cstheme="minorBidi"/>
              <w:noProof/>
              <w:color w:val="auto"/>
              <w:sz w:val="22"/>
              <w:szCs w:val="22"/>
            </w:rPr>
          </w:pPr>
          <w:hyperlink w:anchor="_Toc62076969" w:history="1">
            <w:r w:rsidRPr="00D5362C">
              <w:rPr>
                <w:rStyle w:val="Hyperlink"/>
                <w:noProof/>
                <w14:scene3d>
                  <w14:camera w14:prst="orthographicFront"/>
                  <w14:lightRig w14:rig="threePt" w14:dir="t">
                    <w14:rot w14:lat="0" w14:lon="0" w14:rev="0"/>
                  </w14:lightRig>
                </w14:scene3d>
              </w:rPr>
              <w:t>3.1.1</w:t>
            </w:r>
            <w:r>
              <w:rPr>
                <w:rFonts w:asciiTheme="minorHAnsi" w:eastAsiaTheme="minorEastAsia" w:hAnsiTheme="minorHAnsi" w:cstheme="minorBidi"/>
                <w:noProof/>
                <w:color w:val="auto"/>
                <w:sz w:val="22"/>
                <w:szCs w:val="22"/>
              </w:rPr>
              <w:tab/>
            </w:r>
            <w:r w:rsidRPr="00D5362C">
              <w:rPr>
                <w:rStyle w:val="Hyperlink"/>
                <w:noProof/>
              </w:rPr>
              <w:t>Tổng quan hệ thống</w:t>
            </w:r>
            <w:r>
              <w:rPr>
                <w:noProof/>
                <w:webHidden/>
              </w:rPr>
              <w:tab/>
            </w:r>
            <w:r>
              <w:rPr>
                <w:noProof/>
                <w:webHidden/>
              </w:rPr>
              <w:fldChar w:fldCharType="begin"/>
            </w:r>
            <w:r>
              <w:rPr>
                <w:noProof/>
                <w:webHidden/>
              </w:rPr>
              <w:instrText xml:space="preserve"> PAGEREF _Toc62076969 \h </w:instrText>
            </w:r>
            <w:r>
              <w:rPr>
                <w:noProof/>
                <w:webHidden/>
              </w:rPr>
            </w:r>
            <w:r>
              <w:rPr>
                <w:noProof/>
                <w:webHidden/>
              </w:rPr>
              <w:fldChar w:fldCharType="separate"/>
            </w:r>
            <w:r>
              <w:rPr>
                <w:noProof/>
                <w:webHidden/>
              </w:rPr>
              <w:t>12</w:t>
            </w:r>
            <w:r>
              <w:rPr>
                <w:noProof/>
                <w:webHidden/>
              </w:rPr>
              <w:fldChar w:fldCharType="end"/>
            </w:r>
          </w:hyperlink>
        </w:p>
        <w:p w14:paraId="45F68E0F" w14:textId="177E9E2E" w:rsidR="00AF2E09" w:rsidRDefault="00AF2E09">
          <w:pPr>
            <w:pStyle w:val="TOC3"/>
            <w:tabs>
              <w:tab w:val="left" w:pos="1760"/>
              <w:tab w:val="right" w:leader="dot" w:pos="8494"/>
            </w:tabs>
            <w:rPr>
              <w:rFonts w:asciiTheme="minorHAnsi" w:eastAsiaTheme="minorEastAsia" w:hAnsiTheme="minorHAnsi" w:cstheme="minorBidi"/>
              <w:noProof/>
              <w:color w:val="auto"/>
              <w:sz w:val="22"/>
              <w:szCs w:val="22"/>
            </w:rPr>
          </w:pPr>
          <w:hyperlink w:anchor="_Toc62076970" w:history="1">
            <w:r w:rsidRPr="00D5362C">
              <w:rPr>
                <w:rStyle w:val="Hyperlink"/>
                <w:noProof/>
                <w14:scene3d>
                  <w14:camera w14:prst="orthographicFront"/>
                  <w14:lightRig w14:rig="threePt" w14:dir="t">
                    <w14:rot w14:lat="0" w14:lon="0" w14:rev="0"/>
                  </w14:lightRig>
                </w14:scene3d>
              </w:rPr>
              <w:t>3.1.2</w:t>
            </w:r>
            <w:r>
              <w:rPr>
                <w:rFonts w:asciiTheme="minorHAnsi" w:eastAsiaTheme="minorEastAsia" w:hAnsiTheme="minorHAnsi" w:cstheme="minorBidi"/>
                <w:noProof/>
                <w:color w:val="auto"/>
                <w:sz w:val="22"/>
                <w:szCs w:val="22"/>
              </w:rPr>
              <w:tab/>
            </w:r>
            <w:r w:rsidRPr="00D5362C">
              <w:rPr>
                <w:rStyle w:val="Hyperlink"/>
                <w:noProof/>
              </w:rPr>
              <w:t>Lựa chọn thiết bị</w:t>
            </w:r>
            <w:r>
              <w:rPr>
                <w:noProof/>
                <w:webHidden/>
              </w:rPr>
              <w:tab/>
            </w:r>
            <w:r>
              <w:rPr>
                <w:noProof/>
                <w:webHidden/>
              </w:rPr>
              <w:fldChar w:fldCharType="begin"/>
            </w:r>
            <w:r>
              <w:rPr>
                <w:noProof/>
                <w:webHidden/>
              </w:rPr>
              <w:instrText xml:space="preserve"> PAGEREF _Toc62076970 \h </w:instrText>
            </w:r>
            <w:r>
              <w:rPr>
                <w:noProof/>
                <w:webHidden/>
              </w:rPr>
            </w:r>
            <w:r>
              <w:rPr>
                <w:noProof/>
                <w:webHidden/>
              </w:rPr>
              <w:fldChar w:fldCharType="separate"/>
            </w:r>
            <w:r>
              <w:rPr>
                <w:noProof/>
                <w:webHidden/>
              </w:rPr>
              <w:t>13</w:t>
            </w:r>
            <w:r>
              <w:rPr>
                <w:noProof/>
                <w:webHidden/>
              </w:rPr>
              <w:fldChar w:fldCharType="end"/>
            </w:r>
          </w:hyperlink>
        </w:p>
        <w:p w14:paraId="1EB4B86F" w14:textId="1C2B7E9C" w:rsidR="00AF2E09" w:rsidRDefault="00AF2E09">
          <w:pPr>
            <w:pStyle w:val="TOC3"/>
            <w:tabs>
              <w:tab w:val="left" w:pos="1760"/>
              <w:tab w:val="right" w:leader="dot" w:pos="8494"/>
            </w:tabs>
            <w:rPr>
              <w:rFonts w:asciiTheme="minorHAnsi" w:eastAsiaTheme="minorEastAsia" w:hAnsiTheme="minorHAnsi" w:cstheme="minorBidi"/>
              <w:noProof/>
              <w:color w:val="auto"/>
              <w:sz w:val="22"/>
              <w:szCs w:val="22"/>
            </w:rPr>
          </w:pPr>
          <w:hyperlink w:anchor="_Toc62076971" w:history="1">
            <w:r w:rsidRPr="00D5362C">
              <w:rPr>
                <w:rStyle w:val="Hyperlink"/>
                <w:noProof/>
                <w14:scene3d>
                  <w14:camera w14:prst="orthographicFront"/>
                  <w14:lightRig w14:rig="threePt" w14:dir="t">
                    <w14:rot w14:lat="0" w14:lon="0" w14:rev="0"/>
                  </w14:lightRig>
                </w14:scene3d>
              </w:rPr>
              <w:t>3.1.3</w:t>
            </w:r>
            <w:r>
              <w:rPr>
                <w:rFonts w:asciiTheme="minorHAnsi" w:eastAsiaTheme="minorEastAsia" w:hAnsiTheme="minorHAnsi" w:cstheme="minorBidi"/>
                <w:noProof/>
                <w:color w:val="auto"/>
                <w:sz w:val="22"/>
                <w:szCs w:val="22"/>
              </w:rPr>
              <w:tab/>
            </w:r>
            <w:r w:rsidRPr="00D5362C">
              <w:rPr>
                <w:rStyle w:val="Hyperlink"/>
                <w:noProof/>
              </w:rPr>
              <w:t>Mô tả thiết kế và tính toán chi tiết phần cứng hệ thống</w:t>
            </w:r>
            <w:r>
              <w:rPr>
                <w:noProof/>
                <w:webHidden/>
              </w:rPr>
              <w:tab/>
            </w:r>
            <w:r>
              <w:rPr>
                <w:noProof/>
                <w:webHidden/>
              </w:rPr>
              <w:fldChar w:fldCharType="begin"/>
            </w:r>
            <w:r>
              <w:rPr>
                <w:noProof/>
                <w:webHidden/>
              </w:rPr>
              <w:instrText xml:space="preserve"> PAGEREF _Toc62076971 \h </w:instrText>
            </w:r>
            <w:r>
              <w:rPr>
                <w:noProof/>
                <w:webHidden/>
              </w:rPr>
            </w:r>
            <w:r>
              <w:rPr>
                <w:noProof/>
                <w:webHidden/>
              </w:rPr>
              <w:fldChar w:fldCharType="separate"/>
            </w:r>
            <w:r>
              <w:rPr>
                <w:noProof/>
                <w:webHidden/>
              </w:rPr>
              <w:t>21</w:t>
            </w:r>
            <w:r>
              <w:rPr>
                <w:noProof/>
                <w:webHidden/>
              </w:rPr>
              <w:fldChar w:fldCharType="end"/>
            </w:r>
          </w:hyperlink>
        </w:p>
        <w:p w14:paraId="16142BC8" w14:textId="6238EACD" w:rsidR="00AF2E09" w:rsidRDefault="00AF2E09">
          <w:pPr>
            <w:pStyle w:val="TOC2"/>
            <w:tabs>
              <w:tab w:val="left" w:pos="780"/>
              <w:tab w:val="right" w:leader="dot" w:pos="8494"/>
            </w:tabs>
            <w:rPr>
              <w:rFonts w:asciiTheme="minorHAnsi" w:eastAsiaTheme="minorEastAsia" w:hAnsiTheme="minorHAnsi" w:cstheme="minorBidi"/>
              <w:noProof/>
              <w:color w:val="auto"/>
              <w:sz w:val="22"/>
              <w:szCs w:val="22"/>
            </w:rPr>
          </w:pPr>
          <w:hyperlink w:anchor="_Toc62076972" w:history="1">
            <w:r w:rsidRPr="00D5362C">
              <w:rPr>
                <w:rStyle w:val="Hyperlink"/>
                <w:noProof/>
              </w:rPr>
              <w:t>3.2</w:t>
            </w:r>
            <w:r>
              <w:rPr>
                <w:rFonts w:asciiTheme="minorHAnsi" w:eastAsiaTheme="minorEastAsia" w:hAnsiTheme="minorHAnsi" w:cstheme="minorBidi"/>
                <w:noProof/>
                <w:color w:val="auto"/>
                <w:sz w:val="22"/>
                <w:szCs w:val="22"/>
              </w:rPr>
              <w:tab/>
            </w:r>
            <w:r w:rsidRPr="00D5362C">
              <w:rPr>
                <w:rStyle w:val="Hyperlink"/>
                <w:noProof/>
              </w:rPr>
              <w:t>Xử lý tín hiệu từ các khối và lập trình phần mềm hệ thống</w:t>
            </w:r>
            <w:r>
              <w:rPr>
                <w:noProof/>
                <w:webHidden/>
              </w:rPr>
              <w:tab/>
            </w:r>
            <w:r>
              <w:rPr>
                <w:noProof/>
                <w:webHidden/>
              </w:rPr>
              <w:fldChar w:fldCharType="begin"/>
            </w:r>
            <w:r>
              <w:rPr>
                <w:noProof/>
                <w:webHidden/>
              </w:rPr>
              <w:instrText xml:space="preserve"> PAGEREF _Toc62076972 \h </w:instrText>
            </w:r>
            <w:r>
              <w:rPr>
                <w:noProof/>
                <w:webHidden/>
              </w:rPr>
            </w:r>
            <w:r>
              <w:rPr>
                <w:noProof/>
                <w:webHidden/>
              </w:rPr>
              <w:fldChar w:fldCharType="separate"/>
            </w:r>
            <w:r>
              <w:rPr>
                <w:noProof/>
                <w:webHidden/>
              </w:rPr>
              <w:t>39</w:t>
            </w:r>
            <w:r>
              <w:rPr>
                <w:noProof/>
                <w:webHidden/>
              </w:rPr>
              <w:fldChar w:fldCharType="end"/>
            </w:r>
          </w:hyperlink>
        </w:p>
        <w:p w14:paraId="1EE046A3" w14:textId="4E578C86" w:rsidR="00AF2E09" w:rsidRDefault="00AF2E09">
          <w:pPr>
            <w:pStyle w:val="TOC3"/>
            <w:tabs>
              <w:tab w:val="left" w:pos="1760"/>
              <w:tab w:val="right" w:leader="dot" w:pos="8494"/>
            </w:tabs>
            <w:rPr>
              <w:rFonts w:asciiTheme="minorHAnsi" w:eastAsiaTheme="minorEastAsia" w:hAnsiTheme="minorHAnsi" w:cstheme="minorBidi"/>
              <w:noProof/>
              <w:color w:val="auto"/>
              <w:sz w:val="22"/>
              <w:szCs w:val="22"/>
            </w:rPr>
          </w:pPr>
          <w:hyperlink w:anchor="_Toc62076973" w:history="1">
            <w:r w:rsidRPr="00D5362C">
              <w:rPr>
                <w:rStyle w:val="Hyperlink"/>
                <w:noProof/>
                <w14:scene3d>
                  <w14:camera w14:prst="orthographicFront"/>
                  <w14:lightRig w14:rig="threePt" w14:dir="t">
                    <w14:rot w14:lat="0" w14:lon="0" w14:rev="0"/>
                  </w14:lightRig>
                </w14:scene3d>
              </w:rPr>
              <w:t>3.2.1</w:t>
            </w:r>
            <w:r>
              <w:rPr>
                <w:rFonts w:asciiTheme="minorHAnsi" w:eastAsiaTheme="minorEastAsia" w:hAnsiTheme="minorHAnsi" w:cstheme="minorBidi"/>
                <w:noProof/>
                <w:color w:val="auto"/>
                <w:sz w:val="22"/>
                <w:szCs w:val="22"/>
              </w:rPr>
              <w:tab/>
            </w:r>
            <w:r w:rsidRPr="00D5362C">
              <w:rPr>
                <w:rStyle w:val="Hyperlink"/>
                <w:noProof/>
              </w:rPr>
              <w:t>Xử lý tín hiệu từ các khối</w:t>
            </w:r>
            <w:r>
              <w:rPr>
                <w:noProof/>
                <w:webHidden/>
              </w:rPr>
              <w:tab/>
            </w:r>
            <w:r>
              <w:rPr>
                <w:noProof/>
                <w:webHidden/>
              </w:rPr>
              <w:fldChar w:fldCharType="begin"/>
            </w:r>
            <w:r>
              <w:rPr>
                <w:noProof/>
                <w:webHidden/>
              </w:rPr>
              <w:instrText xml:space="preserve"> PAGEREF _Toc62076973 \h </w:instrText>
            </w:r>
            <w:r>
              <w:rPr>
                <w:noProof/>
                <w:webHidden/>
              </w:rPr>
            </w:r>
            <w:r>
              <w:rPr>
                <w:noProof/>
                <w:webHidden/>
              </w:rPr>
              <w:fldChar w:fldCharType="separate"/>
            </w:r>
            <w:r>
              <w:rPr>
                <w:noProof/>
                <w:webHidden/>
              </w:rPr>
              <w:t>39</w:t>
            </w:r>
            <w:r>
              <w:rPr>
                <w:noProof/>
                <w:webHidden/>
              </w:rPr>
              <w:fldChar w:fldCharType="end"/>
            </w:r>
          </w:hyperlink>
        </w:p>
        <w:p w14:paraId="1D02B0C9" w14:textId="5EF93DB4" w:rsidR="00AF2E09" w:rsidRDefault="00AF2E09">
          <w:pPr>
            <w:pStyle w:val="TOC3"/>
            <w:tabs>
              <w:tab w:val="left" w:pos="1760"/>
              <w:tab w:val="right" w:leader="dot" w:pos="8494"/>
            </w:tabs>
            <w:rPr>
              <w:rFonts w:asciiTheme="minorHAnsi" w:eastAsiaTheme="minorEastAsia" w:hAnsiTheme="minorHAnsi" w:cstheme="minorBidi"/>
              <w:noProof/>
              <w:color w:val="auto"/>
              <w:sz w:val="22"/>
              <w:szCs w:val="22"/>
            </w:rPr>
          </w:pPr>
          <w:hyperlink w:anchor="_Toc62076974" w:history="1">
            <w:r w:rsidRPr="00D5362C">
              <w:rPr>
                <w:rStyle w:val="Hyperlink"/>
                <w:noProof/>
                <w14:scene3d>
                  <w14:camera w14:prst="orthographicFront"/>
                  <w14:lightRig w14:rig="threePt" w14:dir="t">
                    <w14:rot w14:lat="0" w14:lon="0" w14:rev="0"/>
                  </w14:lightRig>
                </w14:scene3d>
              </w:rPr>
              <w:t>3.2.2</w:t>
            </w:r>
            <w:r>
              <w:rPr>
                <w:rFonts w:asciiTheme="minorHAnsi" w:eastAsiaTheme="minorEastAsia" w:hAnsiTheme="minorHAnsi" w:cstheme="minorBidi"/>
                <w:noProof/>
                <w:color w:val="auto"/>
                <w:sz w:val="22"/>
                <w:szCs w:val="22"/>
              </w:rPr>
              <w:tab/>
            </w:r>
            <w:r w:rsidRPr="00D5362C">
              <w:rPr>
                <w:rStyle w:val="Hyperlink"/>
                <w:noProof/>
              </w:rPr>
              <w:t>Lưu đồ thuật toán vi điều khiển</w:t>
            </w:r>
            <w:r>
              <w:rPr>
                <w:noProof/>
                <w:webHidden/>
              </w:rPr>
              <w:tab/>
            </w:r>
            <w:r>
              <w:rPr>
                <w:noProof/>
                <w:webHidden/>
              </w:rPr>
              <w:fldChar w:fldCharType="begin"/>
            </w:r>
            <w:r>
              <w:rPr>
                <w:noProof/>
                <w:webHidden/>
              </w:rPr>
              <w:instrText xml:space="preserve"> PAGEREF _Toc62076974 \h </w:instrText>
            </w:r>
            <w:r>
              <w:rPr>
                <w:noProof/>
                <w:webHidden/>
              </w:rPr>
            </w:r>
            <w:r>
              <w:rPr>
                <w:noProof/>
                <w:webHidden/>
              </w:rPr>
              <w:fldChar w:fldCharType="separate"/>
            </w:r>
            <w:r>
              <w:rPr>
                <w:noProof/>
                <w:webHidden/>
              </w:rPr>
              <w:t>40</w:t>
            </w:r>
            <w:r>
              <w:rPr>
                <w:noProof/>
                <w:webHidden/>
              </w:rPr>
              <w:fldChar w:fldCharType="end"/>
            </w:r>
          </w:hyperlink>
        </w:p>
        <w:p w14:paraId="0B44D322" w14:textId="3B131A08" w:rsidR="00AF2E09" w:rsidRDefault="00AF2E09">
          <w:pPr>
            <w:pStyle w:val="TOC1"/>
            <w:tabs>
              <w:tab w:val="right" w:leader="dot" w:pos="8494"/>
            </w:tabs>
            <w:rPr>
              <w:rFonts w:asciiTheme="minorHAnsi" w:eastAsiaTheme="minorEastAsia" w:hAnsiTheme="minorHAnsi" w:cstheme="minorBidi"/>
              <w:b w:val="0"/>
              <w:noProof/>
              <w:color w:val="auto"/>
              <w:sz w:val="22"/>
              <w:szCs w:val="22"/>
            </w:rPr>
          </w:pPr>
          <w:hyperlink w:anchor="_Toc62076975" w:history="1">
            <w:r w:rsidRPr="00D5362C">
              <w:rPr>
                <w:rStyle w:val="Hyperlink"/>
                <w:noProof/>
              </w:rPr>
              <w:t>CHƯƠNG 4. KẾT QUẢ ĐẠT ĐƯỢC VÀ ĐÁNH GIÁ</w:t>
            </w:r>
            <w:r>
              <w:rPr>
                <w:noProof/>
                <w:webHidden/>
              </w:rPr>
              <w:tab/>
            </w:r>
            <w:r>
              <w:rPr>
                <w:noProof/>
                <w:webHidden/>
              </w:rPr>
              <w:fldChar w:fldCharType="begin"/>
            </w:r>
            <w:r>
              <w:rPr>
                <w:noProof/>
                <w:webHidden/>
              </w:rPr>
              <w:instrText xml:space="preserve"> PAGEREF _Toc62076975 \h </w:instrText>
            </w:r>
            <w:r>
              <w:rPr>
                <w:noProof/>
                <w:webHidden/>
              </w:rPr>
            </w:r>
            <w:r>
              <w:rPr>
                <w:noProof/>
                <w:webHidden/>
              </w:rPr>
              <w:fldChar w:fldCharType="separate"/>
            </w:r>
            <w:r>
              <w:rPr>
                <w:noProof/>
                <w:webHidden/>
              </w:rPr>
              <w:t>43</w:t>
            </w:r>
            <w:r>
              <w:rPr>
                <w:noProof/>
                <w:webHidden/>
              </w:rPr>
              <w:fldChar w:fldCharType="end"/>
            </w:r>
          </w:hyperlink>
        </w:p>
        <w:p w14:paraId="6A647719" w14:textId="2C22575D" w:rsidR="00AF2E09" w:rsidRDefault="00AF2E09">
          <w:pPr>
            <w:pStyle w:val="TOC2"/>
            <w:tabs>
              <w:tab w:val="left" w:pos="780"/>
              <w:tab w:val="right" w:leader="dot" w:pos="8494"/>
            </w:tabs>
            <w:rPr>
              <w:rFonts w:asciiTheme="minorHAnsi" w:eastAsiaTheme="minorEastAsia" w:hAnsiTheme="minorHAnsi" w:cstheme="minorBidi"/>
              <w:noProof/>
              <w:color w:val="auto"/>
              <w:sz w:val="22"/>
              <w:szCs w:val="22"/>
            </w:rPr>
          </w:pPr>
          <w:hyperlink w:anchor="_Toc62076976" w:history="1">
            <w:r w:rsidRPr="00D5362C">
              <w:rPr>
                <w:rStyle w:val="Hyperlink"/>
                <w:noProof/>
              </w:rPr>
              <w:t>4.1</w:t>
            </w:r>
            <w:r>
              <w:rPr>
                <w:rFonts w:asciiTheme="minorHAnsi" w:eastAsiaTheme="minorEastAsia" w:hAnsiTheme="minorHAnsi" w:cstheme="minorBidi"/>
                <w:noProof/>
                <w:color w:val="auto"/>
                <w:sz w:val="22"/>
                <w:szCs w:val="22"/>
              </w:rPr>
              <w:tab/>
            </w:r>
            <w:r w:rsidRPr="00D5362C">
              <w:rPr>
                <w:rStyle w:val="Hyperlink"/>
                <w:noProof/>
              </w:rPr>
              <w:t>Kết quả đạt được</w:t>
            </w:r>
            <w:r>
              <w:rPr>
                <w:noProof/>
                <w:webHidden/>
              </w:rPr>
              <w:tab/>
            </w:r>
            <w:r>
              <w:rPr>
                <w:noProof/>
                <w:webHidden/>
              </w:rPr>
              <w:fldChar w:fldCharType="begin"/>
            </w:r>
            <w:r>
              <w:rPr>
                <w:noProof/>
                <w:webHidden/>
              </w:rPr>
              <w:instrText xml:space="preserve"> PAGEREF _Toc62076976 \h </w:instrText>
            </w:r>
            <w:r>
              <w:rPr>
                <w:noProof/>
                <w:webHidden/>
              </w:rPr>
            </w:r>
            <w:r>
              <w:rPr>
                <w:noProof/>
                <w:webHidden/>
              </w:rPr>
              <w:fldChar w:fldCharType="separate"/>
            </w:r>
            <w:r>
              <w:rPr>
                <w:noProof/>
                <w:webHidden/>
              </w:rPr>
              <w:t>43</w:t>
            </w:r>
            <w:r>
              <w:rPr>
                <w:noProof/>
                <w:webHidden/>
              </w:rPr>
              <w:fldChar w:fldCharType="end"/>
            </w:r>
          </w:hyperlink>
        </w:p>
        <w:p w14:paraId="2B39D951" w14:textId="533E9705" w:rsidR="00AF2E09" w:rsidRDefault="00AF2E09">
          <w:pPr>
            <w:pStyle w:val="TOC3"/>
            <w:tabs>
              <w:tab w:val="left" w:pos="1760"/>
              <w:tab w:val="right" w:leader="dot" w:pos="8494"/>
            </w:tabs>
            <w:rPr>
              <w:rFonts w:asciiTheme="minorHAnsi" w:eastAsiaTheme="minorEastAsia" w:hAnsiTheme="minorHAnsi" w:cstheme="minorBidi"/>
              <w:noProof/>
              <w:color w:val="auto"/>
              <w:sz w:val="22"/>
              <w:szCs w:val="22"/>
            </w:rPr>
          </w:pPr>
          <w:hyperlink w:anchor="_Toc62076977" w:history="1">
            <w:r w:rsidRPr="00D5362C">
              <w:rPr>
                <w:rStyle w:val="Hyperlink"/>
                <w:noProof/>
                <w14:scene3d>
                  <w14:camera w14:prst="orthographicFront"/>
                  <w14:lightRig w14:rig="threePt" w14:dir="t">
                    <w14:rot w14:lat="0" w14:lon="0" w14:rev="0"/>
                  </w14:lightRig>
                </w14:scene3d>
              </w:rPr>
              <w:t>4.1.1</w:t>
            </w:r>
            <w:r>
              <w:rPr>
                <w:rFonts w:asciiTheme="minorHAnsi" w:eastAsiaTheme="minorEastAsia" w:hAnsiTheme="minorHAnsi" w:cstheme="minorBidi"/>
                <w:noProof/>
                <w:color w:val="auto"/>
                <w:sz w:val="22"/>
                <w:szCs w:val="22"/>
              </w:rPr>
              <w:tab/>
            </w:r>
            <w:r w:rsidRPr="00D5362C">
              <w:rPr>
                <w:rStyle w:val="Hyperlink"/>
                <w:noProof/>
              </w:rPr>
              <w:t>Kết quả tổng quát</w:t>
            </w:r>
            <w:r>
              <w:rPr>
                <w:noProof/>
                <w:webHidden/>
              </w:rPr>
              <w:tab/>
            </w:r>
            <w:r>
              <w:rPr>
                <w:noProof/>
                <w:webHidden/>
              </w:rPr>
              <w:fldChar w:fldCharType="begin"/>
            </w:r>
            <w:r>
              <w:rPr>
                <w:noProof/>
                <w:webHidden/>
              </w:rPr>
              <w:instrText xml:space="preserve"> PAGEREF _Toc62076977 \h </w:instrText>
            </w:r>
            <w:r>
              <w:rPr>
                <w:noProof/>
                <w:webHidden/>
              </w:rPr>
            </w:r>
            <w:r>
              <w:rPr>
                <w:noProof/>
                <w:webHidden/>
              </w:rPr>
              <w:fldChar w:fldCharType="separate"/>
            </w:r>
            <w:r>
              <w:rPr>
                <w:noProof/>
                <w:webHidden/>
              </w:rPr>
              <w:t>43</w:t>
            </w:r>
            <w:r>
              <w:rPr>
                <w:noProof/>
                <w:webHidden/>
              </w:rPr>
              <w:fldChar w:fldCharType="end"/>
            </w:r>
          </w:hyperlink>
        </w:p>
        <w:p w14:paraId="6552CD18" w14:textId="5B3DE6C8" w:rsidR="00AF2E09" w:rsidRDefault="00AF2E09">
          <w:pPr>
            <w:pStyle w:val="TOC3"/>
            <w:tabs>
              <w:tab w:val="left" w:pos="1760"/>
              <w:tab w:val="right" w:leader="dot" w:pos="8494"/>
            </w:tabs>
            <w:rPr>
              <w:rFonts w:asciiTheme="minorHAnsi" w:eastAsiaTheme="minorEastAsia" w:hAnsiTheme="minorHAnsi" w:cstheme="minorBidi"/>
              <w:noProof/>
              <w:color w:val="auto"/>
              <w:sz w:val="22"/>
              <w:szCs w:val="22"/>
            </w:rPr>
          </w:pPr>
          <w:hyperlink w:anchor="_Toc62076978" w:history="1">
            <w:r w:rsidRPr="00D5362C">
              <w:rPr>
                <w:rStyle w:val="Hyperlink"/>
                <w:noProof/>
                <w14:scene3d>
                  <w14:camera w14:prst="orthographicFront"/>
                  <w14:lightRig w14:rig="threePt" w14:dir="t">
                    <w14:rot w14:lat="0" w14:lon="0" w14:rev="0"/>
                  </w14:lightRig>
                </w14:scene3d>
              </w:rPr>
              <w:t>4.1.2</w:t>
            </w:r>
            <w:r>
              <w:rPr>
                <w:rFonts w:asciiTheme="minorHAnsi" w:eastAsiaTheme="minorEastAsia" w:hAnsiTheme="minorHAnsi" w:cstheme="minorBidi"/>
                <w:noProof/>
                <w:color w:val="auto"/>
                <w:sz w:val="22"/>
                <w:szCs w:val="22"/>
              </w:rPr>
              <w:tab/>
            </w:r>
            <w:r w:rsidRPr="00D5362C">
              <w:rPr>
                <w:rStyle w:val="Hyperlink"/>
                <w:noProof/>
              </w:rPr>
              <w:t>Kết quả chi tiết</w:t>
            </w:r>
            <w:r>
              <w:rPr>
                <w:noProof/>
                <w:webHidden/>
              </w:rPr>
              <w:tab/>
            </w:r>
            <w:r>
              <w:rPr>
                <w:noProof/>
                <w:webHidden/>
              </w:rPr>
              <w:fldChar w:fldCharType="begin"/>
            </w:r>
            <w:r>
              <w:rPr>
                <w:noProof/>
                <w:webHidden/>
              </w:rPr>
              <w:instrText xml:space="preserve"> PAGEREF _Toc62076978 \h </w:instrText>
            </w:r>
            <w:r>
              <w:rPr>
                <w:noProof/>
                <w:webHidden/>
              </w:rPr>
            </w:r>
            <w:r>
              <w:rPr>
                <w:noProof/>
                <w:webHidden/>
              </w:rPr>
              <w:fldChar w:fldCharType="separate"/>
            </w:r>
            <w:r>
              <w:rPr>
                <w:noProof/>
                <w:webHidden/>
              </w:rPr>
              <w:t>43</w:t>
            </w:r>
            <w:r>
              <w:rPr>
                <w:noProof/>
                <w:webHidden/>
              </w:rPr>
              <w:fldChar w:fldCharType="end"/>
            </w:r>
          </w:hyperlink>
        </w:p>
        <w:p w14:paraId="3492F54D" w14:textId="27BB7E56" w:rsidR="00AF2E09" w:rsidRDefault="00AF2E09">
          <w:pPr>
            <w:pStyle w:val="TOC2"/>
            <w:tabs>
              <w:tab w:val="left" w:pos="780"/>
              <w:tab w:val="right" w:leader="dot" w:pos="8494"/>
            </w:tabs>
            <w:rPr>
              <w:rFonts w:asciiTheme="minorHAnsi" w:eastAsiaTheme="minorEastAsia" w:hAnsiTheme="minorHAnsi" w:cstheme="minorBidi"/>
              <w:noProof/>
              <w:color w:val="auto"/>
              <w:sz w:val="22"/>
              <w:szCs w:val="22"/>
            </w:rPr>
          </w:pPr>
          <w:hyperlink w:anchor="_Toc62076979" w:history="1">
            <w:r w:rsidRPr="00D5362C">
              <w:rPr>
                <w:rStyle w:val="Hyperlink"/>
                <w:noProof/>
              </w:rPr>
              <w:t>4.2</w:t>
            </w:r>
            <w:r>
              <w:rPr>
                <w:rFonts w:asciiTheme="minorHAnsi" w:eastAsiaTheme="minorEastAsia" w:hAnsiTheme="minorHAnsi" w:cstheme="minorBidi"/>
                <w:noProof/>
                <w:color w:val="auto"/>
                <w:sz w:val="22"/>
                <w:szCs w:val="22"/>
              </w:rPr>
              <w:tab/>
            </w:r>
            <w:r w:rsidRPr="00D5362C">
              <w:rPr>
                <w:rStyle w:val="Hyperlink"/>
                <w:noProof/>
              </w:rPr>
              <w:t>Thử nghiệm và đánh giá</w:t>
            </w:r>
            <w:r>
              <w:rPr>
                <w:noProof/>
                <w:webHidden/>
              </w:rPr>
              <w:tab/>
            </w:r>
            <w:r>
              <w:rPr>
                <w:noProof/>
                <w:webHidden/>
              </w:rPr>
              <w:fldChar w:fldCharType="begin"/>
            </w:r>
            <w:r>
              <w:rPr>
                <w:noProof/>
                <w:webHidden/>
              </w:rPr>
              <w:instrText xml:space="preserve"> PAGEREF _Toc62076979 \h </w:instrText>
            </w:r>
            <w:r>
              <w:rPr>
                <w:noProof/>
                <w:webHidden/>
              </w:rPr>
            </w:r>
            <w:r>
              <w:rPr>
                <w:noProof/>
                <w:webHidden/>
              </w:rPr>
              <w:fldChar w:fldCharType="separate"/>
            </w:r>
            <w:r>
              <w:rPr>
                <w:noProof/>
                <w:webHidden/>
              </w:rPr>
              <w:t>46</w:t>
            </w:r>
            <w:r>
              <w:rPr>
                <w:noProof/>
                <w:webHidden/>
              </w:rPr>
              <w:fldChar w:fldCharType="end"/>
            </w:r>
          </w:hyperlink>
        </w:p>
        <w:p w14:paraId="04D94DD0" w14:textId="070B0AA6" w:rsidR="00AF2E09" w:rsidRDefault="00AF2E09">
          <w:pPr>
            <w:pStyle w:val="TOC3"/>
            <w:tabs>
              <w:tab w:val="left" w:pos="1760"/>
              <w:tab w:val="right" w:leader="dot" w:pos="8494"/>
            </w:tabs>
            <w:rPr>
              <w:rFonts w:asciiTheme="minorHAnsi" w:eastAsiaTheme="minorEastAsia" w:hAnsiTheme="minorHAnsi" w:cstheme="minorBidi"/>
              <w:noProof/>
              <w:color w:val="auto"/>
              <w:sz w:val="22"/>
              <w:szCs w:val="22"/>
            </w:rPr>
          </w:pPr>
          <w:hyperlink w:anchor="_Toc62076980" w:history="1">
            <w:r w:rsidRPr="00D5362C">
              <w:rPr>
                <w:rStyle w:val="Hyperlink"/>
                <w:noProof/>
                <w14:scene3d>
                  <w14:camera w14:prst="orthographicFront"/>
                  <w14:lightRig w14:rig="threePt" w14:dir="t">
                    <w14:rot w14:lat="0" w14:lon="0" w14:rev="0"/>
                  </w14:lightRig>
                </w14:scene3d>
              </w:rPr>
              <w:t>4.2.1</w:t>
            </w:r>
            <w:r>
              <w:rPr>
                <w:rFonts w:asciiTheme="minorHAnsi" w:eastAsiaTheme="minorEastAsia" w:hAnsiTheme="minorHAnsi" w:cstheme="minorBidi"/>
                <w:noProof/>
                <w:color w:val="auto"/>
                <w:sz w:val="22"/>
                <w:szCs w:val="22"/>
              </w:rPr>
              <w:tab/>
            </w:r>
            <w:r w:rsidRPr="00D5362C">
              <w:rPr>
                <w:rStyle w:val="Hyperlink"/>
                <w:noProof/>
              </w:rPr>
              <w:t>Thử nghiệm</w:t>
            </w:r>
            <w:r>
              <w:rPr>
                <w:noProof/>
                <w:webHidden/>
              </w:rPr>
              <w:tab/>
            </w:r>
            <w:r>
              <w:rPr>
                <w:noProof/>
                <w:webHidden/>
              </w:rPr>
              <w:fldChar w:fldCharType="begin"/>
            </w:r>
            <w:r>
              <w:rPr>
                <w:noProof/>
                <w:webHidden/>
              </w:rPr>
              <w:instrText xml:space="preserve"> PAGEREF _Toc62076980 \h </w:instrText>
            </w:r>
            <w:r>
              <w:rPr>
                <w:noProof/>
                <w:webHidden/>
              </w:rPr>
            </w:r>
            <w:r>
              <w:rPr>
                <w:noProof/>
                <w:webHidden/>
              </w:rPr>
              <w:fldChar w:fldCharType="separate"/>
            </w:r>
            <w:r>
              <w:rPr>
                <w:noProof/>
                <w:webHidden/>
              </w:rPr>
              <w:t>46</w:t>
            </w:r>
            <w:r>
              <w:rPr>
                <w:noProof/>
                <w:webHidden/>
              </w:rPr>
              <w:fldChar w:fldCharType="end"/>
            </w:r>
          </w:hyperlink>
        </w:p>
        <w:p w14:paraId="1F8AD8F1" w14:textId="6BE654B0" w:rsidR="00AF2E09" w:rsidRDefault="00AF2E09">
          <w:pPr>
            <w:pStyle w:val="TOC3"/>
            <w:tabs>
              <w:tab w:val="left" w:pos="1760"/>
              <w:tab w:val="right" w:leader="dot" w:pos="8494"/>
            </w:tabs>
            <w:rPr>
              <w:rFonts w:asciiTheme="minorHAnsi" w:eastAsiaTheme="minorEastAsia" w:hAnsiTheme="minorHAnsi" w:cstheme="minorBidi"/>
              <w:noProof/>
              <w:color w:val="auto"/>
              <w:sz w:val="22"/>
              <w:szCs w:val="22"/>
            </w:rPr>
          </w:pPr>
          <w:hyperlink w:anchor="_Toc62076981" w:history="1">
            <w:r w:rsidRPr="00D5362C">
              <w:rPr>
                <w:rStyle w:val="Hyperlink"/>
                <w:noProof/>
                <w14:scene3d>
                  <w14:camera w14:prst="orthographicFront"/>
                  <w14:lightRig w14:rig="threePt" w14:dir="t">
                    <w14:rot w14:lat="0" w14:lon="0" w14:rev="0"/>
                  </w14:lightRig>
                </w14:scene3d>
              </w:rPr>
              <w:t>4.2.2</w:t>
            </w:r>
            <w:r>
              <w:rPr>
                <w:rFonts w:asciiTheme="minorHAnsi" w:eastAsiaTheme="minorEastAsia" w:hAnsiTheme="minorHAnsi" w:cstheme="minorBidi"/>
                <w:noProof/>
                <w:color w:val="auto"/>
                <w:sz w:val="22"/>
                <w:szCs w:val="22"/>
              </w:rPr>
              <w:tab/>
            </w:r>
            <w:r w:rsidRPr="00D5362C">
              <w:rPr>
                <w:rStyle w:val="Hyperlink"/>
                <w:noProof/>
              </w:rPr>
              <w:t>Đánh giá</w:t>
            </w:r>
            <w:r>
              <w:rPr>
                <w:noProof/>
                <w:webHidden/>
              </w:rPr>
              <w:tab/>
            </w:r>
            <w:r>
              <w:rPr>
                <w:noProof/>
                <w:webHidden/>
              </w:rPr>
              <w:fldChar w:fldCharType="begin"/>
            </w:r>
            <w:r>
              <w:rPr>
                <w:noProof/>
                <w:webHidden/>
              </w:rPr>
              <w:instrText xml:space="preserve"> PAGEREF _Toc62076981 \h </w:instrText>
            </w:r>
            <w:r>
              <w:rPr>
                <w:noProof/>
                <w:webHidden/>
              </w:rPr>
            </w:r>
            <w:r>
              <w:rPr>
                <w:noProof/>
                <w:webHidden/>
              </w:rPr>
              <w:fldChar w:fldCharType="separate"/>
            </w:r>
            <w:r>
              <w:rPr>
                <w:noProof/>
                <w:webHidden/>
              </w:rPr>
              <w:t>49</w:t>
            </w:r>
            <w:r>
              <w:rPr>
                <w:noProof/>
                <w:webHidden/>
              </w:rPr>
              <w:fldChar w:fldCharType="end"/>
            </w:r>
          </w:hyperlink>
        </w:p>
        <w:p w14:paraId="2CB147C1" w14:textId="1F0380A5" w:rsidR="00AF2E09" w:rsidRDefault="00AF2E09">
          <w:pPr>
            <w:pStyle w:val="TOC1"/>
            <w:tabs>
              <w:tab w:val="right" w:leader="dot" w:pos="8494"/>
            </w:tabs>
            <w:rPr>
              <w:rFonts w:asciiTheme="minorHAnsi" w:eastAsiaTheme="minorEastAsia" w:hAnsiTheme="minorHAnsi" w:cstheme="minorBidi"/>
              <w:b w:val="0"/>
              <w:noProof/>
              <w:color w:val="auto"/>
              <w:sz w:val="22"/>
              <w:szCs w:val="22"/>
            </w:rPr>
          </w:pPr>
          <w:hyperlink w:anchor="_Toc62076982" w:history="1">
            <w:r w:rsidRPr="00D5362C">
              <w:rPr>
                <w:rStyle w:val="Hyperlink"/>
                <w:noProof/>
              </w:rPr>
              <w:t>KẾT LUẬN VÀ HƯỚNG PHÁT TRIỂN ĐỀ TÀI</w:t>
            </w:r>
            <w:r>
              <w:rPr>
                <w:noProof/>
                <w:webHidden/>
              </w:rPr>
              <w:tab/>
            </w:r>
            <w:r>
              <w:rPr>
                <w:noProof/>
                <w:webHidden/>
              </w:rPr>
              <w:fldChar w:fldCharType="begin"/>
            </w:r>
            <w:r>
              <w:rPr>
                <w:noProof/>
                <w:webHidden/>
              </w:rPr>
              <w:instrText xml:space="preserve"> PAGEREF _Toc62076982 \h </w:instrText>
            </w:r>
            <w:r>
              <w:rPr>
                <w:noProof/>
                <w:webHidden/>
              </w:rPr>
            </w:r>
            <w:r>
              <w:rPr>
                <w:noProof/>
                <w:webHidden/>
              </w:rPr>
              <w:fldChar w:fldCharType="separate"/>
            </w:r>
            <w:r>
              <w:rPr>
                <w:noProof/>
                <w:webHidden/>
              </w:rPr>
              <w:t>50</w:t>
            </w:r>
            <w:r>
              <w:rPr>
                <w:noProof/>
                <w:webHidden/>
              </w:rPr>
              <w:fldChar w:fldCharType="end"/>
            </w:r>
          </w:hyperlink>
        </w:p>
        <w:p w14:paraId="281A856A" w14:textId="314A6CE1" w:rsidR="00AF2E09" w:rsidRDefault="00AF2E09">
          <w:pPr>
            <w:pStyle w:val="TOC1"/>
            <w:tabs>
              <w:tab w:val="right" w:leader="dot" w:pos="8494"/>
            </w:tabs>
            <w:rPr>
              <w:rFonts w:asciiTheme="minorHAnsi" w:eastAsiaTheme="minorEastAsia" w:hAnsiTheme="minorHAnsi" w:cstheme="minorBidi"/>
              <w:b w:val="0"/>
              <w:noProof/>
              <w:color w:val="auto"/>
              <w:sz w:val="22"/>
              <w:szCs w:val="22"/>
            </w:rPr>
          </w:pPr>
          <w:hyperlink w:anchor="_Toc62076983" w:history="1">
            <w:r w:rsidRPr="00D5362C">
              <w:rPr>
                <w:rStyle w:val="Hyperlink"/>
                <w:bCs/>
                <w:noProof/>
              </w:rPr>
              <w:t>TÀI LIỆU THAM KHẢO</w:t>
            </w:r>
            <w:r>
              <w:rPr>
                <w:noProof/>
                <w:webHidden/>
              </w:rPr>
              <w:tab/>
            </w:r>
            <w:r>
              <w:rPr>
                <w:noProof/>
                <w:webHidden/>
              </w:rPr>
              <w:fldChar w:fldCharType="begin"/>
            </w:r>
            <w:r>
              <w:rPr>
                <w:noProof/>
                <w:webHidden/>
              </w:rPr>
              <w:instrText xml:space="preserve"> PAGEREF _Toc62076983 \h </w:instrText>
            </w:r>
            <w:r>
              <w:rPr>
                <w:noProof/>
                <w:webHidden/>
              </w:rPr>
            </w:r>
            <w:r>
              <w:rPr>
                <w:noProof/>
                <w:webHidden/>
              </w:rPr>
              <w:fldChar w:fldCharType="separate"/>
            </w:r>
            <w:r>
              <w:rPr>
                <w:noProof/>
                <w:webHidden/>
              </w:rPr>
              <w:t>51</w:t>
            </w:r>
            <w:r>
              <w:rPr>
                <w:noProof/>
                <w:webHidden/>
              </w:rPr>
              <w:fldChar w:fldCharType="end"/>
            </w:r>
          </w:hyperlink>
        </w:p>
        <w:p w14:paraId="1C7D063B" w14:textId="2ACF6E3C" w:rsidR="00AF2E09" w:rsidRDefault="00AF2E09">
          <w:pPr>
            <w:pStyle w:val="TOC1"/>
            <w:tabs>
              <w:tab w:val="right" w:leader="dot" w:pos="8494"/>
            </w:tabs>
            <w:rPr>
              <w:rFonts w:asciiTheme="minorHAnsi" w:eastAsiaTheme="minorEastAsia" w:hAnsiTheme="minorHAnsi" w:cstheme="minorBidi"/>
              <w:b w:val="0"/>
              <w:noProof/>
              <w:color w:val="auto"/>
              <w:sz w:val="22"/>
              <w:szCs w:val="22"/>
            </w:rPr>
          </w:pPr>
          <w:hyperlink w:anchor="_Toc62076984" w:history="1">
            <w:r w:rsidRPr="00D5362C">
              <w:rPr>
                <w:rStyle w:val="Hyperlink"/>
                <w:noProof/>
              </w:rPr>
              <w:t>PHỤ LỤC</w:t>
            </w:r>
            <w:r>
              <w:rPr>
                <w:noProof/>
                <w:webHidden/>
              </w:rPr>
              <w:tab/>
            </w:r>
            <w:r>
              <w:rPr>
                <w:noProof/>
                <w:webHidden/>
              </w:rPr>
              <w:fldChar w:fldCharType="begin"/>
            </w:r>
            <w:r>
              <w:rPr>
                <w:noProof/>
                <w:webHidden/>
              </w:rPr>
              <w:instrText xml:space="preserve"> PAGEREF _Toc62076984 \h </w:instrText>
            </w:r>
            <w:r>
              <w:rPr>
                <w:noProof/>
                <w:webHidden/>
              </w:rPr>
            </w:r>
            <w:r>
              <w:rPr>
                <w:noProof/>
                <w:webHidden/>
              </w:rPr>
              <w:fldChar w:fldCharType="separate"/>
            </w:r>
            <w:r>
              <w:rPr>
                <w:noProof/>
                <w:webHidden/>
              </w:rPr>
              <w:t>52</w:t>
            </w:r>
            <w:r>
              <w:rPr>
                <w:noProof/>
                <w:webHidden/>
              </w:rPr>
              <w:fldChar w:fldCharType="end"/>
            </w:r>
          </w:hyperlink>
        </w:p>
        <w:p w14:paraId="6D7E06BC" w14:textId="0364CD4B" w:rsidR="00120C98" w:rsidRPr="00F56B41" w:rsidRDefault="003F7EDF" w:rsidP="005274C5">
          <w:pPr>
            <w:spacing w:line="276" w:lineRule="auto"/>
          </w:pPr>
          <w:r w:rsidRPr="00F56B41">
            <w:fldChar w:fldCharType="end"/>
          </w:r>
        </w:p>
      </w:sdtContent>
    </w:sdt>
    <w:bookmarkEnd w:id="2" w:displacedByCustomXml="prev"/>
    <w:p w14:paraId="16D5418D" w14:textId="77777777" w:rsidR="00B82CBE" w:rsidRPr="00F56B41" w:rsidRDefault="00FB171E" w:rsidP="005274C5">
      <w:pPr>
        <w:spacing w:line="276" w:lineRule="auto"/>
        <w:jc w:val="center"/>
        <w:rPr>
          <w:b/>
          <w:bCs/>
        </w:rPr>
      </w:pPr>
      <w:r w:rsidRPr="00F56B41">
        <w:br w:type="page"/>
      </w:r>
      <w:r w:rsidR="00D36778" w:rsidRPr="00F56B41">
        <w:rPr>
          <w:b/>
          <w:bCs/>
        </w:rPr>
        <w:t>DANH MỤC HÌNH VẼ</w:t>
      </w:r>
    </w:p>
    <w:p w14:paraId="7CDD8515" w14:textId="096246D3" w:rsidR="00AF2E09" w:rsidRDefault="009940D7">
      <w:pPr>
        <w:pStyle w:val="TableofFigures"/>
        <w:tabs>
          <w:tab w:val="right" w:leader="dot" w:pos="8494"/>
        </w:tabs>
        <w:rPr>
          <w:rFonts w:asciiTheme="minorHAnsi" w:eastAsiaTheme="minorEastAsia" w:hAnsiTheme="minorHAnsi" w:cstheme="minorBidi"/>
          <w:noProof/>
          <w:color w:val="auto"/>
          <w:sz w:val="22"/>
          <w:szCs w:val="22"/>
        </w:rPr>
      </w:pPr>
      <w:r w:rsidRPr="00F56B41">
        <w:fldChar w:fldCharType="begin"/>
      </w:r>
      <w:r w:rsidRPr="00F56B41">
        <w:instrText xml:space="preserve"> TOC \h \z \c "Hình" </w:instrText>
      </w:r>
      <w:r w:rsidRPr="00F56B41">
        <w:fldChar w:fldCharType="separate"/>
      </w:r>
      <w:hyperlink w:anchor="_Toc62076985" w:history="1">
        <w:r w:rsidR="00AF2E09" w:rsidRPr="00C24E4B">
          <w:rPr>
            <w:rStyle w:val="Hyperlink"/>
            <w:noProof/>
          </w:rPr>
          <w:t>Hình 1.1 Cấu tạo của khí CO</w:t>
        </w:r>
        <w:r w:rsidR="00AF2E09">
          <w:rPr>
            <w:noProof/>
            <w:webHidden/>
          </w:rPr>
          <w:tab/>
        </w:r>
        <w:r w:rsidR="00AF2E09">
          <w:rPr>
            <w:noProof/>
            <w:webHidden/>
          </w:rPr>
          <w:fldChar w:fldCharType="begin"/>
        </w:r>
        <w:r w:rsidR="00AF2E09">
          <w:rPr>
            <w:noProof/>
            <w:webHidden/>
          </w:rPr>
          <w:instrText xml:space="preserve"> PAGEREF _Toc62076985 \h </w:instrText>
        </w:r>
        <w:r w:rsidR="00AF2E09">
          <w:rPr>
            <w:noProof/>
            <w:webHidden/>
          </w:rPr>
        </w:r>
        <w:r w:rsidR="00AF2E09">
          <w:rPr>
            <w:noProof/>
            <w:webHidden/>
          </w:rPr>
          <w:fldChar w:fldCharType="separate"/>
        </w:r>
        <w:r w:rsidR="00AF2E09">
          <w:rPr>
            <w:noProof/>
            <w:webHidden/>
          </w:rPr>
          <w:t>1</w:t>
        </w:r>
        <w:r w:rsidR="00AF2E09">
          <w:rPr>
            <w:noProof/>
            <w:webHidden/>
          </w:rPr>
          <w:fldChar w:fldCharType="end"/>
        </w:r>
      </w:hyperlink>
    </w:p>
    <w:p w14:paraId="59478451" w14:textId="396B5D30" w:rsidR="00AF2E09" w:rsidRDefault="00AF2E09">
      <w:pPr>
        <w:pStyle w:val="TableofFigures"/>
        <w:tabs>
          <w:tab w:val="right" w:leader="dot" w:pos="8494"/>
        </w:tabs>
        <w:rPr>
          <w:rFonts w:asciiTheme="minorHAnsi" w:eastAsiaTheme="minorEastAsia" w:hAnsiTheme="minorHAnsi" w:cstheme="minorBidi"/>
          <w:noProof/>
          <w:color w:val="auto"/>
          <w:sz w:val="22"/>
          <w:szCs w:val="22"/>
        </w:rPr>
      </w:pPr>
      <w:hyperlink w:anchor="_Toc62076986" w:history="1">
        <w:r w:rsidRPr="00C24E4B">
          <w:rPr>
            <w:rStyle w:val="Hyperlink"/>
            <w:noProof/>
          </w:rPr>
          <w:t>Hình 2.1 Cảm biến khí IR</w:t>
        </w:r>
        <w:r>
          <w:rPr>
            <w:noProof/>
            <w:webHidden/>
          </w:rPr>
          <w:tab/>
        </w:r>
        <w:r>
          <w:rPr>
            <w:noProof/>
            <w:webHidden/>
          </w:rPr>
          <w:fldChar w:fldCharType="begin"/>
        </w:r>
        <w:r>
          <w:rPr>
            <w:noProof/>
            <w:webHidden/>
          </w:rPr>
          <w:instrText xml:space="preserve"> PAGEREF _Toc62076986 \h </w:instrText>
        </w:r>
        <w:r>
          <w:rPr>
            <w:noProof/>
            <w:webHidden/>
          </w:rPr>
        </w:r>
        <w:r>
          <w:rPr>
            <w:noProof/>
            <w:webHidden/>
          </w:rPr>
          <w:fldChar w:fldCharType="separate"/>
        </w:r>
        <w:r>
          <w:rPr>
            <w:noProof/>
            <w:webHidden/>
          </w:rPr>
          <w:t>4</w:t>
        </w:r>
        <w:r>
          <w:rPr>
            <w:noProof/>
            <w:webHidden/>
          </w:rPr>
          <w:fldChar w:fldCharType="end"/>
        </w:r>
      </w:hyperlink>
    </w:p>
    <w:p w14:paraId="27AC03D9" w14:textId="633141DA" w:rsidR="00AF2E09" w:rsidRDefault="00AF2E09">
      <w:pPr>
        <w:pStyle w:val="TableofFigures"/>
        <w:tabs>
          <w:tab w:val="right" w:leader="dot" w:pos="8494"/>
        </w:tabs>
        <w:rPr>
          <w:rFonts w:asciiTheme="minorHAnsi" w:eastAsiaTheme="minorEastAsia" w:hAnsiTheme="minorHAnsi" w:cstheme="minorBidi"/>
          <w:noProof/>
          <w:color w:val="auto"/>
          <w:sz w:val="22"/>
          <w:szCs w:val="22"/>
        </w:rPr>
      </w:pPr>
      <w:hyperlink w:anchor="_Toc62076987" w:history="1">
        <w:r w:rsidRPr="00C24E4B">
          <w:rPr>
            <w:rStyle w:val="Hyperlink"/>
            <w:noProof/>
          </w:rPr>
          <w:t>Hình 2.2 Sơ đồ hệ thống sắc kí khí</w:t>
        </w:r>
        <w:r>
          <w:rPr>
            <w:noProof/>
            <w:webHidden/>
          </w:rPr>
          <w:tab/>
        </w:r>
        <w:r>
          <w:rPr>
            <w:noProof/>
            <w:webHidden/>
          </w:rPr>
          <w:fldChar w:fldCharType="begin"/>
        </w:r>
        <w:r>
          <w:rPr>
            <w:noProof/>
            <w:webHidden/>
          </w:rPr>
          <w:instrText xml:space="preserve"> PAGEREF _Toc62076987 \h </w:instrText>
        </w:r>
        <w:r>
          <w:rPr>
            <w:noProof/>
            <w:webHidden/>
          </w:rPr>
        </w:r>
        <w:r>
          <w:rPr>
            <w:noProof/>
            <w:webHidden/>
          </w:rPr>
          <w:fldChar w:fldCharType="separate"/>
        </w:r>
        <w:r>
          <w:rPr>
            <w:noProof/>
            <w:webHidden/>
          </w:rPr>
          <w:t>5</w:t>
        </w:r>
        <w:r>
          <w:rPr>
            <w:noProof/>
            <w:webHidden/>
          </w:rPr>
          <w:fldChar w:fldCharType="end"/>
        </w:r>
      </w:hyperlink>
    </w:p>
    <w:p w14:paraId="0D1C6F4E" w14:textId="23EE1F27" w:rsidR="00AF2E09" w:rsidRDefault="00AF2E09">
      <w:pPr>
        <w:pStyle w:val="TableofFigures"/>
        <w:tabs>
          <w:tab w:val="right" w:leader="dot" w:pos="8494"/>
        </w:tabs>
        <w:rPr>
          <w:rFonts w:asciiTheme="minorHAnsi" w:eastAsiaTheme="minorEastAsia" w:hAnsiTheme="minorHAnsi" w:cstheme="minorBidi"/>
          <w:noProof/>
          <w:color w:val="auto"/>
          <w:sz w:val="22"/>
          <w:szCs w:val="22"/>
        </w:rPr>
      </w:pPr>
      <w:hyperlink w:anchor="_Toc62076988" w:history="1">
        <w:r w:rsidRPr="00C24E4B">
          <w:rPr>
            <w:rStyle w:val="Hyperlink"/>
            <w:noProof/>
          </w:rPr>
          <w:t>Hình 2.3 Cấu tạo của cảm biến khí bán dẫn</w:t>
        </w:r>
        <w:r>
          <w:rPr>
            <w:noProof/>
            <w:webHidden/>
          </w:rPr>
          <w:tab/>
        </w:r>
        <w:r>
          <w:rPr>
            <w:noProof/>
            <w:webHidden/>
          </w:rPr>
          <w:fldChar w:fldCharType="begin"/>
        </w:r>
        <w:r>
          <w:rPr>
            <w:noProof/>
            <w:webHidden/>
          </w:rPr>
          <w:instrText xml:space="preserve"> PAGEREF _Toc62076988 \h </w:instrText>
        </w:r>
        <w:r>
          <w:rPr>
            <w:noProof/>
            <w:webHidden/>
          </w:rPr>
        </w:r>
        <w:r>
          <w:rPr>
            <w:noProof/>
            <w:webHidden/>
          </w:rPr>
          <w:fldChar w:fldCharType="separate"/>
        </w:r>
        <w:r>
          <w:rPr>
            <w:noProof/>
            <w:webHidden/>
          </w:rPr>
          <w:t>7</w:t>
        </w:r>
        <w:r>
          <w:rPr>
            <w:noProof/>
            <w:webHidden/>
          </w:rPr>
          <w:fldChar w:fldCharType="end"/>
        </w:r>
      </w:hyperlink>
    </w:p>
    <w:p w14:paraId="16E6C427" w14:textId="7855DADB" w:rsidR="00AF2E09" w:rsidRDefault="00AF2E09">
      <w:pPr>
        <w:pStyle w:val="TableofFigures"/>
        <w:tabs>
          <w:tab w:val="right" w:leader="dot" w:pos="8494"/>
        </w:tabs>
        <w:rPr>
          <w:rFonts w:asciiTheme="minorHAnsi" w:eastAsiaTheme="minorEastAsia" w:hAnsiTheme="minorHAnsi" w:cstheme="minorBidi"/>
          <w:noProof/>
          <w:color w:val="auto"/>
          <w:sz w:val="22"/>
          <w:szCs w:val="22"/>
        </w:rPr>
      </w:pPr>
      <w:hyperlink w:anchor="_Toc62076989" w:history="1">
        <w:r w:rsidRPr="00C24E4B">
          <w:rPr>
            <w:rStyle w:val="Hyperlink"/>
            <w:noProof/>
          </w:rPr>
          <w:t>Hình 2.4 Minh họa cho cảm biến khí điện hóa</w:t>
        </w:r>
        <w:r>
          <w:rPr>
            <w:noProof/>
            <w:webHidden/>
          </w:rPr>
          <w:tab/>
        </w:r>
        <w:r>
          <w:rPr>
            <w:noProof/>
            <w:webHidden/>
          </w:rPr>
          <w:fldChar w:fldCharType="begin"/>
        </w:r>
        <w:r>
          <w:rPr>
            <w:noProof/>
            <w:webHidden/>
          </w:rPr>
          <w:instrText xml:space="preserve"> PAGEREF _Toc62076989 \h </w:instrText>
        </w:r>
        <w:r>
          <w:rPr>
            <w:noProof/>
            <w:webHidden/>
          </w:rPr>
        </w:r>
        <w:r>
          <w:rPr>
            <w:noProof/>
            <w:webHidden/>
          </w:rPr>
          <w:fldChar w:fldCharType="separate"/>
        </w:r>
        <w:r>
          <w:rPr>
            <w:noProof/>
            <w:webHidden/>
          </w:rPr>
          <w:t>8</w:t>
        </w:r>
        <w:r>
          <w:rPr>
            <w:noProof/>
            <w:webHidden/>
          </w:rPr>
          <w:fldChar w:fldCharType="end"/>
        </w:r>
      </w:hyperlink>
    </w:p>
    <w:p w14:paraId="2DFFC437" w14:textId="2D9C39CD" w:rsidR="00AF2E09" w:rsidRDefault="00AF2E09">
      <w:pPr>
        <w:pStyle w:val="TableofFigures"/>
        <w:tabs>
          <w:tab w:val="right" w:leader="dot" w:pos="8494"/>
        </w:tabs>
        <w:rPr>
          <w:rFonts w:asciiTheme="minorHAnsi" w:eastAsiaTheme="minorEastAsia" w:hAnsiTheme="minorHAnsi" w:cstheme="minorBidi"/>
          <w:noProof/>
          <w:color w:val="auto"/>
          <w:sz w:val="22"/>
          <w:szCs w:val="22"/>
        </w:rPr>
      </w:pPr>
      <w:hyperlink w:anchor="_Toc62076990" w:history="1">
        <w:r w:rsidRPr="00C24E4B">
          <w:rPr>
            <w:rStyle w:val="Hyperlink"/>
            <w:noProof/>
          </w:rPr>
          <w:t>Hình 2.5 Hệ thống báo cháy trong thực tế</w:t>
        </w:r>
        <w:r>
          <w:rPr>
            <w:noProof/>
            <w:webHidden/>
          </w:rPr>
          <w:tab/>
        </w:r>
        <w:r>
          <w:rPr>
            <w:noProof/>
            <w:webHidden/>
          </w:rPr>
          <w:fldChar w:fldCharType="begin"/>
        </w:r>
        <w:r>
          <w:rPr>
            <w:noProof/>
            <w:webHidden/>
          </w:rPr>
          <w:instrText xml:space="preserve"> PAGEREF _Toc62076990 \h </w:instrText>
        </w:r>
        <w:r>
          <w:rPr>
            <w:noProof/>
            <w:webHidden/>
          </w:rPr>
        </w:r>
        <w:r>
          <w:rPr>
            <w:noProof/>
            <w:webHidden/>
          </w:rPr>
          <w:fldChar w:fldCharType="separate"/>
        </w:r>
        <w:r>
          <w:rPr>
            <w:noProof/>
            <w:webHidden/>
          </w:rPr>
          <w:t>10</w:t>
        </w:r>
        <w:r>
          <w:rPr>
            <w:noProof/>
            <w:webHidden/>
          </w:rPr>
          <w:fldChar w:fldCharType="end"/>
        </w:r>
      </w:hyperlink>
    </w:p>
    <w:p w14:paraId="481746B9" w14:textId="2883A593" w:rsidR="00AF2E09" w:rsidRDefault="00AF2E09">
      <w:pPr>
        <w:pStyle w:val="TableofFigures"/>
        <w:tabs>
          <w:tab w:val="right" w:leader="dot" w:pos="8494"/>
        </w:tabs>
        <w:rPr>
          <w:rFonts w:asciiTheme="minorHAnsi" w:eastAsiaTheme="minorEastAsia" w:hAnsiTheme="minorHAnsi" w:cstheme="minorBidi"/>
          <w:noProof/>
          <w:color w:val="auto"/>
          <w:sz w:val="22"/>
          <w:szCs w:val="22"/>
        </w:rPr>
      </w:pPr>
      <w:hyperlink w:anchor="_Toc62076991" w:history="1">
        <w:r w:rsidRPr="00C24E4B">
          <w:rPr>
            <w:rStyle w:val="Hyperlink"/>
            <w:noProof/>
          </w:rPr>
          <w:t>Hình 3.1 Sơ đồ khối của điểm đo 1</w:t>
        </w:r>
        <w:r>
          <w:rPr>
            <w:noProof/>
            <w:webHidden/>
          </w:rPr>
          <w:tab/>
        </w:r>
        <w:r>
          <w:rPr>
            <w:noProof/>
            <w:webHidden/>
          </w:rPr>
          <w:fldChar w:fldCharType="begin"/>
        </w:r>
        <w:r>
          <w:rPr>
            <w:noProof/>
            <w:webHidden/>
          </w:rPr>
          <w:instrText xml:space="preserve"> PAGEREF _Toc62076991 \h </w:instrText>
        </w:r>
        <w:r>
          <w:rPr>
            <w:noProof/>
            <w:webHidden/>
          </w:rPr>
        </w:r>
        <w:r>
          <w:rPr>
            <w:noProof/>
            <w:webHidden/>
          </w:rPr>
          <w:fldChar w:fldCharType="separate"/>
        </w:r>
        <w:r>
          <w:rPr>
            <w:noProof/>
            <w:webHidden/>
          </w:rPr>
          <w:t>12</w:t>
        </w:r>
        <w:r>
          <w:rPr>
            <w:noProof/>
            <w:webHidden/>
          </w:rPr>
          <w:fldChar w:fldCharType="end"/>
        </w:r>
      </w:hyperlink>
    </w:p>
    <w:p w14:paraId="400111C1" w14:textId="30976F2A" w:rsidR="00AF2E09" w:rsidRDefault="00AF2E09">
      <w:pPr>
        <w:pStyle w:val="TableofFigures"/>
        <w:tabs>
          <w:tab w:val="right" w:leader="dot" w:pos="8494"/>
        </w:tabs>
        <w:rPr>
          <w:rFonts w:asciiTheme="minorHAnsi" w:eastAsiaTheme="minorEastAsia" w:hAnsiTheme="minorHAnsi" w:cstheme="minorBidi"/>
          <w:noProof/>
          <w:color w:val="auto"/>
          <w:sz w:val="22"/>
          <w:szCs w:val="22"/>
        </w:rPr>
      </w:pPr>
      <w:hyperlink w:anchor="_Toc62076992" w:history="1">
        <w:r w:rsidRPr="00C24E4B">
          <w:rPr>
            <w:rStyle w:val="Hyperlink"/>
            <w:noProof/>
          </w:rPr>
          <w:t>Hình 3.2 Sơ đồ khối của điểm đo 2</w:t>
        </w:r>
        <w:r>
          <w:rPr>
            <w:noProof/>
            <w:webHidden/>
          </w:rPr>
          <w:tab/>
        </w:r>
        <w:r>
          <w:rPr>
            <w:noProof/>
            <w:webHidden/>
          </w:rPr>
          <w:fldChar w:fldCharType="begin"/>
        </w:r>
        <w:r>
          <w:rPr>
            <w:noProof/>
            <w:webHidden/>
          </w:rPr>
          <w:instrText xml:space="preserve"> PAGEREF _Toc62076992 \h </w:instrText>
        </w:r>
        <w:r>
          <w:rPr>
            <w:noProof/>
            <w:webHidden/>
          </w:rPr>
        </w:r>
        <w:r>
          <w:rPr>
            <w:noProof/>
            <w:webHidden/>
          </w:rPr>
          <w:fldChar w:fldCharType="separate"/>
        </w:r>
        <w:r>
          <w:rPr>
            <w:noProof/>
            <w:webHidden/>
          </w:rPr>
          <w:t>12</w:t>
        </w:r>
        <w:r>
          <w:rPr>
            <w:noProof/>
            <w:webHidden/>
          </w:rPr>
          <w:fldChar w:fldCharType="end"/>
        </w:r>
      </w:hyperlink>
    </w:p>
    <w:p w14:paraId="0412FE32" w14:textId="08D6B365" w:rsidR="00AF2E09" w:rsidRDefault="00AF2E09">
      <w:pPr>
        <w:pStyle w:val="TableofFigures"/>
        <w:tabs>
          <w:tab w:val="right" w:leader="dot" w:pos="8494"/>
        </w:tabs>
        <w:rPr>
          <w:rFonts w:asciiTheme="minorHAnsi" w:eastAsiaTheme="minorEastAsia" w:hAnsiTheme="minorHAnsi" w:cstheme="minorBidi"/>
          <w:noProof/>
          <w:color w:val="auto"/>
          <w:sz w:val="22"/>
          <w:szCs w:val="22"/>
        </w:rPr>
      </w:pPr>
      <w:hyperlink w:anchor="_Toc62076993" w:history="1">
        <w:r w:rsidRPr="00C24E4B">
          <w:rPr>
            <w:rStyle w:val="Hyperlink"/>
            <w:noProof/>
          </w:rPr>
          <w:t>Hình 3.3 Cảm biến MiCS – 5524</w:t>
        </w:r>
        <w:r>
          <w:rPr>
            <w:noProof/>
            <w:webHidden/>
          </w:rPr>
          <w:tab/>
        </w:r>
        <w:r>
          <w:rPr>
            <w:noProof/>
            <w:webHidden/>
          </w:rPr>
          <w:fldChar w:fldCharType="begin"/>
        </w:r>
        <w:r>
          <w:rPr>
            <w:noProof/>
            <w:webHidden/>
          </w:rPr>
          <w:instrText xml:space="preserve"> PAGEREF _Toc62076993 \h </w:instrText>
        </w:r>
        <w:r>
          <w:rPr>
            <w:noProof/>
            <w:webHidden/>
          </w:rPr>
        </w:r>
        <w:r>
          <w:rPr>
            <w:noProof/>
            <w:webHidden/>
          </w:rPr>
          <w:fldChar w:fldCharType="separate"/>
        </w:r>
        <w:r>
          <w:rPr>
            <w:noProof/>
            <w:webHidden/>
          </w:rPr>
          <w:t>14</w:t>
        </w:r>
        <w:r>
          <w:rPr>
            <w:noProof/>
            <w:webHidden/>
          </w:rPr>
          <w:fldChar w:fldCharType="end"/>
        </w:r>
      </w:hyperlink>
    </w:p>
    <w:p w14:paraId="67AE78E9" w14:textId="11970376" w:rsidR="00AF2E09" w:rsidRDefault="00AF2E09">
      <w:pPr>
        <w:pStyle w:val="TableofFigures"/>
        <w:tabs>
          <w:tab w:val="right" w:leader="dot" w:pos="8494"/>
        </w:tabs>
        <w:rPr>
          <w:rFonts w:asciiTheme="minorHAnsi" w:eastAsiaTheme="minorEastAsia" w:hAnsiTheme="minorHAnsi" w:cstheme="minorBidi"/>
          <w:noProof/>
          <w:color w:val="auto"/>
          <w:sz w:val="22"/>
          <w:szCs w:val="22"/>
        </w:rPr>
      </w:pPr>
      <w:hyperlink w:anchor="_Toc62076994" w:history="1">
        <w:r w:rsidRPr="00C24E4B">
          <w:rPr>
            <w:rStyle w:val="Hyperlink"/>
            <w:noProof/>
          </w:rPr>
          <w:t>Hình 3.4 Sơ đồ nguyên lý của Module cảm biến MiCS – 5524</w:t>
        </w:r>
        <w:r>
          <w:rPr>
            <w:noProof/>
            <w:webHidden/>
          </w:rPr>
          <w:tab/>
        </w:r>
        <w:r>
          <w:rPr>
            <w:noProof/>
            <w:webHidden/>
          </w:rPr>
          <w:fldChar w:fldCharType="begin"/>
        </w:r>
        <w:r>
          <w:rPr>
            <w:noProof/>
            <w:webHidden/>
          </w:rPr>
          <w:instrText xml:space="preserve"> PAGEREF _Toc62076994 \h </w:instrText>
        </w:r>
        <w:r>
          <w:rPr>
            <w:noProof/>
            <w:webHidden/>
          </w:rPr>
        </w:r>
        <w:r>
          <w:rPr>
            <w:noProof/>
            <w:webHidden/>
          </w:rPr>
          <w:fldChar w:fldCharType="separate"/>
        </w:r>
        <w:r>
          <w:rPr>
            <w:noProof/>
            <w:webHidden/>
          </w:rPr>
          <w:t>14</w:t>
        </w:r>
        <w:r>
          <w:rPr>
            <w:noProof/>
            <w:webHidden/>
          </w:rPr>
          <w:fldChar w:fldCharType="end"/>
        </w:r>
      </w:hyperlink>
    </w:p>
    <w:p w14:paraId="2B617E0E" w14:textId="4D734081" w:rsidR="00AF2E09" w:rsidRDefault="00AF2E09">
      <w:pPr>
        <w:pStyle w:val="TableofFigures"/>
        <w:tabs>
          <w:tab w:val="right" w:leader="dot" w:pos="8494"/>
        </w:tabs>
        <w:rPr>
          <w:rFonts w:asciiTheme="minorHAnsi" w:eastAsiaTheme="minorEastAsia" w:hAnsiTheme="minorHAnsi" w:cstheme="minorBidi"/>
          <w:noProof/>
          <w:color w:val="auto"/>
          <w:sz w:val="22"/>
          <w:szCs w:val="22"/>
        </w:rPr>
      </w:pPr>
      <w:hyperlink w:anchor="_Toc62076995" w:history="1">
        <w:r w:rsidRPr="00C24E4B">
          <w:rPr>
            <w:rStyle w:val="Hyperlink"/>
            <w:noProof/>
          </w:rPr>
          <w:t>Hình 3.5 Module DHT22 thực tế</w:t>
        </w:r>
        <w:r>
          <w:rPr>
            <w:noProof/>
            <w:webHidden/>
          </w:rPr>
          <w:tab/>
        </w:r>
        <w:r>
          <w:rPr>
            <w:noProof/>
            <w:webHidden/>
          </w:rPr>
          <w:fldChar w:fldCharType="begin"/>
        </w:r>
        <w:r>
          <w:rPr>
            <w:noProof/>
            <w:webHidden/>
          </w:rPr>
          <w:instrText xml:space="preserve"> PAGEREF _Toc62076995 \h </w:instrText>
        </w:r>
        <w:r>
          <w:rPr>
            <w:noProof/>
            <w:webHidden/>
          </w:rPr>
        </w:r>
        <w:r>
          <w:rPr>
            <w:noProof/>
            <w:webHidden/>
          </w:rPr>
          <w:fldChar w:fldCharType="separate"/>
        </w:r>
        <w:r>
          <w:rPr>
            <w:noProof/>
            <w:webHidden/>
          </w:rPr>
          <w:t>15</w:t>
        </w:r>
        <w:r>
          <w:rPr>
            <w:noProof/>
            <w:webHidden/>
          </w:rPr>
          <w:fldChar w:fldCharType="end"/>
        </w:r>
      </w:hyperlink>
    </w:p>
    <w:p w14:paraId="562D98C8" w14:textId="3FD9B9B1" w:rsidR="00AF2E09" w:rsidRDefault="00AF2E09">
      <w:pPr>
        <w:pStyle w:val="TableofFigures"/>
        <w:tabs>
          <w:tab w:val="right" w:leader="dot" w:pos="8494"/>
        </w:tabs>
        <w:rPr>
          <w:rFonts w:asciiTheme="minorHAnsi" w:eastAsiaTheme="minorEastAsia" w:hAnsiTheme="minorHAnsi" w:cstheme="minorBidi"/>
          <w:noProof/>
          <w:color w:val="auto"/>
          <w:sz w:val="22"/>
          <w:szCs w:val="22"/>
        </w:rPr>
      </w:pPr>
      <w:hyperlink w:anchor="_Toc62076996" w:history="1">
        <w:r w:rsidRPr="00C24E4B">
          <w:rPr>
            <w:rStyle w:val="Hyperlink"/>
            <w:noProof/>
          </w:rPr>
          <w:t>Hình 3.6 LCD Nokia 5110</w:t>
        </w:r>
        <w:r>
          <w:rPr>
            <w:noProof/>
            <w:webHidden/>
          </w:rPr>
          <w:tab/>
        </w:r>
        <w:r>
          <w:rPr>
            <w:noProof/>
            <w:webHidden/>
          </w:rPr>
          <w:fldChar w:fldCharType="begin"/>
        </w:r>
        <w:r>
          <w:rPr>
            <w:noProof/>
            <w:webHidden/>
          </w:rPr>
          <w:instrText xml:space="preserve"> PAGEREF _Toc62076996 \h </w:instrText>
        </w:r>
        <w:r>
          <w:rPr>
            <w:noProof/>
            <w:webHidden/>
          </w:rPr>
        </w:r>
        <w:r>
          <w:rPr>
            <w:noProof/>
            <w:webHidden/>
          </w:rPr>
          <w:fldChar w:fldCharType="separate"/>
        </w:r>
        <w:r>
          <w:rPr>
            <w:noProof/>
            <w:webHidden/>
          </w:rPr>
          <w:t>16</w:t>
        </w:r>
        <w:r>
          <w:rPr>
            <w:noProof/>
            <w:webHidden/>
          </w:rPr>
          <w:fldChar w:fldCharType="end"/>
        </w:r>
      </w:hyperlink>
    </w:p>
    <w:p w14:paraId="2E4B0540" w14:textId="430399CC" w:rsidR="00AF2E09" w:rsidRDefault="00AF2E09">
      <w:pPr>
        <w:pStyle w:val="TableofFigures"/>
        <w:tabs>
          <w:tab w:val="right" w:leader="dot" w:pos="8494"/>
        </w:tabs>
        <w:rPr>
          <w:rFonts w:asciiTheme="minorHAnsi" w:eastAsiaTheme="minorEastAsia" w:hAnsiTheme="minorHAnsi" w:cstheme="minorBidi"/>
          <w:noProof/>
          <w:color w:val="auto"/>
          <w:sz w:val="22"/>
          <w:szCs w:val="22"/>
        </w:rPr>
      </w:pPr>
      <w:hyperlink w:anchor="_Toc62076997" w:history="1">
        <w:r w:rsidRPr="00C24E4B">
          <w:rPr>
            <w:rStyle w:val="Hyperlink"/>
            <w:noProof/>
          </w:rPr>
          <w:t>Hình 3.7 Vi điều khiển STM32F103C8T6 – LQFP48 pinout</w:t>
        </w:r>
        <w:r>
          <w:rPr>
            <w:noProof/>
            <w:webHidden/>
          </w:rPr>
          <w:tab/>
        </w:r>
        <w:r>
          <w:rPr>
            <w:noProof/>
            <w:webHidden/>
          </w:rPr>
          <w:fldChar w:fldCharType="begin"/>
        </w:r>
        <w:r>
          <w:rPr>
            <w:noProof/>
            <w:webHidden/>
          </w:rPr>
          <w:instrText xml:space="preserve"> PAGEREF _Toc62076997 \h </w:instrText>
        </w:r>
        <w:r>
          <w:rPr>
            <w:noProof/>
            <w:webHidden/>
          </w:rPr>
        </w:r>
        <w:r>
          <w:rPr>
            <w:noProof/>
            <w:webHidden/>
          </w:rPr>
          <w:fldChar w:fldCharType="separate"/>
        </w:r>
        <w:r>
          <w:rPr>
            <w:noProof/>
            <w:webHidden/>
          </w:rPr>
          <w:t>17</w:t>
        </w:r>
        <w:r>
          <w:rPr>
            <w:noProof/>
            <w:webHidden/>
          </w:rPr>
          <w:fldChar w:fldCharType="end"/>
        </w:r>
      </w:hyperlink>
    </w:p>
    <w:p w14:paraId="0F1544DD" w14:textId="307D5FE6" w:rsidR="00AF2E09" w:rsidRDefault="00AF2E09">
      <w:pPr>
        <w:pStyle w:val="TableofFigures"/>
        <w:tabs>
          <w:tab w:val="right" w:leader="dot" w:pos="8494"/>
        </w:tabs>
        <w:rPr>
          <w:rFonts w:asciiTheme="minorHAnsi" w:eastAsiaTheme="minorEastAsia" w:hAnsiTheme="minorHAnsi" w:cstheme="minorBidi"/>
          <w:noProof/>
          <w:color w:val="auto"/>
          <w:sz w:val="22"/>
          <w:szCs w:val="22"/>
        </w:rPr>
      </w:pPr>
      <w:hyperlink w:anchor="_Toc62076998" w:history="1">
        <w:r w:rsidRPr="00C24E4B">
          <w:rPr>
            <w:rStyle w:val="Hyperlink"/>
            <w:noProof/>
          </w:rPr>
          <w:t>Hình 3.8 Động cơ quạt thông gió</w:t>
        </w:r>
        <w:r>
          <w:rPr>
            <w:noProof/>
            <w:webHidden/>
          </w:rPr>
          <w:tab/>
        </w:r>
        <w:r>
          <w:rPr>
            <w:noProof/>
            <w:webHidden/>
          </w:rPr>
          <w:fldChar w:fldCharType="begin"/>
        </w:r>
        <w:r>
          <w:rPr>
            <w:noProof/>
            <w:webHidden/>
          </w:rPr>
          <w:instrText xml:space="preserve"> PAGEREF _Toc62076998 \h </w:instrText>
        </w:r>
        <w:r>
          <w:rPr>
            <w:noProof/>
            <w:webHidden/>
          </w:rPr>
        </w:r>
        <w:r>
          <w:rPr>
            <w:noProof/>
            <w:webHidden/>
          </w:rPr>
          <w:fldChar w:fldCharType="separate"/>
        </w:r>
        <w:r>
          <w:rPr>
            <w:noProof/>
            <w:webHidden/>
          </w:rPr>
          <w:t>21</w:t>
        </w:r>
        <w:r>
          <w:rPr>
            <w:noProof/>
            <w:webHidden/>
          </w:rPr>
          <w:fldChar w:fldCharType="end"/>
        </w:r>
      </w:hyperlink>
    </w:p>
    <w:p w14:paraId="3DFF993E" w14:textId="57AE8505" w:rsidR="00AF2E09" w:rsidRDefault="00AF2E09">
      <w:pPr>
        <w:pStyle w:val="TableofFigures"/>
        <w:tabs>
          <w:tab w:val="right" w:leader="dot" w:pos="8494"/>
        </w:tabs>
        <w:rPr>
          <w:rFonts w:asciiTheme="minorHAnsi" w:eastAsiaTheme="minorEastAsia" w:hAnsiTheme="minorHAnsi" w:cstheme="minorBidi"/>
          <w:noProof/>
          <w:color w:val="auto"/>
          <w:sz w:val="22"/>
          <w:szCs w:val="22"/>
        </w:rPr>
      </w:pPr>
      <w:hyperlink w:anchor="_Toc62076999" w:history="1">
        <w:r w:rsidRPr="00C24E4B">
          <w:rPr>
            <w:rStyle w:val="Hyperlink"/>
            <w:noProof/>
          </w:rPr>
          <w:t>Hình 3.9 Mạch tạo dao động cho vi điều khiển</w:t>
        </w:r>
        <w:r>
          <w:rPr>
            <w:noProof/>
            <w:webHidden/>
          </w:rPr>
          <w:tab/>
        </w:r>
        <w:r>
          <w:rPr>
            <w:noProof/>
            <w:webHidden/>
          </w:rPr>
          <w:fldChar w:fldCharType="begin"/>
        </w:r>
        <w:r>
          <w:rPr>
            <w:noProof/>
            <w:webHidden/>
          </w:rPr>
          <w:instrText xml:space="preserve"> PAGEREF _Toc62076999 \h </w:instrText>
        </w:r>
        <w:r>
          <w:rPr>
            <w:noProof/>
            <w:webHidden/>
          </w:rPr>
        </w:r>
        <w:r>
          <w:rPr>
            <w:noProof/>
            <w:webHidden/>
          </w:rPr>
          <w:fldChar w:fldCharType="separate"/>
        </w:r>
        <w:r>
          <w:rPr>
            <w:noProof/>
            <w:webHidden/>
          </w:rPr>
          <w:t>21</w:t>
        </w:r>
        <w:r>
          <w:rPr>
            <w:noProof/>
            <w:webHidden/>
          </w:rPr>
          <w:fldChar w:fldCharType="end"/>
        </w:r>
      </w:hyperlink>
    </w:p>
    <w:p w14:paraId="11A6B9E4" w14:textId="67285A95" w:rsidR="00AF2E09" w:rsidRDefault="00AF2E09">
      <w:pPr>
        <w:pStyle w:val="TableofFigures"/>
        <w:tabs>
          <w:tab w:val="right" w:leader="dot" w:pos="8494"/>
        </w:tabs>
        <w:rPr>
          <w:rFonts w:asciiTheme="minorHAnsi" w:eastAsiaTheme="minorEastAsia" w:hAnsiTheme="minorHAnsi" w:cstheme="minorBidi"/>
          <w:noProof/>
          <w:color w:val="auto"/>
          <w:sz w:val="22"/>
          <w:szCs w:val="22"/>
        </w:rPr>
      </w:pPr>
      <w:hyperlink w:anchor="_Toc62077000" w:history="1">
        <w:r w:rsidRPr="00C24E4B">
          <w:rPr>
            <w:rStyle w:val="Hyperlink"/>
            <w:noProof/>
          </w:rPr>
          <w:t>Hình 3.10 Mạch tạo Reset cho vi điều khiển</w:t>
        </w:r>
        <w:r>
          <w:rPr>
            <w:noProof/>
            <w:webHidden/>
          </w:rPr>
          <w:tab/>
        </w:r>
        <w:r>
          <w:rPr>
            <w:noProof/>
            <w:webHidden/>
          </w:rPr>
          <w:fldChar w:fldCharType="begin"/>
        </w:r>
        <w:r>
          <w:rPr>
            <w:noProof/>
            <w:webHidden/>
          </w:rPr>
          <w:instrText xml:space="preserve"> PAGEREF _Toc62077000 \h </w:instrText>
        </w:r>
        <w:r>
          <w:rPr>
            <w:noProof/>
            <w:webHidden/>
          </w:rPr>
        </w:r>
        <w:r>
          <w:rPr>
            <w:noProof/>
            <w:webHidden/>
          </w:rPr>
          <w:fldChar w:fldCharType="separate"/>
        </w:r>
        <w:r>
          <w:rPr>
            <w:noProof/>
            <w:webHidden/>
          </w:rPr>
          <w:t>22</w:t>
        </w:r>
        <w:r>
          <w:rPr>
            <w:noProof/>
            <w:webHidden/>
          </w:rPr>
          <w:fldChar w:fldCharType="end"/>
        </w:r>
      </w:hyperlink>
    </w:p>
    <w:p w14:paraId="4436158D" w14:textId="4F863AAF" w:rsidR="00AF2E09" w:rsidRDefault="00AF2E09">
      <w:pPr>
        <w:pStyle w:val="TableofFigures"/>
        <w:tabs>
          <w:tab w:val="right" w:leader="dot" w:pos="8494"/>
        </w:tabs>
        <w:rPr>
          <w:rFonts w:asciiTheme="minorHAnsi" w:eastAsiaTheme="minorEastAsia" w:hAnsiTheme="minorHAnsi" w:cstheme="minorBidi"/>
          <w:noProof/>
          <w:color w:val="auto"/>
          <w:sz w:val="22"/>
          <w:szCs w:val="22"/>
        </w:rPr>
      </w:pPr>
      <w:hyperlink w:anchor="_Toc62077001" w:history="1">
        <w:r w:rsidRPr="00C24E4B">
          <w:rPr>
            <w:rStyle w:val="Hyperlink"/>
            <w:noProof/>
          </w:rPr>
          <w:t>Hình 3.11 Sơ đồ phân bố điện áp cấp cho vi điều khiển</w:t>
        </w:r>
        <w:r>
          <w:rPr>
            <w:noProof/>
            <w:webHidden/>
          </w:rPr>
          <w:tab/>
        </w:r>
        <w:r>
          <w:rPr>
            <w:noProof/>
            <w:webHidden/>
          </w:rPr>
          <w:fldChar w:fldCharType="begin"/>
        </w:r>
        <w:r>
          <w:rPr>
            <w:noProof/>
            <w:webHidden/>
          </w:rPr>
          <w:instrText xml:space="preserve"> PAGEREF _Toc62077001 \h </w:instrText>
        </w:r>
        <w:r>
          <w:rPr>
            <w:noProof/>
            <w:webHidden/>
          </w:rPr>
        </w:r>
        <w:r>
          <w:rPr>
            <w:noProof/>
            <w:webHidden/>
          </w:rPr>
          <w:fldChar w:fldCharType="separate"/>
        </w:r>
        <w:r>
          <w:rPr>
            <w:noProof/>
            <w:webHidden/>
          </w:rPr>
          <w:t>22</w:t>
        </w:r>
        <w:r>
          <w:rPr>
            <w:noProof/>
            <w:webHidden/>
          </w:rPr>
          <w:fldChar w:fldCharType="end"/>
        </w:r>
      </w:hyperlink>
    </w:p>
    <w:p w14:paraId="69E5A520" w14:textId="34974BA4" w:rsidR="00AF2E09" w:rsidRDefault="00AF2E09">
      <w:pPr>
        <w:pStyle w:val="TableofFigures"/>
        <w:tabs>
          <w:tab w:val="right" w:leader="dot" w:pos="8494"/>
        </w:tabs>
        <w:rPr>
          <w:rFonts w:asciiTheme="minorHAnsi" w:eastAsiaTheme="minorEastAsia" w:hAnsiTheme="minorHAnsi" w:cstheme="minorBidi"/>
          <w:noProof/>
          <w:color w:val="auto"/>
          <w:sz w:val="22"/>
          <w:szCs w:val="22"/>
        </w:rPr>
      </w:pPr>
      <w:hyperlink w:anchor="_Toc62077002" w:history="1">
        <w:r w:rsidRPr="00C24E4B">
          <w:rPr>
            <w:rStyle w:val="Hyperlink"/>
            <w:noProof/>
          </w:rPr>
          <w:t>Hình 3.12 Sơ đồ lắp tụ chống nhiễu cho nguồn cấp vào cho vi điều khiển</w:t>
        </w:r>
        <w:r>
          <w:rPr>
            <w:noProof/>
            <w:webHidden/>
          </w:rPr>
          <w:tab/>
        </w:r>
        <w:r>
          <w:rPr>
            <w:noProof/>
            <w:webHidden/>
          </w:rPr>
          <w:fldChar w:fldCharType="begin"/>
        </w:r>
        <w:r>
          <w:rPr>
            <w:noProof/>
            <w:webHidden/>
          </w:rPr>
          <w:instrText xml:space="preserve"> PAGEREF _Toc62077002 \h </w:instrText>
        </w:r>
        <w:r>
          <w:rPr>
            <w:noProof/>
            <w:webHidden/>
          </w:rPr>
        </w:r>
        <w:r>
          <w:rPr>
            <w:noProof/>
            <w:webHidden/>
          </w:rPr>
          <w:fldChar w:fldCharType="separate"/>
        </w:r>
        <w:r>
          <w:rPr>
            <w:noProof/>
            <w:webHidden/>
          </w:rPr>
          <w:t>23</w:t>
        </w:r>
        <w:r>
          <w:rPr>
            <w:noProof/>
            <w:webHidden/>
          </w:rPr>
          <w:fldChar w:fldCharType="end"/>
        </w:r>
      </w:hyperlink>
    </w:p>
    <w:p w14:paraId="29FCB3D6" w14:textId="39B59CC0" w:rsidR="00AF2E09" w:rsidRDefault="00AF2E09">
      <w:pPr>
        <w:pStyle w:val="TableofFigures"/>
        <w:tabs>
          <w:tab w:val="right" w:leader="dot" w:pos="8494"/>
        </w:tabs>
        <w:rPr>
          <w:rFonts w:asciiTheme="minorHAnsi" w:eastAsiaTheme="minorEastAsia" w:hAnsiTheme="minorHAnsi" w:cstheme="minorBidi"/>
          <w:noProof/>
          <w:color w:val="auto"/>
          <w:sz w:val="22"/>
          <w:szCs w:val="22"/>
        </w:rPr>
      </w:pPr>
      <w:hyperlink w:anchor="_Toc62077003" w:history="1">
        <w:r w:rsidRPr="00C24E4B">
          <w:rPr>
            <w:rStyle w:val="Hyperlink"/>
            <w:noProof/>
          </w:rPr>
          <w:t>Hình 3.13 Khối pin cấp nguồn cho RTC</w:t>
        </w:r>
        <w:r>
          <w:rPr>
            <w:noProof/>
            <w:webHidden/>
          </w:rPr>
          <w:tab/>
        </w:r>
        <w:r>
          <w:rPr>
            <w:noProof/>
            <w:webHidden/>
          </w:rPr>
          <w:fldChar w:fldCharType="begin"/>
        </w:r>
        <w:r>
          <w:rPr>
            <w:noProof/>
            <w:webHidden/>
          </w:rPr>
          <w:instrText xml:space="preserve"> PAGEREF _Toc62077003 \h </w:instrText>
        </w:r>
        <w:r>
          <w:rPr>
            <w:noProof/>
            <w:webHidden/>
          </w:rPr>
        </w:r>
        <w:r>
          <w:rPr>
            <w:noProof/>
            <w:webHidden/>
          </w:rPr>
          <w:fldChar w:fldCharType="separate"/>
        </w:r>
        <w:r>
          <w:rPr>
            <w:noProof/>
            <w:webHidden/>
          </w:rPr>
          <w:t>23</w:t>
        </w:r>
        <w:r>
          <w:rPr>
            <w:noProof/>
            <w:webHidden/>
          </w:rPr>
          <w:fldChar w:fldCharType="end"/>
        </w:r>
      </w:hyperlink>
    </w:p>
    <w:p w14:paraId="5E8BF234" w14:textId="14D15C12" w:rsidR="00AF2E09" w:rsidRDefault="00AF2E09">
      <w:pPr>
        <w:pStyle w:val="TableofFigures"/>
        <w:tabs>
          <w:tab w:val="right" w:leader="dot" w:pos="8494"/>
        </w:tabs>
        <w:rPr>
          <w:rFonts w:asciiTheme="minorHAnsi" w:eastAsiaTheme="minorEastAsia" w:hAnsiTheme="minorHAnsi" w:cstheme="minorBidi"/>
          <w:noProof/>
          <w:color w:val="auto"/>
          <w:sz w:val="22"/>
          <w:szCs w:val="22"/>
        </w:rPr>
      </w:pPr>
      <w:hyperlink w:anchor="_Toc62077004" w:history="1">
        <w:r w:rsidRPr="00C24E4B">
          <w:rPr>
            <w:rStyle w:val="Hyperlink"/>
            <w:noProof/>
          </w:rPr>
          <w:t>Hình 3.14 Sơ đồ khối nạp chương trình cho vi điều khiển</w:t>
        </w:r>
        <w:r>
          <w:rPr>
            <w:noProof/>
            <w:webHidden/>
          </w:rPr>
          <w:tab/>
        </w:r>
        <w:r>
          <w:rPr>
            <w:noProof/>
            <w:webHidden/>
          </w:rPr>
          <w:fldChar w:fldCharType="begin"/>
        </w:r>
        <w:r>
          <w:rPr>
            <w:noProof/>
            <w:webHidden/>
          </w:rPr>
          <w:instrText xml:space="preserve"> PAGEREF _Toc62077004 \h </w:instrText>
        </w:r>
        <w:r>
          <w:rPr>
            <w:noProof/>
            <w:webHidden/>
          </w:rPr>
        </w:r>
        <w:r>
          <w:rPr>
            <w:noProof/>
            <w:webHidden/>
          </w:rPr>
          <w:fldChar w:fldCharType="separate"/>
        </w:r>
        <w:r>
          <w:rPr>
            <w:noProof/>
            <w:webHidden/>
          </w:rPr>
          <w:t>23</w:t>
        </w:r>
        <w:r>
          <w:rPr>
            <w:noProof/>
            <w:webHidden/>
          </w:rPr>
          <w:fldChar w:fldCharType="end"/>
        </w:r>
      </w:hyperlink>
    </w:p>
    <w:p w14:paraId="39D7B073" w14:textId="4C7E408B" w:rsidR="00AF2E09" w:rsidRDefault="00AF2E09">
      <w:pPr>
        <w:pStyle w:val="TableofFigures"/>
        <w:tabs>
          <w:tab w:val="right" w:leader="dot" w:pos="8494"/>
        </w:tabs>
        <w:rPr>
          <w:rFonts w:asciiTheme="minorHAnsi" w:eastAsiaTheme="minorEastAsia" w:hAnsiTheme="minorHAnsi" w:cstheme="minorBidi"/>
          <w:noProof/>
          <w:color w:val="auto"/>
          <w:sz w:val="22"/>
          <w:szCs w:val="22"/>
        </w:rPr>
      </w:pPr>
      <w:hyperlink w:anchor="_Toc62077005" w:history="1">
        <w:r w:rsidRPr="00C24E4B">
          <w:rPr>
            <w:rStyle w:val="Hyperlink"/>
            <w:noProof/>
          </w:rPr>
          <w:t>Hình 3.15 Khối chân mở rộng của vi điều khiển</w:t>
        </w:r>
        <w:r>
          <w:rPr>
            <w:noProof/>
            <w:webHidden/>
          </w:rPr>
          <w:tab/>
        </w:r>
        <w:r>
          <w:rPr>
            <w:noProof/>
            <w:webHidden/>
          </w:rPr>
          <w:fldChar w:fldCharType="begin"/>
        </w:r>
        <w:r>
          <w:rPr>
            <w:noProof/>
            <w:webHidden/>
          </w:rPr>
          <w:instrText xml:space="preserve"> PAGEREF _Toc62077005 \h </w:instrText>
        </w:r>
        <w:r>
          <w:rPr>
            <w:noProof/>
            <w:webHidden/>
          </w:rPr>
        </w:r>
        <w:r>
          <w:rPr>
            <w:noProof/>
            <w:webHidden/>
          </w:rPr>
          <w:fldChar w:fldCharType="separate"/>
        </w:r>
        <w:r>
          <w:rPr>
            <w:noProof/>
            <w:webHidden/>
          </w:rPr>
          <w:t>24</w:t>
        </w:r>
        <w:r>
          <w:rPr>
            <w:noProof/>
            <w:webHidden/>
          </w:rPr>
          <w:fldChar w:fldCharType="end"/>
        </w:r>
      </w:hyperlink>
    </w:p>
    <w:p w14:paraId="2298F369" w14:textId="2DE80409" w:rsidR="00AF2E09" w:rsidRDefault="00AF2E09">
      <w:pPr>
        <w:pStyle w:val="TableofFigures"/>
        <w:tabs>
          <w:tab w:val="right" w:leader="dot" w:pos="8494"/>
        </w:tabs>
        <w:rPr>
          <w:rFonts w:asciiTheme="minorHAnsi" w:eastAsiaTheme="minorEastAsia" w:hAnsiTheme="minorHAnsi" w:cstheme="minorBidi"/>
          <w:noProof/>
          <w:color w:val="auto"/>
          <w:sz w:val="22"/>
          <w:szCs w:val="22"/>
        </w:rPr>
      </w:pPr>
      <w:hyperlink w:anchor="_Toc62077006" w:history="1">
        <w:r w:rsidRPr="00C24E4B">
          <w:rPr>
            <w:rStyle w:val="Hyperlink"/>
            <w:noProof/>
          </w:rPr>
          <w:t>Hình 3.16 Sơ đồ cách kết nối cảm biến</w:t>
        </w:r>
        <w:r>
          <w:rPr>
            <w:noProof/>
            <w:webHidden/>
          </w:rPr>
          <w:tab/>
        </w:r>
        <w:r>
          <w:rPr>
            <w:noProof/>
            <w:webHidden/>
          </w:rPr>
          <w:fldChar w:fldCharType="begin"/>
        </w:r>
        <w:r>
          <w:rPr>
            <w:noProof/>
            <w:webHidden/>
          </w:rPr>
          <w:instrText xml:space="preserve"> PAGEREF _Toc62077006 \h </w:instrText>
        </w:r>
        <w:r>
          <w:rPr>
            <w:noProof/>
            <w:webHidden/>
          </w:rPr>
        </w:r>
        <w:r>
          <w:rPr>
            <w:noProof/>
            <w:webHidden/>
          </w:rPr>
          <w:fldChar w:fldCharType="separate"/>
        </w:r>
        <w:r>
          <w:rPr>
            <w:noProof/>
            <w:webHidden/>
          </w:rPr>
          <w:t>24</w:t>
        </w:r>
        <w:r>
          <w:rPr>
            <w:noProof/>
            <w:webHidden/>
          </w:rPr>
          <w:fldChar w:fldCharType="end"/>
        </w:r>
      </w:hyperlink>
    </w:p>
    <w:p w14:paraId="60BECF7F" w14:textId="43691BE4" w:rsidR="00AF2E09" w:rsidRDefault="00AF2E09">
      <w:pPr>
        <w:pStyle w:val="TableofFigures"/>
        <w:tabs>
          <w:tab w:val="right" w:leader="dot" w:pos="8494"/>
        </w:tabs>
        <w:rPr>
          <w:rFonts w:asciiTheme="minorHAnsi" w:eastAsiaTheme="minorEastAsia" w:hAnsiTheme="minorHAnsi" w:cstheme="minorBidi"/>
          <w:noProof/>
          <w:color w:val="auto"/>
          <w:sz w:val="22"/>
          <w:szCs w:val="22"/>
        </w:rPr>
      </w:pPr>
      <w:hyperlink w:anchor="_Toc62077007" w:history="1">
        <w:r w:rsidRPr="00C24E4B">
          <w:rPr>
            <w:rStyle w:val="Hyperlink"/>
            <w:noProof/>
          </w:rPr>
          <w:t>Hình 3.17 Sơ đồ cách kết nối với modude mạng Lora</w:t>
        </w:r>
        <w:r>
          <w:rPr>
            <w:noProof/>
            <w:webHidden/>
          </w:rPr>
          <w:tab/>
        </w:r>
        <w:r>
          <w:rPr>
            <w:noProof/>
            <w:webHidden/>
          </w:rPr>
          <w:fldChar w:fldCharType="begin"/>
        </w:r>
        <w:r>
          <w:rPr>
            <w:noProof/>
            <w:webHidden/>
          </w:rPr>
          <w:instrText xml:space="preserve"> PAGEREF _Toc62077007 \h </w:instrText>
        </w:r>
        <w:r>
          <w:rPr>
            <w:noProof/>
            <w:webHidden/>
          </w:rPr>
        </w:r>
        <w:r>
          <w:rPr>
            <w:noProof/>
            <w:webHidden/>
          </w:rPr>
          <w:fldChar w:fldCharType="separate"/>
        </w:r>
        <w:r>
          <w:rPr>
            <w:noProof/>
            <w:webHidden/>
          </w:rPr>
          <w:t>24</w:t>
        </w:r>
        <w:r>
          <w:rPr>
            <w:noProof/>
            <w:webHidden/>
          </w:rPr>
          <w:fldChar w:fldCharType="end"/>
        </w:r>
      </w:hyperlink>
    </w:p>
    <w:p w14:paraId="132B1880" w14:textId="7BE4E213" w:rsidR="00AF2E09" w:rsidRDefault="00AF2E09">
      <w:pPr>
        <w:pStyle w:val="TableofFigures"/>
        <w:tabs>
          <w:tab w:val="right" w:leader="dot" w:pos="8494"/>
        </w:tabs>
        <w:rPr>
          <w:rFonts w:asciiTheme="minorHAnsi" w:eastAsiaTheme="minorEastAsia" w:hAnsiTheme="minorHAnsi" w:cstheme="minorBidi"/>
          <w:noProof/>
          <w:color w:val="auto"/>
          <w:sz w:val="22"/>
          <w:szCs w:val="22"/>
        </w:rPr>
      </w:pPr>
      <w:hyperlink w:anchor="_Toc62077008" w:history="1">
        <w:r w:rsidRPr="00C24E4B">
          <w:rPr>
            <w:rStyle w:val="Hyperlink"/>
            <w:noProof/>
          </w:rPr>
          <w:t>Hình 3.18 Sơ đồ nguyên lý khối tạo âm thanh cảnh báo</w:t>
        </w:r>
        <w:r>
          <w:rPr>
            <w:noProof/>
            <w:webHidden/>
          </w:rPr>
          <w:tab/>
        </w:r>
        <w:r>
          <w:rPr>
            <w:noProof/>
            <w:webHidden/>
          </w:rPr>
          <w:fldChar w:fldCharType="begin"/>
        </w:r>
        <w:r>
          <w:rPr>
            <w:noProof/>
            <w:webHidden/>
          </w:rPr>
          <w:instrText xml:space="preserve"> PAGEREF _Toc62077008 \h </w:instrText>
        </w:r>
        <w:r>
          <w:rPr>
            <w:noProof/>
            <w:webHidden/>
          </w:rPr>
        </w:r>
        <w:r>
          <w:rPr>
            <w:noProof/>
            <w:webHidden/>
          </w:rPr>
          <w:fldChar w:fldCharType="separate"/>
        </w:r>
        <w:r>
          <w:rPr>
            <w:noProof/>
            <w:webHidden/>
          </w:rPr>
          <w:t>24</w:t>
        </w:r>
        <w:r>
          <w:rPr>
            <w:noProof/>
            <w:webHidden/>
          </w:rPr>
          <w:fldChar w:fldCharType="end"/>
        </w:r>
      </w:hyperlink>
    </w:p>
    <w:p w14:paraId="7757A669" w14:textId="1B048F91" w:rsidR="00AF2E09" w:rsidRDefault="00AF2E09">
      <w:pPr>
        <w:pStyle w:val="TableofFigures"/>
        <w:tabs>
          <w:tab w:val="right" w:leader="dot" w:pos="8494"/>
        </w:tabs>
        <w:rPr>
          <w:rFonts w:asciiTheme="minorHAnsi" w:eastAsiaTheme="minorEastAsia" w:hAnsiTheme="minorHAnsi" w:cstheme="minorBidi"/>
          <w:noProof/>
          <w:color w:val="auto"/>
          <w:sz w:val="22"/>
          <w:szCs w:val="22"/>
        </w:rPr>
      </w:pPr>
      <w:hyperlink w:anchor="_Toc62077009" w:history="1">
        <w:r w:rsidRPr="00C24E4B">
          <w:rPr>
            <w:rStyle w:val="Hyperlink"/>
            <w:noProof/>
          </w:rPr>
          <w:t>Hình 3.19 Khối nguồn cấp cho SIM800C</w:t>
        </w:r>
        <w:r>
          <w:rPr>
            <w:noProof/>
            <w:webHidden/>
          </w:rPr>
          <w:tab/>
        </w:r>
        <w:r>
          <w:rPr>
            <w:noProof/>
            <w:webHidden/>
          </w:rPr>
          <w:fldChar w:fldCharType="begin"/>
        </w:r>
        <w:r>
          <w:rPr>
            <w:noProof/>
            <w:webHidden/>
          </w:rPr>
          <w:instrText xml:space="preserve"> PAGEREF _Toc62077009 \h </w:instrText>
        </w:r>
        <w:r>
          <w:rPr>
            <w:noProof/>
            <w:webHidden/>
          </w:rPr>
        </w:r>
        <w:r>
          <w:rPr>
            <w:noProof/>
            <w:webHidden/>
          </w:rPr>
          <w:fldChar w:fldCharType="separate"/>
        </w:r>
        <w:r>
          <w:rPr>
            <w:noProof/>
            <w:webHidden/>
          </w:rPr>
          <w:t>25</w:t>
        </w:r>
        <w:r>
          <w:rPr>
            <w:noProof/>
            <w:webHidden/>
          </w:rPr>
          <w:fldChar w:fldCharType="end"/>
        </w:r>
      </w:hyperlink>
    </w:p>
    <w:p w14:paraId="78980805" w14:textId="608761BA" w:rsidR="00AF2E09" w:rsidRDefault="00AF2E09">
      <w:pPr>
        <w:pStyle w:val="TableofFigures"/>
        <w:tabs>
          <w:tab w:val="right" w:leader="dot" w:pos="8494"/>
        </w:tabs>
        <w:rPr>
          <w:rFonts w:asciiTheme="minorHAnsi" w:eastAsiaTheme="minorEastAsia" w:hAnsiTheme="minorHAnsi" w:cstheme="minorBidi"/>
          <w:noProof/>
          <w:color w:val="auto"/>
          <w:sz w:val="22"/>
          <w:szCs w:val="22"/>
        </w:rPr>
      </w:pPr>
      <w:hyperlink w:anchor="_Toc62077010" w:history="1">
        <w:r w:rsidRPr="00C24E4B">
          <w:rPr>
            <w:rStyle w:val="Hyperlink"/>
            <w:noProof/>
          </w:rPr>
          <w:t>Hình 3.20 Khối điều khiển năng lượng của SIM800C</w:t>
        </w:r>
        <w:r>
          <w:rPr>
            <w:noProof/>
            <w:webHidden/>
          </w:rPr>
          <w:tab/>
        </w:r>
        <w:r>
          <w:rPr>
            <w:noProof/>
            <w:webHidden/>
          </w:rPr>
          <w:fldChar w:fldCharType="begin"/>
        </w:r>
        <w:r>
          <w:rPr>
            <w:noProof/>
            <w:webHidden/>
          </w:rPr>
          <w:instrText xml:space="preserve"> PAGEREF _Toc62077010 \h </w:instrText>
        </w:r>
        <w:r>
          <w:rPr>
            <w:noProof/>
            <w:webHidden/>
          </w:rPr>
        </w:r>
        <w:r>
          <w:rPr>
            <w:noProof/>
            <w:webHidden/>
          </w:rPr>
          <w:fldChar w:fldCharType="separate"/>
        </w:r>
        <w:r>
          <w:rPr>
            <w:noProof/>
            <w:webHidden/>
          </w:rPr>
          <w:t>26</w:t>
        </w:r>
        <w:r>
          <w:rPr>
            <w:noProof/>
            <w:webHidden/>
          </w:rPr>
          <w:fldChar w:fldCharType="end"/>
        </w:r>
      </w:hyperlink>
    </w:p>
    <w:p w14:paraId="7B78AE02" w14:textId="3211D258" w:rsidR="00AF2E09" w:rsidRDefault="00AF2E09">
      <w:pPr>
        <w:pStyle w:val="TableofFigures"/>
        <w:tabs>
          <w:tab w:val="right" w:leader="dot" w:pos="8494"/>
        </w:tabs>
        <w:rPr>
          <w:rFonts w:asciiTheme="minorHAnsi" w:eastAsiaTheme="minorEastAsia" w:hAnsiTheme="minorHAnsi" w:cstheme="minorBidi"/>
          <w:noProof/>
          <w:color w:val="auto"/>
          <w:sz w:val="22"/>
          <w:szCs w:val="22"/>
        </w:rPr>
      </w:pPr>
      <w:hyperlink w:anchor="_Toc62077011" w:history="1">
        <w:r w:rsidRPr="00C24E4B">
          <w:rPr>
            <w:rStyle w:val="Hyperlink"/>
            <w:noProof/>
          </w:rPr>
          <w:t>Hình 3.21 Điện áp kéo lên trên chân PWRKEY</w:t>
        </w:r>
        <w:r>
          <w:rPr>
            <w:noProof/>
            <w:webHidden/>
          </w:rPr>
          <w:tab/>
        </w:r>
        <w:r>
          <w:rPr>
            <w:noProof/>
            <w:webHidden/>
          </w:rPr>
          <w:fldChar w:fldCharType="begin"/>
        </w:r>
        <w:r>
          <w:rPr>
            <w:noProof/>
            <w:webHidden/>
          </w:rPr>
          <w:instrText xml:space="preserve"> PAGEREF _Toc62077011 \h </w:instrText>
        </w:r>
        <w:r>
          <w:rPr>
            <w:noProof/>
            <w:webHidden/>
          </w:rPr>
        </w:r>
        <w:r>
          <w:rPr>
            <w:noProof/>
            <w:webHidden/>
          </w:rPr>
          <w:fldChar w:fldCharType="separate"/>
        </w:r>
        <w:r>
          <w:rPr>
            <w:noProof/>
            <w:webHidden/>
          </w:rPr>
          <w:t>26</w:t>
        </w:r>
        <w:r>
          <w:rPr>
            <w:noProof/>
            <w:webHidden/>
          </w:rPr>
          <w:fldChar w:fldCharType="end"/>
        </w:r>
      </w:hyperlink>
    </w:p>
    <w:p w14:paraId="5FB88F37" w14:textId="79B9814F" w:rsidR="00AF2E09" w:rsidRDefault="00AF2E09">
      <w:pPr>
        <w:pStyle w:val="TableofFigures"/>
        <w:tabs>
          <w:tab w:val="right" w:leader="dot" w:pos="8494"/>
        </w:tabs>
        <w:rPr>
          <w:rFonts w:asciiTheme="minorHAnsi" w:eastAsiaTheme="minorEastAsia" w:hAnsiTheme="minorHAnsi" w:cstheme="minorBidi"/>
          <w:noProof/>
          <w:color w:val="auto"/>
          <w:sz w:val="22"/>
          <w:szCs w:val="22"/>
        </w:rPr>
      </w:pPr>
      <w:hyperlink w:anchor="_Toc62077012" w:history="1">
        <w:r w:rsidRPr="00C24E4B">
          <w:rPr>
            <w:rStyle w:val="Hyperlink"/>
            <w:noProof/>
          </w:rPr>
          <w:t>Hình 3.22 Thời gian bật nguồn của module SIM800C</w:t>
        </w:r>
        <w:r>
          <w:rPr>
            <w:noProof/>
            <w:webHidden/>
          </w:rPr>
          <w:tab/>
        </w:r>
        <w:r>
          <w:rPr>
            <w:noProof/>
            <w:webHidden/>
          </w:rPr>
          <w:fldChar w:fldCharType="begin"/>
        </w:r>
        <w:r>
          <w:rPr>
            <w:noProof/>
            <w:webHidden/>
          </w:rPr>
          <w:instrText xml:space="preserve"> PAGEREF _Toc62077012 \h </w:instrText>
        </w:r>
        <w:r>
          <w:rPr>
            <w:noProof/>
            <w:webHidden/>
          </w:rPr>
        </w:r>
        <w:r>
          <w:rPr>
            <w:noProof/>
            <w:webHidden/>
          </w:rPr>
          <w:fldChar w:fldCharType="separate"/>
        </w:r>
        <w:r>
          <w:rPr>
            <w:noProof/>
            <w:webHidden/>
          </w:rPr>
          <w:t>27</w:t>
        </w:r>
        <w:r>
          <w:rPr>
            <w:noProof/>
            <w:webHidden/>
          </w:rPr>
          <w:fldChar w:fldCharType="end"/>
        </w:r>
      </w:hyperlink>
    </w:p>
    <w:p w14:paraId="465B2100" w14:textId="11D09C9B" w:rsidR="00AF2E09" w:rsidRDefault="00AF2E09">
      <w:pPr>
        <w:pStyle w:val="TableofFigures"/>
        <w:tabs>
          <w:tab w:val="right" w:leader="dot" w:pos="8494"/>
        </w:tabs>
        <w:rPr>
          <w:rFonts w:asciiTheme="minorHAnsi" w:eastAsiaTheme="minorEastAsia" w:hAnsiTheme="minorHAnsi" w:cstheme="minorBidi"/>
          <w:noProof/>
          <w:color w:val="auto"/>
          <w:sz w:val="22"/>
          <w:szCs w:val="22"/>
        </w:rPr>
      </w:pPr>
      <w:hyperlink w:anchor="_Toc62077013" w:history="1">
        <w:r w:rsidRPr="00C24E4B">
          <w:rPr>
            <w:rStyle w:val="Hyperlink"/>
            <w:noProof/>
          </w:rPr>
          <w:t>Hình 3.23 Khối hiển thị trạng thái của SIM800C</w:t>
        </w:r>
        <w:r>
          <w:rPr>
            <w:noProof/>
            <w:webHidden/>
          </w:rPr>
          <w:tab/>
        </w:r>
        <w:r>
          <w:rPr>
            <w:noProof/>
            <w:webHidden/>
          </w:rPr>
          <w:fldChar w:fldCharType="begin"/>
        </w:r>
        <w:r>
          <w:rPr>
            <w:noProof/>
            <w:webHidden/>
          </w:rPr>
          <w:instrText xml:space="preserve"> PAGEREF _Toc62077013 \h </w:instrText>
        </w:r>
        <w:r>
          <w:rPr>
            <w:noProof/>
            <w:webHidden/>
          </w:rPr>
        </w:r>
        <w:r>
          <w:rPr>
            <w:noProof/>
            <w:webHidden/>
          </w:rPr>
          <w:fldChar w:fldCharType="separate"/>
        </w:r>
        <w:r>
          <w:rPr>
            <w:noProof/>
            <w:webHidden/>
          </w:rPr>
          <w:t>27</w:t>
        </w:r>
        <w:r>
          <w:rPr>
            <w:noProof/>
            <w:webHidden/>
          </w:rPr>
          <w:fldChar w:fldCharType="end"/>
        </w:r>
      </w:hyperlink>
    </w:p>
    <w:p w14:paraId="310DC5AF" w14:textId="0CEDE4AA" w:rsidR="00AF2E09" w:rsidRDefault="00AF2E09">
      <w:pPr>
        <w:pStyle w:val="TableofFigures"/>
        <w:tabs>
          <w:tab w:val="right" w:leader="dot" w:pos="8494"/>
        </w:tabs>
        <w:rPr>
          <w:rFonts w:asciiTheme="minorHAnsi" w:eastAsiaTheme="minorEastAsia" w:hAnsiTheme="minorHAnsi" w:cstheme="minorBidi"/>
          <w:noProof/>
          <w:color w:val="auto"/>
          <w:sz w:val="22"/>
          <w:szCs w:val="22"/>
        </w:rPr>
      </w:pPr>
      <w:hyperlink w:anchor="_Toc62077014" w:history="1">
        <w:r w:rsidRPr="00C24E4B">
          <w:rPr>
            <w:rStyle w:val="Hyperlink"/>
            <w:noProof/>
          </w:rPr>
          <w:t>Hình 3.24 Khối ăn-ten GSM của SIM800C</w:t>
        </w:r>
        <w:r>
          <w:rPr>
            <w:noProof/>
            <w:webHidden/>
          </w:rPr>
          <w:tab/>
        </w:r>
        <w:r>
          <w:rPr>
            <w:noProof/>
            <w:webHidden/>
          </w:rPr>
          <w:fldChar w:fldCharType="begin"/>
        </w:r>
        <w:r>
          <w:rPr>
            <w:noProof/>
            <w:webHidden/>
          </w:rPr>
          <w:instrText xml:space="preserve"> PAGEREF _Toc62077014 \h </w:instrText>
        </w:r>
        <w:r>
          <w:rPr>
            <w:noProof/>
            <w:webHidden/>
          </w:rPr>
        </w:r>
        <w:r>
          <w:rPr>
            <w:noProof/>
            <w:webHidden/>
          </w:rPr>
          <w:fldChar w:fldCharType="separate"/>
        </w:r>
        <w:r>
          <w:rPr>
            <w:noProof/>
            <w:webHidden/>
          </w:rPr>
          <w:t>28</w:t>
        </w:r>
        <w:r>
          <w:rPr>
            <w:noProof/>
            <w:webHidden/>
          </w:rPr>
          <w:fldChar w:fldCharType="end"/>
        </w:r>
      </w:hyperlink>
    </w:p>
    <w:p w14:paraId="78658564" w14:textId="0178911A" w:rsidR="00AF2E09" w:rsidRDefault="00AF2E09">
      <w:pPr>
        <w:pStyle w:val="TableofFigures"/>
        <w:tabs>
          <w:tab w:val="right" w:leader="dot" w:pos="8494"/>
        </w:tabs>
        <w:rPr>
          <w:rFonts w:asciiTheme="minorHAnsi" w:eastAsiaTheme="minorEastAsia" w:hAnsiTheme="minorHAnsi" w:cstheme="minorBidi"/>
          <w:noProof/>
          <w:color w:val="auto"/>
          <w:sz w:val="22"/>
          <w:szCs w:val="22"/>
        </w:rPr>
      </w:pPr>
      <w:hyperlink w:anchor="_Toc62077015" w:history="1">
        <w:r w:rsidRPr="00C24E4B">
          <w:rPr>
            <w:rStyle w:val="Hyperlink"/>
            <w:noProof/>
          </w:rPr>
          <w:t>Hình 3.25 Ăn-ten GSM</w:t>
        </w:r>
        <w:r>
          <w:rPr>
            <w:noProof/>
            <w:webHidden/>
          </w:rPr>
          <w:tab/>
        </w:r>
        <w:r>
          <w:rPr>
            <w:noProof/>
            <w:webHidden/>
          </w:rPr>
          <w:fldChar w:fldCharType="begin"/>
        </w:r>
        <w:r>
          <w:rPr>
            <w:noProof/>
            <w:webHidden/>
          </w:rPr>
          <w:instrText xml:space="preserve"> PAGEREF _Toc62077015 \h </w:instrText>
        </w:r>
        <w:r>
          <w:rPr>
            <w:noProof/>
            <w:webHidden/>
          </w:rPr>
        </w:r>
        <w:r>
          <w:rPr>
            <w:noProof/>
            <w:webHidden/>
          </w:rPr>
          <w:fldChar w:fldCharType="separate"/>
        </w:r>
        <w:r>
          <w:rPr>
            <w:noProof/>
            <w:webHidden/>
          </w:rPr>
          <w:t>28</w:t>
        </w:r>
        <w:r>
          <w:rPr>
            <w:noProof/>
            <w:webHidden/>
          </w:rPr>
          <w:fldChar w:fldCharType="end"/>
        </w:r>
      </w:hyperlink>
    </w:p>
    <w:p w14:paraId="69BB3DB8" w14:textId="7667E5CB" w:rsidR="00AF2E09" w:rsidRDefault="00AF2E09">
      <w:pPr>
        <w:pStyle w:val="TableofFigures"/>
        <w:tabs>
          <w:tab w:val="right" w:leader="dot" w:pos="8494"/>
        </w:tabs>
        <w:rPr>
          <w:rFonts w:asciiTheme="minorHAnsi" w:eastAsiaTheme="minorEastAsia" w:hAnsiTheme="minorHAnsi" w:cstheme="minorBidi"/>
          <w:noProof/>
          <w:color w:val="auto"/>
          <w:sz w:val="22"/>
          <w:szCs w:val="22"/>
        </w:rPr>
      </w:pPr>
      <w:hyperlink w:anchor="_Toc62077016" w:history="1">
        <w:r w:rsidRPr="00C24E4B">
          <w:rPr>
            <w:rStyle w:val="Hyperlink"/>
            <w:noProof/>
          </w:rPr>
          <w:t>Hình 3.26 Khối giữ thẻ SIM của SIM800C</w:t>
        </w:r>
        <w:r>
          <w:rPr>
            <w:noProof/>
            <w:webHidden/>
          </w:rPr>
          <w:tab/>
        </w:r>
        <w:r>
          <w:rPr>
            <w:noProof/>
            <w:webHidden/>
          </w:rPr>
          <w:fldChar w:fldCharType="begin"/>
        </w:r>
        <w:r>
          <w:rPr>
            <w:noProof/>
            <w:webHidden/>
          </w:rPr>
          <w:instrText xml:space="preserve"> PAGEREF _Toc62077016 \h </w:instrText>
        </w:r>
        <w:r>
          <w:rPr>
            <w:noProof/>
            <w:webHidden/>
          </w:rPr>
        </w:r>
        <w:r>
          <w:rPr>
            <w:noProof/>
            <w:webHidden/>
          </w:rPr>
          <w:fldChar w:fldCharType="separate"/>
        </w:r>
        <w:r>
          <w:rPr>
            <w:noProof/>
            <w:webHidden/>
          </w:rPr>
          <w:t>29</w:t>
        </w:r>
        <w:r>
          <w:rPr>
            <w:noProof/>
            <w:webHidden/>
          </w:rPr>
          <w:fldChar w:fldCharType="end"/>
        </w:r>
      </w:hyperlink>
    </w:p>
    <w:p w14:paraId="4F3BA75E" w14:textId="4C7579D0" w:rsidR="00AF2E09" w:rsidRDefault="00AF2E09">
      <w:pPr>
        <w:pStyle w:val="TableofFigures"/>
        <w:tabs>
          <w:tab w:val="right" w:leader="dot" w:pos="8494"/>
        </w:tabs>
        <w:rPr>
          <w:rFonts w:asciiTheme="minorHAnsi" w:eastAsiaTheme="minorEastAsia" w:hAnsiTheme="minorHAnsi" w:cstheme="minorBidi"/>
          <w:noProof/>
          <w:color w:val="auto"/>
          <w:sz w:val="22"/>
          <w:szCs w:val="22"/>
        </w:rPr>
      </w:pPr>
      <w:hyperlink w:anchor="_Toc62077017" w:history="1">
        <w:r w:rsidRPr="00C24E4B">
          <w:rPr>
            <w:rStyle w:val="Hyperlink"/>
            <w:noProof/>
          </w:rPr>
          <w:t>Hình 3.27 Mạch giao tiếp nối tiếp của SIM800C qua USB</w:t>
        </w:r>
        <w:r>
          <w:rPr>
            <w:noProof/>
            <w:webHidden/>
          </w:rPr>
          <w:tab/>
        </w:r>
        <w:r>
          <w:rPr>
            <w:noProof/>
            <w:webHidden/>
          </w:rPr>
          <w:fldChar w:fldCharType="begin"/>
        </w:r>
        <w:r>
          <w:rPr>
            <w:noProof/>
            <w:webHidden/>
          </w:rPr>
          <w:instrText xml:space="preserve"> PAGEREF _Toc62077017 \h </w:instrText>
        </w:r>
        <w:r>
          <w:rPr>
            <w:noProof/>
            <w:webHidden/>
          </w:rPr>
        </w:r>
        <w:r>
          <w:rPr>
            <w:noProof/>
            <w:webHidden/>
          </w:rPr>
          <w:fldChar w:fldCharType="separate"/>
        </w:r>
        <w:r>
          <w:rPr>
            <w:noProof/>
            <w:webHidden/>
          </w:rPr>
          <w:t>29</w:t>
        </w:r>
        <w:r>
          <w:rPr>
            <w:noProof/>
            <w:webHidden/>
          </w:rPr>
          <w:fldChar w:fldCharType="end"/>
        </w:r>
      </w:hyperlink>
    </w:p>
    <w:p w14:paraId="3E908DBA" w14:textId="37FD2290" w:rsidR="00AF2E09" w:rsidRDefault="00AF2E09">
      <w:pPr>
        <w:pStyle w:val="TableofFigures"/>
        <w:tabs>
          <w:tab w:val="right" w:leader="dot" w:pos="8494"/>
        </w:tabs>
        <w:rPr>
          <w:rFonts w:asciiTheme="minorHAnsi" w:eastAsiaTheme="minorEastAsia" w:hAnsiTheme="minorHAnsi" w:cstheme="minorBidi"/>
          <w:noProof/>
          <w:color w:val="auto"/>
          <w:sz w:val="22"/>
          <w:szCs w:val="22"/>
        </w:rPr>
      </w:pPr>
      <w:hyperlink w:anchor="_Toc62077018" w:history="1">
        <w:r w:rsidRPr="00C24E4B">
          <w:rPr>
            <w:rStyle w:val="Hyperlink"/>
            <w:noProof/>
          </w:rPr>
          <w:t>Hình 3.28 Khối chân vào ra và đảo chiều động cơ</w:t>
        </w:r>
        <w:r>
          <w:rPr>
            <w:noProof/>
            <w:webHidden/>
          </w:rPr>
          <w:tab/>
        </w:r>
        <w:r>
          <w:rPr>
            <w:noProof/>
            <w:webHidden/>
          </w:rPr>
          <w:fldChar w:fldCharType="begin"/>
        </w:r>
        <w:r>
          <w:rPr>
            <w:noProof/>
            <w:webHidden/>
          </w:rPr>
          <w:instrText xml:space="preserve"> PAGEREF _Toc62077018 \h </w:instrText>
        </w:r>
        <w:r>
          <w:rPr>
            <w:noProof/>
            <w:webHidden/>
          </w:rPr>
        </w:r>
        <w:r>
          <w:rPr>
            <w:noProof/>
            <w:webHidden/>
          </w:rPr>
          <w:fldChar w:fldCharType="separate"/>
        </w:r>
        <w:r>
          <w:rPr>
            <w:noProof/>
            <w:webHidden/>
          </w:rPr>
          <w:t>30</w:t>
        </w:r>
        <w:r>
          <w:rPr>
            <w:noProof/>
            <w:webHidden/>
          </w:rPr>
          <w:fldChar w:fldCharType="end"/>
        </w:r>
      </w:hyperlink>
    </w:p>
    <w:p w14:paraId="4A99E479" w14:textId="78BF3DEB" w:rsidR="00AF2E09" w:rsidRDefault="00AF2E09">
      <w:pPr>
        <w:pStyle w:val="TableofFigures"/>
        <w:tabs>
          <w:tab w:val="right" w:leader="dot" w:pos="8494"/>
        </w:tabs>
        <w:rPr>
          <w:rFonts w:asciiTheme="minorHAnsi" w:eastAsiaTheme="minorEastAsia" w:hAnsiTheme="minorHAnsi" w:cstheme="minorBidi"/>
          <w:noProof/>
          <w:color w:val="auto"/>
          <w:sz w:val="22"/>
          <w:szCs w:val="22"/>
        </w:rPr>
      </w:pPr>
      <w:hyperlink w:anchor="_Toc62077019" w:history="1">
        <w:r w:rsidRPr="00C24E4B">
          <w:rPr>
            <w:rStyle w:val="Hyperlink"/>
            <w:noProof/>
          </w:rPr>
          <w:t>Hình 3.29 Khối điều khiển điện áp cấp cho động cơ</w:t>
        </w:r>
        <w:r>
          <w:rPr>
            <w:noProof/>
            <w:webHidden/>
          </w:rPr>
          <w:tab/>
        </w:r>
        <w:r>
          <w:rPr>
            <w:noProof/>
            <w:webHidden/>
          </w:rPr>
          <w:fldChar w:fldCharType="begin"/>
        </w:r>
        <w:r>
          <w:rPr>
            <w:noProof/>
            <w:webHidden/>
          </w:rPr>
          <w:instrText xml:space="preserve"> PAGEREF _Toc62077019 \h </w:instrText>
        </w:r>
        <w:r>
          <w:rPr>
            <w:noProof/>
            <w:webHidden/>
          </w:rPr>
        </w:r>
        <w:r>
          <w:rPr>
            <w:noProof/>
            <w:webHidden/>
          </w:rPr>
          <w:fldChar w:fldCharType="separate"/>
        </w:r>
        <w:r>
          <w:rPr>
            <w:noProof/>
            <w:webHidden/>
          </w:rPr>
          <w:t>31</w:t>
        </w:r>
        <w:r>
          <w:rPr>
            <w:noProof/>
            <w:webHidden/>
          </w:rPr>
          <w:fldChar w:fldCharType="end"/>
        </w:r>
      </w:hyperlink>
    </w:p>
    <w:p w14:paraId="0CDECFE0" w14:textId="30260C98" w:rsidR="00AF2E09" w:rsidRDefault="00AF2E09">
      <w:pPr>
        <w:pStyle w:val="TableofFigures"/>
        <w:tabs>
          <w:tab w:val="right" w:leader="dot" w:pos="8494"/>
        </w:tabs>
        <w:rPr>
          <w:rFonts w:asciiTheme="minorHAnsi" w:eastAsiaTheme="minorEastAsia" w:hAnsiTheme="minorHAnsi" w:cstheme="minorBidi"/>
          <w:noProof/>
          <w:color w:val="auto"/>
          <w:sz w:val="22"/>
          <w:szCs w:val="22"/>
        </w:rPr>
      </w:pPr>
      <w:hyperlink w:anchor="_Toc62077020" w:history="1">
        <w:r w:rsidRPr="00C24E4B">
          <w:rPr>
            <w:rStyle w:val="Hyperlink"/>
            <w:noProof/>
          </w:rPr>
          <w:t>Hình 3.30 Tín hiệu điện áp đầu ra khi không có Snubber RC</w:t>
        </w:r>
        <w:r>
          <w:rPr>
            <w:noProof/>
            <w:webHidden/>
          </w:rPr>
          <w:tab/>
        </w:r>
        <w:r>
          <w:rPr>
            <w:noProof/>
            <w:webHidden/>
          </w:rPr>
          <w:fldChar w:fldCharType="begin"/>
        </w:r>
        <w:r>
          <w:rPr>
            <w:noProof/>
            <w:webHidden/>
          </w:rPr>
          <w:instrText xml:space="preserve"> PAGEREF _Toc62077020 \h </w:instrText>
        </w:r>
        <w:r>
          <w:rPr>
            <w:noProof/>
            <w:webHidden/>
          </w:rPr>
        </w:r>
        <w:r>
          <w:rPr>
            <w:noProof/>
            <w:webHidden/>
          </w:rPr>
          <w:fldChar w:fldCharType="separate"/>
        </w:r>
        <w:r>
          <w:rPr>
            <w:noProof/>
            <w:webHidden/>
          </w:rPr>
          <w:t>32</w:t>
        </w:r>
        <w:r>
          <w:rPr>
            <w:noProof/>
            <w:webHidden/>
          </w:rPr>
          <w:fldChar w:fldCharType="end"/>
        </w:r>
      </w:hyperlink>
    </w:p>
    <w:p w14:paraId="5AD976A7" w14:textId="07860524" w:rsidR="00AF2E09" w:rsidRDefault="00AF2E09">
      <w:pPr>
        <w:pStyle w:val="TableofFigures"/>
        <w:tabs>
          <w:tab w:val="right" w:leader="dot" w:pos="8494"/>
        </w:tabs>
        <w:rPr>
          <w:rFonts w:asciiTheme="minorHAnsi" w:eastAsiaTheme="minorEastAsia" w:hAnsiTheme="minorHAnsi" w:cstheme="minorBidi"/>
          <w:noProof/>
          <w:color w:val="auto"/>
          <w:sz w:val="22"/>
          <w:szCs w:val="22"/>
        </w:rPr>
      </w:pPr>
      <w:hyperlink w:anchor="_Toc62077021" w:history="1">
        <w:r w:rsidRPr="00C24E4B">
          <w:rPr>
            <w:rStyle w:val="Hyperlink"/>
            <w:noProof/>
          </w:rPr>
          <w:t>Hình 3.31 Tín hiệu điện áp đầu ra khi có Snubber RC</w:t>
        </w:r>
        <w:r>
          <w:rPr>
            <w:noProof/>
            <w:webHidden/>
          </w:rPr>
          <w:tab/>
        </w:r>
        <w:r>
          <w:rPr>
            <w:noProof/>
            <w:webHidden/>
          </w:rPr>
          <w:fldChar w:fldCharType="begin"/>
        </w:r>
        <w:r>
          <w:rPr>
            <w:noProof/>
            <w:webHidden/>
          </w:rPr>
          <w:instrText xml:space="preserve"> PAGEREF _Toc62077021 \h </w:instrText>
        </w:r>
        <w:r>
          <w:rPr>
            <w:noProof/>
            <w:webHidden/>
          </w:rPr>
        </w:r>
        <w:r>
          <w:rPr>
            <w:noProof/>
            <w:webHidden/>
          </w:rPr>
          <w:fldChar w:fldCharType="separate"/>
        </w:r>
        <w:r>
          <w:rPr>
            <w:noProof/>
            <w:webHidden/>
          </w:rPr>
          <w:t>32</w:t>
        </w:r>
        <w:r>
          <w:rPr>
            <w:noProof/>
            <w:webHidden/>
          </w:rPr>
          <w:fldChar w:fldCharType="end"/>
        </w:r>
      </w:hyperlink>
    </w:p>
    <w:p w14:paraId="63A9B9EF" w14:textId="258F3DCA" w:rsidR="00AF2E09" w:rsidRDefault="00AF2E09">
      <w:pPr>
        <w:pStyle w:val="TableofFigures"/>
        <w:tabs>
          <w:tab w:val="right" w:leader="dot" w:pos="8494"/>
        </w:tabs>
        <w:rPr>
          <w:rFonts w:asciiTheme="minorHAnsi" w:eastAsiaTheme="minorEastAsia" w:hAnsiTheme="minorHAnsi" w:cstheme="minorBidi"/>
          <w:noProof/>
          <w:color w:val="auto"/>
          <w:sz w:val="22"/>
          <w:szCs w:val="22"/>
        </w:rPr>
      </w:pPr>
      <w:hyperlink w:anchor="_Toc62077022" w:history="1">
        <w:r w:rsidRPr="00C24E4B">
          <w:rPr>
            <w:rStyle w:val="Hyperlink"/>
            <w:noProof/>
          </w:rPr>
          <w:t>Hình 3.32 Thời gian tối thiểu từ lúc LED tắt đến điểm 0</w:t>
        </w:r>
        <w:r>
          <w:rPr>
            <w:noProof/>
            <w:webHidden/>
          </w:rPr>
          <w:tab/>
        </w:r>
        <w:r>
          <w:rPr>
            <w:noProof/>
            <w:webHidden/>
          </w:rPr>
          <w:fldChar w:fldCharType="begin"/>
        </w:r>
        <w:r>
          <w:rPr>
            <w:noProof/>
            <w:webHidden/>
          </w:rPr>
          <w:instrText xml:space="preserve"> PAGEREF _Toc62077022 \h </w:instrText>
        </w:r>
        <w:r>
          <w:rPr>
            <w:noProof/>
            <w:webHidden/>
          </w:rPr>
        </w:r>
        <w:r>
          <w:rPr>
            <w:noProof/>
            <w:webHidden/>
          </w:rPr>
          <w:fldChar w:fldCharType="separate"/>
        </w:r>
        <w:r>
          <w:rPr>
            <w:noProof/>
            <w:webHidden/>
          </w:rPr>
          <w:t>33</w:t>
        </w:r>
        <w:r>
          <w:rPr>
            <w:noProof/>
            <w:webHidden/>
          </w:rPr>
          <w:fldChar w:fldCharType="end"/>
        </w:r>
      </w:hyperlink>
    </w:p>
    <w:p w14:paraId="014EFACB" w14:textId="1923BFD0" w:rsidR="00AF2E09" w:rsidRDefault="00AF2E09">
      <w:pPr>
        <w:pStyle w:val="TableofFigures"/>
        <w:tabs>
          <w:tab w:val="right" w:leader="dot" w:pos="8494"/>
        </w:tabs>
        <w:rPr>
          <w:rFonts w:asciiTheme="minorHAnsi" w:eastAsiaTheme="minorEastAsia" w:hAnsiTheme="minorHAnsi" w:cstheme="minorBidi"/>
          <w:noProof/>
          <w:color w:val="auto"/>
          <w:sz w:val="22"/>
          <w:szCs w:val="22"/>
        </w:rPr>
      </w:pPr>
      <w:hyperlink w:anchor="_Toc62077023" w:history="1">
        <w:r w:rsidRPr="00C24E4B">
          <w:rPr>
            <w:rStyle w:val="Hyperlink"/>
            <w:noProof/>
          </w:rPr>
          <w:t>Hình 3.33 Khối phát hiện điểm 0 của điện áp 220V AC – 50Hz</w:t>
        </w:r>
        <w:r>
          <w:rPr>
            <w:noProof/>
            <w:webHidden/>
          </w:rPr>
          <w:tab/>
        </w:r>
        <w:r>
          <w:rPr>
            <w:noProof/>
            <w:webHidden/>
          </w:rPr>
          <w:fldChar w:fldCharType="begin"/>
        </w:r>
        <w:r>
          <w:rPr>
            <w:noProof/>
            <w:webHidden/>
          </w:rPr>
          <w:instrText xml:space="preserve"> PAGEREF _Toc62077023 \h </w:instrText>
        </w:r>
        <w:r>
          <w:rPr>
            <w:noProof/>
            <w:webHidden/>
          </w:rPr>
        </w:r>
        <w:r>
          <w:rPr>
            <w:noProof/>
            <w:webHidden/>
          </w:rPr>
          <w:fldChar w:fldCharType="separate"/>
        </w:r>
        <w:r>
          <w:rPr>
            <w:noProof/>
            <w:webHidden/>
          </w:rPr>
          <w:t>33</w:t>
        </w:r>
        <w:r>
          <w:rPr>
            <w:noProof/>
            <w:webHidden/>
          </w:rPr>
          <w:fldChar w:fldCharType="end"/>
        </w:r>
      </w:hyperlink>
    </w:p>
    <w:p w14:paraId="4DF7DF9D" w14:textId="31024BD2" w:rsidR="00AF2E09" w:rsidRDefault="00AF2E09">
      <w:pPr>
        <w:pStyle w:val="TableofFigures"/>
        <w:tabs>
          <w:tab w:val="right" w:leader="dot" w:pos="8494"/>
        </w:tabs>
        <w:rPr>
          <w:rFonts w:asciiTheme="minorHAnsi" w:eastAsiaTheme="minorEastAsia" w:hAnsiTheme="minorHAnsi" w:cstheme="minorBidi"/>
          <w:noProof/>
          <w:color w:val="auto"/>
          <w:sz w:val="22"/>
          <w:szCs w:val="22"/>
        </w:rPr>
      </w:pPr>
      <w:hyperlink w:anchor="_Toc62077024" w:history="1">
        <w:r w:rsidRPr="00C24E4B">
          <w:rPr>
            <w:rStyle w:val="Hyperlink"/>
            <w:noProof/>
          </w:rPr>
          <w:t>Hình 3.34 Hình ảnh Adapter 12VDC-2A trong thực tế</w:t>
        </w:r>
        <w:r>
          <w:rPr>
            <w:noProof/>
            <w:webHidden/>
          </w:rPr>
          <w:tab/>
        </w:r>
        <w:r>
          <w:rPr>
            <w:noProof/>
            <w:webHidden/>
          </w:rPr>
          <w:fldChar w:fldCharType="begin"/>
        </w:r>
        <w:r>
          <w:rPr>
            <w:noProof/>
            <w:webHidden/>
          </w:rPr>
          <w:instrText xml:space="preserve"> PAGEREF _Toc62077024 \h </w:instrText>
        </w:r>
        <w:r>
          <w:rPr>
            <w:noProof/>
            <w:webHidden/>
          </w:rPr>
        </w:r>
        <w:r>
          <w:rPr>
            <w:noProof/>
            <w:webHidden/>
          </w:rPr>
          <w:fldChar w:fldCharType="separate"/>
        </w:r>
        <w:r>
          <w:rPr>
            <w:noProof/>
            <w:webHidden/>
          </w:rPr>
          <w:t>35</w:t>
        </w:r>
        <w:r>
          <w:rPr>
            <w:noProof/>
            <w:webHidden/>
          </w:rPr>
          <w:fldChar w:fldCharType="end"/>
        </w:r>
      </w:hyperlink>
    </w:p>
    <w:p w14:paraId="394A67C6" w14:textId="0269FBB9" w:rsidR="00AF2E09" w:rsidRDefault="00AF2E09">
      <w:pPr>
        <w:pStyle w:val="TableofFigures"/>
        <w:tabs>
          <w:tab w:val="right" w:leader="dot" w:pos="8494"/>
        </w:tabs>
        <w:rPr>
          <w:rFonts w:asciiTheme="minorHAnsi" w:eastAsiaTheme="minorEastAsia" w:hAnsiTheme="minorHAnsi" w:cstheme="minorBidi"/>
          <w:noProof/>
          <w:color w:val="auto"/>
          <w:sz w:val="22"/>
          <w:szCs w:val="22"/>
        </w:rPr>
      </w:pPr>
      <w:hyperlink w:anchor="_Toc62077025" w:history="1">
        <w:r w:rsidRPr="00C24E4B">
          <w:rPr>
            <w:rStyle w:val="Hyperlink"/>
            <w:noProof/>
          </w:rPr>
          <w:t>Hình 3.35 Nguồn cấp 12V</w:t>
        </w:r>
        <w:r>
          <w:rPr>
            <w:noProof/>
            <w:webHidden/>
          </w:rPr>
          <w:tab/>
        </w:r>
        <w:r>
          <w:rPr>
            <w:noProof/>
            <w:webHidden/>
          </w:rPr>
          <w:fldChar w:fldCharType="begin"/>
        </w:r>
        <w:r>
          <w:rPr>
            <w:noProof/>
            <w:webHidden/>
          </w:rPr>
          <w:instrText xml:space="preserve"> PAGEREF _Toc62077025 \h </w:instrText>
        </w:r>
        <w:r>
          <w:rPr>
            <w:noProof/>
            <w:webHidden/>
          </w:rPr>
        </w:r>
        <w:r>
          <w:rPr>
            <w:noProof/>
            <w:webHidden/>
          </w:rPr>
          <w:fldChar w:fldCharType="separate"/>
        </w:r>
        <w:r>
          <w:rPr>
            <w:noProof/>
            <w:webHidden/>
          </w:rPr>
          <w:t>35</w:t>
        </w:r>
        <w:r>
          <w:rPr>
            <w:noProof/>
            <w:webHidden/>
          </w:rPr>
          <w:fldChar w:fldCharType="end"/>
        </w:r>
      </w:hyperlink>
    </w:p>
    <w:p w14:paraId="767BDEC8" w14:textId="001A17C9" w:rsidR="00AF2E09" w:rsidRDefault="00AF2E09">
      <w:pPr>
        <w:pStyle w:val="TableofFigures"/>
        <w:tabs>
          <w:tab w:val="right" w:leader="dot" w:pos="8494"/>
        </w:tabs>
        <w:rPr>
          <w:rFonts w:asciiTheme="minorHAnsi" w:eastAsiaTheme="minorEastAsia" w:hAnsiTheme="minorHAnsi" w:cstheme="minorBidi"/>
          <w:noProof/>
          <w:color w:val="auto"/>
          <w:sz w:val="22"/>
          <w:szCs w:val="22"/>
        </w:rPr>
      </w:pPr>
      <w:hyperlink w:anchor="_Toc62077026" w:history="1">
        <w:r w:rsidRPr="00C24E4B">
          <w:rPr>
            <w:rStyle w:val="Hyperlink"/>
            <w:noProof/>
          </w:rPr>
          <w:t>Hình 3.36 Hình ảnh LM2576-5.0V thực tế</w:t>
        </w:r>
        <w:r>
          <w:rPr>
            <w:noProof/>
            <w:webHidden/>
          </w:rPr>
          <w:tab/>
        </w:r>
        <w:r>
          <w:rPr>
            <w:noProof/>
            <w:webHidden/>
          </w:rPr>
          <w:fldChar w:fldCharType="begin"/>
        </w:r>
        <w:r>
          <w:rPr>
            <w:noProof/>
            <w:webHidden/>
          </w:rPr>
          <w:instrText xml:space="preserve"> PAGEREF _Toc62077026 \h </w:instrText>
        </w:r>
        <w:r>
          <w:rPr>
            <w:noProof/>
            <w:webHidden/>
          </w:rPr>
        </w:r>
        <w:r>
          <w:rPr>
            <w:noProof/>
            <w:webHidden/>
          </w:rPr>
          <w:fldChar w:fldCharType="separate"/>
        </w:r>
        <w:r>
          <w:rPr>
            <w:noProof/>
            <w:webHidden/>
          </w:rPr>
          <w:t>35</w:t>
        </w:r>
        <w:r>
          <w:rPr>
            <w:noProof/>
            <w:webHidden/>
          </w:rPr>
          <w:fldChar w:fldCharType="end"/>
        </w:r>
      </w:hyperlink>
    </w:p>
    <w:p w14:paraId="091EA648" w14:textId="0AE87EB5" w:rsidR="00AF2E09" w:rsidRDefault="00AF2E09">
      <w:pPr>
        <w:pStyle w:val="TableofFigures"/>
        <w:tabs>
          <w:tab w:val="right" w:leader="dot" w:pos="8494"/>
        </w:tabs>
        <w:rPr>
          <w:rFonts w:asciiTheme="minorHAnsi" w:eastAsiaTheme="minorEastAsia" w:hAnsiTheme="minorHAnsi" w:cstheme="minorBidi"/>
          <w:noProof/>
          <w:color w:val="auto"/>
          <w:sz w:val="22"/>
          <w:szCs w:val="22"/>
        </w:rPr>
      </w:pPr>
      <w:hyperlink w:anchor="_Toc62077027" w:history="1">
        <w:r w:rsidRPr="00C24E4B">
          <w:rPr>
            <w:rStyle w:val="Hyperlink"/>
            <w:noProof/>
          </w:rPr>
          <w:t>Hình 3.37 Sơ đồ mạch nguồn 5V</w:t>
        </w:r>
        <w:r>
          <w:rPr>
            <w:noProof/>
            <w:webHidden/>
          </w:rPr>
          <w:tab/>
        </w:r>
        <w:r>
          <w:rPr>
            <w:noProof/>
            <w:webHidden/>
          </w:rPr>
          <w:fldChar w:fldCharType="begin"/>
        </w:r>
        <w:r>
          <w:rPr>
            <w:noProof/>
            <w:webHidden/>
          </w:rPr>
          <w:instrText xml:space="preserve"> PAGEREF _Toc62077027 \h </w:instrText>
        </w:r>
        <w:r>
          <w:rPr>
            <w:noProof/>
            <w:webHidden/>
          </w:rPr>
        </w:r>
        <w:r>
          <w:rPr>
            <w:noProof/>
            <w:webHidden/>
          </w:rPr>
          <w:fldChar w:fldCharType="separate"/>
        </w:r>
        <w:r>
          <w:rPr>
            <w:noProof/>
            <w:webHidden/>
          </w:rPr>
          <w:t>36</w:t>
        </w:r>
        <w:r>
          <w:rPr>
            <w:noProof/>
            <w:webHidden/>
          </w:rPr>
          <w:fldChar w:fldCharType="end"/>
        </w:r>
      </w:hyperlink>
    </w:p>
    <w:p w14:paraId="77DDC2F0" w14:textId="1654B033" w:rsidR="00AF2E09" w:rsidRDefault="00AF2E09">
      <w:pPr>
        <w:pStyle w:val="TableofFigures"/>
        <w:tabs>
          <w:tab w:val="right" w:leader="dot" w:pos="8494"/>
        </w:tabs>
        <w:rPr>
          <w:rFonts w:asciiTheme="minorHAnsi" w:eastAsiaTheme="minorEastAsia" w:hAnsiTheme="minorHAnsi" w:cstheme="minorBidi"/>
          <w:noProof/>
          <w:color w:val="auto"/>
          <w:sz w:val="22"/>
          <w:szCs w:val="22"/>
        </w:rPr>
      </w:pPr>
      <w:hyperlink w:anchor="_Toc62077028" w:history="1">
        <w:r w:rsidRPr="00C24E4B">
          <w:rPr>
            <w:rStyle w:val="Hyperlink"/>
            <w:noProof/>
          </w:rPr>
          <w:t>Hình 3.38 Giá trị cuộn cảm ứng với dòng và áp đầu ra</w:t>
        </w:r>
        <w:r>
          <w:rPr>
            <w:noProof/>
            <w:webHidden/>
          </w:rPr>
          <w:tab/>
        </w:r>
        <w:r>
          <w:rPr>
            <w:noProof/>
            <w:webHidden/>
          </w:rPr>
          <w:fldChar w:fldCharType="begin"/>
        </w:r>
        <w:r>
          <w:rPr>
            <w:noProof/>
            <w:webHidden/>
          </w:rPr>
          <w:instrText xml:space="preserve"> PAGEREF _Toc62077028 \h </w:instrText>
        </w:r>
        <w:r>
          <w:rPr>
            <w:noProof/>
            <w:webHidden/>
          </w:rPr>
        </w:r>
        <w:r>
          <w:rPr>
            <w:noProof/>
            <w:webHidden/>
          </w:rPr>
          <w:fldChar w:fldCharType="separate"/>
        </w:r>
        <w:r>
          <w:rPr>
            <w:noProof/>
            <w:webHidden/>
          </w:rPr>
          <w:t>36</w:t>
        </w:r>
        <w:r>
          <w:rPr>
            <w:noProof/>
            <w:webHidden/>
          </w:rPr>
          <w:fldChar w:fldCharType="end"/>
        </w:r>
      </w:hyperlink>
    </w:p>
    <w:p w14:paraId="118C6687" w14:textId="137200C9" w:rsidR="00AF2E09" w:rsidRDefault="00AF2E09">
      <w:pPr>
        <w:pStyle w:val="TableofFigures"/>
        <w:tabs>
          <w:tab w:val="right" w:leader="dot" w:pos="8494"/>
        </w:tabs>
        <w:rPr>
          <w:rFonts w:asciiTheme="minorHAnsi" w:eastAsiaTheme="minorEastAsia" w:hAnsiTheme="minorHAnsi" w:cstheme="minorBidi"/>
          <w:noProof/>
          <w:color w:val="auto"/>
          <w:sz w:val="22"/>
          <w:szCs w:val="22"/>
        </w:rPr>
      </w:pPr>
      <w:hyperlink w:anchor="_Toc62077029" w:history="1">
        <w:r w:rsidRPr="00C24E4B">
          <w:rPr>
            <w:rStyle w:val="Hyperlink"/>
            <w:noProof/>
          </w:rPr>
          <w:t>Hình 3.39 Mạch nguồn 3.3V</w:t>
        </w:r>
        <w:r>
          <w:rPr>
            <w:noProof/>
            <w:webHidden/>
          </w:rPr>
          <w:tab/>
        </w:r>
        <w:r>
          <w:rPr>
            <w:noProof/>
            <w:webHidden/>
          </w:rPr>
          <w:fldChar w:fldCharType="begin"/>
        </w:r>
        <w:r>
          <w:rPr>
            <w:noProof/>
            <w:webHidden/>
          </w:rPr>
          <w:instrText xml:space="preserve"> PAGEREF _Toc62077029 \h </w:instrText>
        </w:r>
        <w:r>
          <w:rPr>
            <w:noProof/>
            <w:webHidden/>
          </w:rPr>
        </w:r>
        <w:r>
          <w:rPr>
            <w:noProof/>
            <w:webHidden/>
          </w:rPr>
          <w:fldChar w:fldCharType="separate"/>
        </w:r>
        <w:r>
          <w:rPr>
            <w:noProof/>
            <w:webHidden/>
          </w:rPr>
          <w:t>38</w:t>
        </w:r>
        <w:r>
          <w:rPr>
            <w:noProof/>
            <w:webHidden/>
          </w:rPr>
          <w:fldChar w:fldCharType="end"/>
        </w:r>
      </w:hyperlink>
    </w:p>
    <w:p w14:paraId="52460DE7" w14:textId="353604CE" w:rsidR="00AF2E09" w:rsidRDefault="00AF2E09">
      <w:pPr>
        <w:pStyle w:val="TableofFigures"/>
        <w:tabs>
          <w:tab w:val="right" w:leader="dot" w:pos="8494"/>
        </w:tabs>
        <w:rPr>
          <w:rFonts w:asciiTheme="minorHAnsi" w:eastAsiaTheme="minorEastAsia" w:hAnsiTheme="minorHAnsi" w:cstheme="minorBidi"/>
          <w:noProof/>
          <w:color w:val="auto"/>
          <w:sz w:val="22"/>
          <w:szCs w:val="22"/>
        </w:rPr>
      </w:pPr>
      <w:hyperlink w:anchor="_Toc62077030" w:history="1">
        <w:r w:rsidRPr="00C24E4B">
          <w:rPr>
            <w:rStyle w:val="Hyperlink"/>
            <w:noProof/>
          </w:rPr>
          <w:t>Hình 3.40 Cách ly giữa các đất</w:t>
        </w:r>
        <w:r>
          <w:rPr>
            <w:noProof/>
            <w:webHidden/>
          </w:rPr>
          <w:tab/>
        </w:r>
        <w:r>
          <w:rPr>
            <w:noProof/>
            <w:webHidden/>
          </w:rPr>
          <w:fldChar w:fldCharType="begin"/>
        </w:r>
        <w:r>
          <w:rPr>
            <w:noProof/>
            <w:webHidden/>
          </w:rPr>
          <w:instrText xml:space="preserve"> PAGEREF _Toc62077030 \h </w:instrText>
        </w:r>
        <w:r>
          <w:rPr>
            <w:noProof/>
            <w:webHidden/>
          </w:rPr>
        </w:r>
        <w:r>
          <w:rPr>
            <w:noProof/>
            <w:webHidden/>
          </w:rPr>
          <w:fldChar w:fldCharType="separate"/>
        </w:r>
        <w:r>
          <w:rPr>
            <w:noProof/>
            <w:webHidden/>
          </w:rPr>
          <w:t>38</w:t>
        </w:r>
        <w:r>
          <w:rPr>
            <w:noProof/>
            <w:webHidden/>
          </w:rPr>
          <w:fldChar w:fldCharType="end"/>
        </w:r>
      </w:hyperlink>
    </w:p>
    <w:p w14:paraId="64902DFC" w14:textId="212C9C38" w:rsidR="00AF2E09" w:rsidRDefault="00AF2E09">
      <w:pPr>
        <w:pStyle w:val="TableofFigures"/>
        <w:tabs>
          <w:tab w:val="right" w:leader="dot" w:pos="8494"/>
        </w:tabs>
        <w:rPr>
          <w:rFonts w:asciiTheme="minorHAnsi" w:eastAsiaTheme="minorEastAsia" w:hAnsiTheme="minorHAnsi" w:cstheme="minorBidi"/>
          <w:noProof/>
          <w:color w:val="auto"/>
          <w:sz w:val="22"/>
          <w:szCs w:val="22"/>
        </w:rPr>
      </w:pPr>
      <w:hyperlink w:anchor="_Toc62077031" w:history="1">
        <w:r w:rsidRPr="00C24E4B">
          <w:rPr>
            <w:rStyle w:val="Hyperlink"/>
            <w:noProof/>
          </w:rPr>
          <w:t>Hình 3.41 Đồ thị quan hệ giữa nồng độ CO và điện trở cảm biến</w:t>
        </w:r>
        <w:r>
          <w:rPr>
            <w:noProof/>
            <w:webHidden/>
          </w:rPr>
          <w:tab/>
        </w:r>
        <w:r>
          <w:rPr>
            <w:noProof/>
            <w:webHidden/>
          </w:rPr>
          <w:fldChar w:fldCharType="begin"/>
        </w:r>
        <w:r>
          <w:rPr>
            <w:noProof/>
            <w:webHidden/>
          </w:rPr>
          <w:instrText xml:space="preserve"> PAGEREF _Toc62077031 \h </w:instrText>
        </w:r>
        <w:r>
          <w:rPr>
            <w:noProof/>
            <w:webHidden/>
          </w:rPr>
        </w:r>
        <w:r>
          <w:rPr>
            <w:noProof/>
            <w:webHidden/>
          </w:rPr>
          <w:fldChar w:fldCharType="separate"/>
        </w:r>
        <w:r>
          <w:rPr>
            <w:noProof/>
            <w:webHidden/>
          </w:rPr>
          <w:t>39</w:t>
        </w:r>
        <w:r>
          <w:rPr>
            <w:noProof/>
            <w:webHidden/>
          </w:rPr>
          <w:fldChar w:fldCharType="end"/>
        </w:r>
      </w:hyperlink>
    </w:p>
    <w:p w14:paraId="0A40F8F0" w14:textId="18CCB09E" w:rsidR="00AF2E09" w:rsidRDefault="00AF2E09">
      <w:pPr>
        <w:pStyle w:val="TableofFigures"/>
        <w:tabs>
          <w:tab w:val="right" w:leader="dot" w:pos="8494"/>
        </w:tabs>
        <w:rPr>
          <w:rFonts w:asciiTheme="minorHAnsi" w:eastAsiaTheme="minorEastAsia" w:hAnsiTheme="minorHAnsi" w:cstheme="minorBidi"/>
          <w:noProof/>
          <w:color w:val="auto"/>
          <w:sz w:val="22"/>
          <w:szCs w:val="22"/>
        </w:rPr>
      </w:pPr>
      <w:hyperlink w:anchor="_Toc62077032" w:history="1">
        <w:r w:rsidRPr="00C24E4B">
          <w:rPr>
            <w:rStyle w:val="Hyperlink"/>
            <w:noProof/>
          </w:rPr>
          <w:t>Hình 3.42 Lưu đồ thuật toán của vi điều khiển điểm đo 1</w:t>
        </w:r>
        <w:r>
          <w:rPr>
            <w:noProof/>
            <w:webHidden/>
          </w:rPr>
          <w:tab/>
        </w:r>
        <w:r>
          <w:rPr>
            <w:noProof/>
            <w:webHidden/>
          </w:rPr>
          <w:fldChar w:fldCharType="begin"/>
        </w:r>
        <w:r>
          <w:rPr>
            <w:noProof/>
            <w:webHidden/>
          </w:rPr>
          <w:instrText xml:space="preserve"> PAGEREF _Toc62077032 \h </w:instrText>
        </w:r>
        <w:r>
          <w:rPr>
            <w:noProof/>
            <w:webHidden/>
          </w:rPr>
        </w:r>
        <w:r>
          <w:rPr>
            <w:noProof/>
            <w:webHidden/>
          </w:rPr>
          <w:fldChar w:fldCharType="separate"/>
        </w:r>
        <w:r>
          <w:rPr>
            <w:noProof/>
            <w:webHidden/>
          </w:rPr>
          <w:t>40</w:t>
        </w:r>
        <w:r>
          <w:rPr>
            <w:noProof/>
            <w:webHidden/>
          </w:rPr>
          <w:fldChar w:fldCharType="end"/>
        </w:r>
      </w:hyperlink>
    </w:p>
    <w:p w14:paraId="799AC13D" w14:textId="597FE38E" w:rsidR="00AF2E09" w:rsidRDefault="00AF2E09">
      <w:pPr>
        <w:pStyle w:val="TableofFigures"/>
        <w:tabs>
          <w:tab w:val="right" w:leader="dot" w:pos="8494"/>
        </w:tabs>
        <w:rPr>
          <w:rFonts w:asciiTheme="minorHAnsi" w:eastAsiaTheme="minorEastAsia" w:hAnsiTheme="minorHAnsi" w:cstheme="minorBidi"/>
          <w:noProof/>
          <w:color w:val="auto"/>
          <w:sz w:val="22"/>
          <w:szCs w:val="22"/>
        </w:rPr>
      </w:pPr>
      <w:hyperlink w:anchor="_Toc62077033" w:history="1">
        <w:r w:rsidRPr="00C24E4B">
          <w:rPr>
            <w:rStyle w:val="Hyperlink"/>
            <w:noProof/>
          </w:rPr>
          <w:t>Hình 3.43 Lưu đồ thuật toán của vi điều khiển điểm đo 2</w:t>
        </w:r>
        <w:r>
          <w:rPr>
            <w:noProof/>
            <w:webHidden/>
          </w:rPr>
          <w:tab/>
        </w:r>
        <w:r>
          <w:rPr>
            <w:noProof/>
            <w:webHidden/>
          </w:rPr>
          <w:fldChar w:fldCharType="begin"/>
        </w:r>
        <w:r>
          <w:rPr>
            <w:noProof/>
            <w:webHidden/>
          </w:rPr>
          <w:instrText xml:space="preserve"> PAGEREF _Toc62077033 \h </w:instrText>
        </w:r>
        <w:r>
          <w:rPr>
            <w:noProof/>
            <w:webHidden/>
          </w:rPr>
        </w:r>
        <w:r>
          <w:rPr>
            <w:noProof/>
            <w:webHidden/>
          </w:rPr>
          <w:fldChar w:fldCharType="separate"/>
        </w:r>
        <w:r>
          <w:rPr>
            <w:noProof/>
            <w:webHidden/>
          </w:rPr>
          <w:t>41</w:t>
        </w:r>
        <w:r>
          <w:rPr>
            <w:noProof/>
            <w:webHidden/>
          </w:rPr>
          <w:fldChar w:fldCharType="end"/>
        </w:r>
      </w:hyperlink>
    </w:p>
    <w:p w14:paraId="40F427E3" w14:textId="74F935F8" w:rsidR="00AF2E09" w:rsidRDefault="00AF2E09">
      <w:pPr>
        <w:pStyle w:val="TableofFigures"/>
        <w:tabs>
          <w:tab w:val="right" w:leader="dot" w:pos="8494"/>
        </w:tabs>
        <w:rPr>
          <w:rFonts w:asciiTheme="minorHAnsi" w:eastAsiaTheme="minorEastAsia" w:hAnsiTheme="minorHAnsi" w:cstheme="minorBidi"/>
          <w:noProof/>
          <w:color w:val="auto"/>
          <w:sz w:val="22"/>
          <w:szCs w:val="22"/>
        </w:rPr>
      </w:pPr>
      <w:hyperlink w:anchor="_Toc62077034" w:history="1">
        <w:r w:rsidRPr="00C24E4B">
          <w:rPr>
            <w:rStyle w:val="Hyperlink"/>
            <w:noProof/>
          </w:rPr>
          <w:t>Hình 3.44 Lưu đồ thuật toán cho ngắt EXTI</w:t>
        </w:r>
        <w:r>
          <w:rPr>
            <w:noProof/>
            <w:webHidden/>
          </w:rPr>
          <w:tab/>
        </w:r>
        <w:r>
          <w:rPr>
            <w:noProof/>
            <w:webHidden/>
          </w:rPr>
          <w:fldChar w:fldCharType="begin"/>
        </w:r>
        <w:r>
          <w:rPr>
            <w:noProof/>
            <w:webHidden/>
          </w:rPr>
          <w:instrText xml:space="preserve"> PAGEREF _Toc62077034 \h </w:instrText>
        </w:r>
        <w:r>
          <w:rPr>
            <w:noProof/>
            <w:webHidden/>
          </w:rPr>
        </w:r>
        <w:r>
          <w:rPr>
            <w:noProof/>
            <w:webHidden/>
          </w:rPr>
          <w:fldChar w:fldCharType="separate"/>
        </w:r>
        <w:r>
          <w:rPr>
            <w:noProof/>
            <w:webHidden/>
          </w:rPr>
          <w:t>42</w:t>
        </w:r>
        <w:r>
          <w:rPr>
            <w:noProof/>
            <w:webHidden/>
          </w:rPr>
          <w:fldChar w:fldCharType="end"/>
        </w:r>
      </w:hyperlink>
    </w:p>
    <w:p w14:paraId="71AB0A80" w14:textId="270296DC" w:rsidR="00AF2E09" w:rsidRDefault="00AF2E09">
      <w:pPr>
        <w:pStyle w:val="TableofFigures"/>
        <w:tabs>
          <w:tab w:val="right" w:leader="dot" w:pos="8494"/>
        </w:tabs>
        <w:rPr>
          <w:rFonts w:asciiTheme="minorHAnsi" w:eastAsiaTheme="minorEastAsia" w:hAnsiTheme="minorHAnsi" w:cstheme="minorBidi"/>
          <w:noProof/>
          <w:color w:val="auto"/>
          <w:sz w:val="22"/>
          <w:szCs w:val="22"/>
        </w:rPr>
      </w:pPr>
      <w:hyperlink w:anchor="_Toc62077035" w:history="1">
        <w:r w:rsidRPr="00C24E4B">
          <w:rPr>
            <w:rStyle w:val="Hyperlink"/>
            <w:noProof/>
          </w:rPr>
          <w:t>Hình 4.1 Mặt trên của điểm đo 1 trong thực tế</w:t>
        </w:r>
        <w:r>
          <w:rPr>
            <w:noProof/>
            <w:webHidden/>
          </w:rPr>
          <w:tab/>
        </w:r>
        <w:r>
          <w:rPr>
            <w:noProof/>
            <w:webHidden/>
          </w:rPr>
          <w:fldChar w:fldCharType="begin"/>
        </w:r>
        <w:r>
          <w:rPr>
            <w:noProof/>
            <w:webHidden/>
          </w:rPr>
          <w:instrText xml:space="preserve"> PAGEREF _Toc62077035 \h </w:instrText>
        </w:r>
        <w:r>
          <w:rPr>
            <w:noProof/>
            <w:webHidden/>
          </w:rPr>
        </w:r>
        <w:r>
          <w:rPr>
            <w:noProof/>
            <w:webHidden/>
          </w:rPr>
          <w:fldChar w:fldCharType="separate"/>
        </w:r>
        <w:r>
          <w:rPr>
            <w:noProof/>
            <w:webHidden/>
          </w:rPr>
          <w:t>43</w:t>
        </w:r>
        <w:r>
          <w:rPr>
            <w:noProof/>
            <w:webHidden/>
          </w:rPr>
          <w:fldChar w:fldCharType="end"/>
        </w:r>
      </w:hyperlink>
    </w:p>
    <w:p w14:paraId="49BEC4F0" w14:textId="467E6E41" w:rsidR="00AF2E09" w:rsidRDefault="00AF2E09">
      <w:pPr>
        <w:pStyle w:val="TableofFigures"/>
        <w:tabs>
          <w:tab w:val="right" w:leader="dot" w:pos="8494"/>
        </w:tabs>
        <w:rPr>
          <w:rFonts w:asciiTheme="minorHAnsi" w:eastAsiaTheme="minorEastAsia" w:hAnsiTheme="minorHAnsi" w:cstheme="minorBidi"/>
          <w:noProof/>
          <w:color w:val="auto"/>
          <w:sz w:val="22"/>
          <w:szCs w:val="22"/>
        </w:rPr>
      </w:pPr>
      <w:hyperlink w:anchor="_Toc62077036" w:history="1">
        <w:r w:rsidRPr="00C24E4B">
          <w:rPr>
            <w:rStyle w:val="Hyperlink"/>
            <w:noProof/>
          </w:rPr>
          <w:t>Hình 4.2 Mặt dưới của điểm đo 1 trong thực tế</w:t>
        </w:r>
        <w:r>
          <w:rPr>
            <w:noProof/>
            <w:webHidden/>
          </w:rPr>
          <w:tab/>
        </w:r>
        <w:r>
          <w:rPr>
            <w:noProof/>
            <w:webHidden/>
          </w:rPr>
          <w:fldChar w:fldCharType="begin"/>
        </w:r>
        <w:r>
          <w:rPr>
            <w:noProof/>
            <w:webHidden/>
          </w:rPr>
          <w:instrText xml:space="preserve"> PAGEREF _Toc62077036 \h </w:instrText>
        </w:r>
        <w:r>
          <w:rPr>
            <w:noProof/>
            <w:webHidden/>
          </w:rPr>
        </w:r>
        <w:r>
          <w:rPr>
            <w:noProof/>
            <w:webHidden/>
          </w:rPr>
          <w:fldChar w:fldCharType="separate"/>
        </w:r>
        <w:r>
          <w:rPr>
            <w:noProof/>
            <w:webHidden/>
          </w:rPr>
          <w:t>44</w:t>
        </w:r>
        <w:r>
          <w:rPr>
            <w:noProof/>
            <w:webHidden/>
          </w:rPr>
          <w:fldChar w:fldCharType="end"/>
        </w:r>
      </w:hyperlink>
    </w:p>
    <w:p w14:paraId="36960F84" w14:textId="2EB2467D" w:rsidR="00AF2E09" w:rsidRDefault="00AF2E09">
      <w:pPr>
        <w:pStyle w:val="TableofFigures"/>
        <w:tabs>
          <w:tab w:val="right" w:leader="dot" w:pos="8494"/>
        </w:tabs>
        <w:rPr>
          <w:rFonts w:asciiTheme="minorHAnsi" w:eastAsiaTheme="minorEastAsia" w:hAnsiTheme="minorHAnsi" w:cstheme="minorBidi"/>
          <w:noProof/>
          <w:color w:val="auto"/>
          <w:sz w:val="22"/>
          <w:szCs w:val="22"/>
        </w:rPr>
      </w:pPr>
      <w:hyperlink w:anchor="_Toc62077037" w:history="1">
        <w:r w:rsidRPr="00C24E4B">
          <w:rPr>
            <w:rStyle w:val="Hyperlink"/>
            <w:noProof/>
          </w:rPr>
          <w:t>Hình 4.3 Điểm đo 2 trong  thực tế</w:t>
        </w:r>
        <w:r>
          <w:rPr>
            <w:noProof/>
            <w:webHidden/>
          </w:rPr>
          <w:tab/>
        </w:r>
        <w:r>
          <w:rPr>
            <w:noProof/>
            <w:webHidden/>
          </w:rPr>
          <w:fldChar w:fldCharType="begin"/>
        </w:r>
        <w:r>
          <w:rPr>
            <w:noProof/>
            <w:webHidden/>
          </w:rPr>
          <w:instrText xml:space="preserve"> PAGEREF _Toc62077037 \h </w:instrText>
        </w:r>
        <w:r>
          <w:rPr>
            <w:noProof/>
            <w:webHidden/>
          </w:rPr>
        </w:r>
        <w:r>
          <w:rPr>
            <w:noProof/>
            <w:webHidden/>
          </w:rPr>
          <w:fldChar w:fldCharType="separate"/>
        </w:r>
        <w:r>
          <w:rPr>
            <w:noProof/>
            <w:webHidden/>
          </w:rPr>
          <w:t>44</w:t>
        </w:r>
        <w:r>
          <w:rPr>
            <w:noProof/>
            <w:webHidden/>
          </w:rPr>
          <w:fldChar w:fldCharType="end"/>
        </w:r>
      </w:hyperlink>
    </w:p>
    <w:p w14:paraId="35DE1D1C" w14:textId="0319984D" w:rsidR="00AF2E09" w:rsidRDefault="00AF2E09">
      <w:pPr>
        <w:pStyle w:val="TableofFigures"/>
        <w:tabs>
          <w:tab w:val="right" w:leader="dot" w:pos="8494"/>
        </w:tabs>
        <w:rPr>
          <w:rFonts w:asciiTheme="minorHAnsi" w:eastAsiaTheme="minorEastAsia" w:hAnsiTheme="minorHAnsi" w:cstheme="minorBidi"/>
          <w:noProof/>
          <w:color w:val="auto"/>
          <w:sz w:val="22"/>
          <w:szCs w:val="22"/>
        </w:rPr>
      </w:pPr>
      <w:hyperlink w:anchor="_Toc62077038" w:history="1">
        <w:r w:rsidRPr="00C24E4B">
          <w:rPr>
            <w:rStyle w:val="Hyperlink"/>
            <w:noProof/>
          </w:rPr>
          <w:t>Hình 4.4 Mạch điều khiển động cơ trong thực tế</w:t>
        </w:r>
        <w:r>
          <w:rPr>
            <w:noProof/>
            <w:webHidden/>
          </w:rPr>
          <w:tab/>
        </w:r>
        <w:r>
          <w:rPr>
            <w:noProof/>
            <w:webHidden/>
          </w:rPr>
          <w:fldChar w:fldCharType="begin"/>
        </w:r>
        <w:r>
          <w:rPr>
            <w:noProof/>
            <w:webHidden/>
          </w:rPr>
          <w:instrText xml:space="preserve"> PAGEREF _Toc62077038 \h </w:instrText>
        </w:r>
        <w:r>
          <w:rPr>
            <w:noProof/>
            <w:webHidden/>
          </w:rPr>
        </w:r>
        <w:r>
          <w:rPr>
            <w:noProof/>
            <w:webHidden/>
          </w:rPr>
          <w:fldChar w:fldCharType="separate"/>
        </w:r>
        <w:r>
          <w:rPr>
            <w:noProof/>
            <w:webHidden/>
          </w:rPr>
          <w:t>45</w:t>
        </w:r>
        <w:r>
          <w:rPr>
            <w:noProof/>
            <w:webHidden/>
          </w:rPr>
          <w:fldChar w:fldCharType="end"/>
        </w:r>
      </w:hyperlink>
    </w:p>
    <w:p w14:paraId="250F9311" w14:textId="42AE03BF" w:rsidR="00AF2E09" w:rsidRDefault="00AF2E09">
      <w:pPr>
        <w:pStyle w:val="TableofFigures"/>
        <w:tabs>
          <w:tab w:val="right" w:leader="dot" w:pos="8494"/>
        </w:tabs>
        <w:rPr>
          <w:rFonts w:asciiTheme="minorHAnsi" w:eastAsiaTheme="minorEastAsia" w:hAnsiTheme="minorHAnsi" w:cstheme="minorBidi"/>
          <w:noProof/>
          <w:color w:val="auto"/>
          <w:sz w:val="22"/>
          <w:szCs w:val="22"/>
        </w:rPr>
      </w:pPr>
      <w:hyperlink w:anchor="_Toc62077039" w:history="1">
        <w:r w:rsidRPr="00C24E4B">
          <w:rPr>
            <w:rStyle w:val="Hyperlink"/>
            <w:noProof/>
          </w:rPr>
          <w:t>Hình 4.5 Dữ liệu hiển thị trên ThingSpeak</w:t>
        </w:r>
        <w:r>
          <w:rPr>
            <w:noProof/>
            <w:webHidden/>
          </w:rPr>
          <w:tab/>
        </w:r>
        <w:r>
          <w:rPr>
            <w:noProof/>
            <w:webHidden/>
          </w:rPr>
          <w:fldChar w:fldCharType="begin"/>
        </w:r>
        <w:r>
          <w:rPr>
            <w:noProof/>
            <w:webHidden/>
          </w:rPr>
          <w:instrText xml:space="preserve"> PAGEREF _Toc62077039 \h </w:instrText>
        </w:r>
        <w:r>
          <w:rPr>
            <w:noProof/>
            <w:webHidden/>
          </w:rPr>
        </w:r>
        <w:r>
          <w:rPr>
            <w:noProof/>
            <w:webHidden/>
          </w:rPr>
          <w:fldChar w:fldCharType="separate"/>
        </w:r>
        <w:r>
          <w:rPr>
            <w:noProof/>
            <w:webHidden/>
          </w:rPr>
          <w:t>45</w:t>
        </w:r>
        <w:r>
          <w:rPr>
            <w:noProof/>
            <w:webHidden/>
          </w:rPr>
          <w:fldChar w:fldCharType="end"/>
        </w:r>
      </w:hyperlink>
    </w:p>
    <w:p w14:paraId="6189A91F" w14:textId="699AD277" w:rsidR="00AF2E09" w:rsidRDefault="00AF2E09">
      <w:pPr>
        <w:pStyle w:val="TableofFigures"/>
        <w:tabs>
          <w:tab w:val="right" w:leader="dot" w:pos="8494"/>
        </w:tabs>
        <w:rPr>
          <w:rFonts w:asciiTheme="minorHAnsi" w:eastAsiaTheme="minorEastAsia" w:hAnsiTheme="minorHAnsi" w:cstheme="minorBidi"/>
          <w:noProof/>
          <w:color w:val="auto"/>
          <w:sz w:val="22"/>
          <w:szCs w:val="22"/>
        </w:rPr>
      </w:pPr>
      <w:hyperlink w:anchor="_Toc62077040" w:history="1">
        <w:r w:rsidRPr="00C24E4B">
          <w:rPr>
            <w:rStyle w:val="Hyperlink"/>
            <w:noProof/>
          </w:rPr>
          <w:t>Hình 4.6 Thời gian từ khi LED tắt đến điểm 0 của điện áp AC</w:t>
        </w:r>
        <w:r>
          <w:rPr>
            <w:noProof/>
            <w:webHidden/>
          </w:rPr>
          <w:tab/>
        </w:r>
        <w:r>
          <w:rPr>
            <w:noProof/>
            <w:webHidden/>
          </w:rPr>
          <w:fldChar w:fldCharType="begin"/>
        </w:r>
        <w:r>
          <w:rPr>
            <w:noProof/>
            <w:webHidden/>
          </w:rPr>
          <w:instrText xml:space="preserve"> PAGEREF _Toc62077040 \h </w:instrText>
        </w:r>
        <w:r>
          <w:rPr>
            <w:noProof/>
            <w:webHidden/>
          </w:rPr>
        </w:r>
        <w:r>
          <w:rPr>
            <w:noProof/>
            <w:webHidden/>
          </w:rPr>
          <w:fldChar w:fldCharType="separate"/>
        </w:r>
        <w:r>
          <w:rPr>
            <w:noProof/>
            <w:webHidden/>
          </w:rPr>
          <w:t>46</w:t>
        </w:r>
        <w:r>
          <w:rPr>
            <w:noProof/>
            <w:webHidden/>
          </w:rPr>
          <w:fldChar w:fldCharType="end"/>
        </w:r>
      </w:hyperlink>
    </w:p>
    <w:p w14:paraId="792A0212" w14:textId="0F644056" w:rsidR="00AF2E09" w:rsidRDefault="00AF2E09">
      <w:pPr>
        <w:pStyle w:val="TableofFigures"/>
        <w:tabs>
          <w:tab w:val="right" w:leader="dot" w:pos="8494"/>
        </w:tabs>
        <w:rPr>
          <w:rFonts w:asciiTheme="minorHAnsi" w:eastAsiaTheme="minorEastAsia" w:hAnsiTheme="minorHAnsi" w:cstheme="minorBidi"/>
          <w:noProof/>
          <w:color w:val="auto"/>
          <w:sz w:val="22"/>
          <w:szCs w:val="22"/>
        </w:rPr>
      </w:pPr>
      <w:hyperlink w:anchor="_Toc62077041" w:history="1">
        <w:r w:rsidRPr="00C24E4B">
          <w:rPr>
            <w:rStyle w:val="Hyperlink"/>
            <w:noProof/>
          </w:rPr>
          <w:t>Hình 4.7 Tín hiệu điện áp điều khiển động cơ ứng với PWM 50%</w:t>
        </w:r>
        <w:r>
          <w:rPr>
            <w:noProof/>
            <w:webHidden/>
          </w:rPr>
          <w:tab/>
        </w:r>
        <w:r>
          <w:rPr>
            <w:noProof/>
            <w:webHidden/>
          </w:rPr>
          <w:fldChar w:fldCharType="begin"/>
        </w:r>
        <w:r>
          <w:rPr>
            <w:noProof/>
            <w:webHidden/>
          </w:rPr>
          <w:instrText xml:space="preserve"> PAGEREF _Toc62077041 \h </w:instrText>
        </w:r>
        <w:r>
          <w:rPr>
            <w:noProof/>
            <w:webHidden/>
          </w:rPr>
        </w:r>
        <w:r>
          <w:rPr>
            <w:noProof/>
            <w:webHidden/>
          </w:rPr>
          <w:fldChar w:fldCharType="separate"/>
        </w:r>
        <w:r>
          <w:rPr>
            <w:noProof/>
            <w:webHidden/>
          </w:rPr>
          <w:t>46</w:t>
        </w:r>
        <w:r>
          <w:rPr>
            <w:noProof/>
            <w:webHidden/>
          </w:rPr>
          <w:fldChar w:fldCharType="end"/>
        </w:r>
      </w:hyperlink>
    </w:p>
    <w:p w14:paraId="5B9E5763" w14:textId="7BDE3CF7" w:rsidR="00AF2E09" w:rsidRDefault="00AF2E09">
      <w:pPr>
        <w:pStyle w:val="TableofFigures"/>
        <w:tabs>
          <w:tab w:val="right" w:leader="dot" w:pos="8494"/>
        </w:tabs>
        <w:rPr>
          <w:rFonts w:asciiTheme="minorHAnsi" w:eastAsiaTheme="minorEastAsia" w:hAnsiTheme="minorHAnsi" w:cstheme="minorBidi"/>
          <w:noProof/>
          <w:color w:val="auto"/>
          <w:sz w:val="22"/>
          <w:szCs w:val="22"/>
        </w:rPr>
      </w:pPr>
      <w:hyperlink w:anchor="_Toc62077042" w:history="1">
        <w:r w:rsidRPr="00C24E4B">
          <w:rPr>
            <w:rStyle w:val="Hyperlink"/>
            <w:noProof/>
          </w:rPr>
          <w:t>Hình 4.8 Lắp đặt hệ thống</w:t>
        </w:r>
        <w:r>
          <w:rPr>
            <w:noProof/>
            <w:webHidden/>
          </w:rPr>
          <w:tab/>
        </w:r>
        <w:r>
          <w:rPr>
            <w:noProof/>
            <w:webHidden/>
          </w:rPr>
          <w:fldChar w:fldCharType="begin"/>
        </w:r>
        <w:r>
          <w:rPr>
            <w:noProof/>
            <w:webHidden/>
          </w:rPr>
          <w:instrText xml:space="preserve"> PAGEREF _Toc62077042 \h </w:instrText>
        </w:r>
        <w:r>
          <w:rPr>
            <w:noProof/>
            <w:webHidden/>
          </w:rPr>
        </w:r>
        <w:r>
          <w:rPr>
            <w:noProof/>
            <w:webHidden/>
          </w:rPr>
          <w:fldChar w:fldCharType="separate"/>
        </w:r>
        <w:r>
          <w:rPr>
            <w:noProof/>
            <w:webHidden/>
          </w:rPr>
          <w:t>47</w:t>
        </w:r>
        <w:r>
          <w:rPr>
            <w:noProof/>
            <w:webHidden/>
          </w:rPr>
          <w:fldChar w:fldCharType="end"/>
        </w:r>
      </w:hyperlink>
    </w:p>
    <w:p w14:paraId="648B4BB3" w14:textId="36D023D2" w:rsidR="00AF2E09" w:rsidRDefault="00AF2E09">
      <w:pPr>
        <w:pStyle w:val="TableofFigures"/>
        <w:tabs>
          <w:tab w:val="right" w:leader="dot" w:pos="8494"/>
        </w:tabs>
        <w:rPr>
          <w:rFonts w:asciiTheme="minorHAnsi" w:eastAsiaTheme="minorEastAsia" w:hAnsiTheme="minorHAnsi" w:cstheme="minorBidi"/>
          <w:noProof/>
          <w:color w:val="auto"/>
          <w:sz w:val="22"/>
          <w:szCs w:val="22"/>
        </w:rPr>
      </w:pPr>
      <w:hyperlink w:anchor="_Toc62077043" w:history="1">
        <w:r w:rsidRPr="00C24E4B">
          <w:rPr>
            <w:rStyle w:val="Hyperlink"/>
            <w:noProof/>
          </w:rPr>
          <w:t>Hình 4.9 Điểm đo 1 đang hoạt động</w:t>
        </w:r>
        <w:r>
          <w:rPr>
            <w:noProof/>
            <w:webHidden/>
          </w:rPr>
          <w:tab/>
        </w:r>
        <w:r>
          <w:rPr>
            <w:noProof/>
            <w:webHidden/>
          </w:rPr>
          <w:fldChar w:fldCharType="begin"/>
        </w:r>
        <w:r>
          <w:rPr>
            <w:noProof/>
            <w:webHidden/>
          </w:rPr>
          <w:instrText xml:space="preserve"> PAGEREF _Toc62077043 \h </w:instrText>
        </w:r>
        <w:r>
          <w:rPr>
            <w:noProof/>
            <w:webHidden/>
          </w:rPr>
        </w:r>
        <w:r>
          <w:rPr>
            <w:noProof/>
            <w:webHidden/>
          </w:rPr>
          <w:fldChar w:fldCharType="separate"/>
        </w:r>
        <w:r>
          <w:rPr>
            <w:noProof/>
            <w:webHidden/>
          </w:rPr>
          <w:t>47</w:t>
        </w:r>
        <w:r>
          <w:rPr>
            <w:noProof/>
            <w:webHidden/>
          </w:rPr>
          <w:fldChar w:fldCharType="end"/>
        </w:r>
      </w:hyperlink>
    </w:p>
    <w:p w14:paraId="4EE410F5" w14:textId="2805042C" w:rsidR="00AF2E09" w:rsidRDefault="00AF2E09">
      <w:pPr>
        <w:pStyle w:val="TableofFigures"/>
        <w:tabs>
          <w:tab w:val="right" w:leader="dot" w:pos="8494"/>
        </w:tabs>
        <w:rPr>
          <w:rFonts w:asciiTheme="minorHAnsi" w:eastAsiaTheme="minorEastAsia" w:hAnsiTheme="minorHAnsi" w:cstheme="minorBidi"/>
          <w:noProof/>
          <w:color w:val="auto"/>
          <w:sz w:val="22"/>
          <w:szCs w:val="22"/>
        </w:rPr>
      </w:pPr>
      <w:hyperlink w:anchor="_Toc62077044" w:history="1">
        <w:r w:rsidRPr="00C24E4B">
          <w:rPr>
            <w:rStyle w:val="Hyperlink"/>
            <w:noProof/>
          </w:rPr>
          <w:t>Hình 4.10 Điểm đo 2 đang hoạt động</w:t>
        </w:r>
        <w:r>
          <w:rPr>
            <w:noProof/>
            <w:webHidden/>
          </w:rPr>
          <w:tab/>
        </w:r>
        <w:r>
          <w:rPr>
            <w:noProof/>
            <w:webHidden/>
          </w:rPr>
          <w:fldChar w:fldCharType="begin"/>
        </w:r>
        <w:r>
          <w:rPr>
            <w:noProof/>
            <w:webHidden/>
          </w:rPr>
          <w:instrText xml:space="preserve"> PAGEREF _Toc62077044 \h </w:instrText>
        </w:r>
        <w:r>
          <w:rPr>
            <w:noProof/>
            <w:webHidden/>
          </w:rPr>
        </w:r>
        <w:r>
          <w:rPr>
            <w:noProof/>
            <w:webHidden/>
          </w:rPr>
          <w:fldChar w:fldCharType="separate"/>
        </w:r>
        <w:r>
          <w:rPr>
            <w:noProof/>
            <w:webHidden/>
          </w:rPr>
          <w:t>48</w:t>
        </w:r>
        <w:r>
          <w:rPr>
            <w:noProof/>
            <w:webHidden/>
          </w:rPr>
          <w:fldChar w:fldCharType="end"/>
        </w:r>
      </w:hyperlink>
    </w:p>
    <w:p w14:paraId="1E6B554E" w14:textId="480F82FD" w:rsidR="00AF2E09" w:rsidRDefault="00AF2E09">
      <w:pPr>
        <w:pStyle w:val="TableofFigures"/>
        <w:tabs>
          <w:tab w:val="right" w:leader="dot" w:pos="8494"/>
        </w:tabs>
        <w:rPr>
          <w:rFonts w:asciiTheme="minorHAnsi" w:eastAsiaTheme="minorEastAsia" w:hAnsiTheme="minorHAnsi" w:cstheme="minorBidi"/>
          <w:noProof/>
          <w:color w:val="auto"/>
          <w:sz w:val="22"/>
          <w:szCs w:val="22"/>
        </w:rPr>
      </w:pPr>
      <w:hyperlink w:anchor="_Toc62077045" w:history="1">
        <w:r w:rsidRPr="00C24E4B">
          <w:rPr>
            <w:rStyle w:val="Hyperlink"/>
            <w:noProof/>
          </w:rPr>
          <w:t>Hình 4.11 Nồng độ khí CO tại điểm đo 1</w:t>
        </w:r>
        <w:r>
          <w:rPr>
            <w:noProof/>
            <w:webHidden/>
          </w:rPr>
          <w:tab/>
        </w:r>
        <w:r>
          <w:rPr>
            <w:noProof/>
            <w:webHidden/>
          </w:rPr>
          <w:fldChar w:fldCharType="begin"/>
        </w:r>
        <w:r>
          <w:rPr>
            <w:noProof/>
            <w:webHidden/>
          </w:rPr>
          <w:instrText xml:space="preserve"> PAGEREF _Toc62077045 \h </w:instrText>
        </w:r>
        <w:r>
          <w:rPr>
            <w:noProof/>
            <w:webHidden/>
          </w:rPr>
        </w:r>
        <w:r>
          <w:rPr>
            <w:noProof/>
            <w:webHidden/>
          </w:rPr>
          <w:fldChar w:fldCharType="separate"/>
        </w:r>
        <w:r>
          <w:rPr>
            <w:noProof/>
            <w:webHidden/>
          </w:rPr>
          <w:t>48</w:t>
        </w:r>
        <w:r>
          <w:rPr>
            <w:noProof/>
            <w:webHidden/>
          </w:rPr>
          <w:fldChar w:fldCharType="end"/>
        </w:r>
      </w:hyperlink>
    </w:p>
    <w:p w14:paraId="16B4640F" w14:textId="0E7A21A6" w:rsidR="00AF2E09" w:rsidRDefault="00AF2E09">
      <w:pPr>
        <w:pStyle w:val="TableofFigures"/>
        <w:tabs>
          <w:tab w:val="right" w:leader="dot" w:pos="8494"/>
        </w:tabs>
        <w:rPr>
          <w:rFonts w:asciiTheme="minorHAnsi" w:eastAsiaTheme="minorEastAsia" w:hAnsiTheme="minorHAnsi" w:cstheme="minorBidi"/>
          <w:noProof/>
          <w:color w:val="auto"/>
          <w:sz w:val="22"/>
          <w:szCs w:val="22"/>
        </w:rPr>
      </w:pPr>
      <w:hyperlink w:anchor="_Toc62077046" w:history="1">
        <w:r w:rsidRPr="00C24E4B">
          <w:rPr>
            <w:rStyle w:val="Hyperlink"/>
            <w:noProof/>
          </w:rPr>
          <w:t>Hình 4.12 Nhiệt độ tại điểm đo 1</w:t>
        </w:r>
        <w:r>
          <w:rPr>
            <w:noProof/>
            <w:webHidden/>
          </w:rPr>
          <w:tab/>
        </w:r>
        <w:r>
          <w:rPr>
            <w:noProof/>
            <w:webHidden/>
          </w:rPr>
          <w:fldChar w:fldCharType="begin"/>
        </w:r>
        <w:r>
          <w:rPr>
            <w:noProof/>
            <w:webHidden/>
          </w:rPr>
          <w:instrText xml:space="preserve"> PAGEREF _Toc62077046 \h </w:instrText>
        </w:r>
        <w:r>
          <w:rPr>
            <w:noProof/>
            <w:webHidden/>
          </w:rPr>
        </w:r>
        <w:r>
          <w:rPr>
            <w:noProof/>
            <w:webHidden/>
          </w:rPr>
          <w:fldChar w:fldCharType="separate"/>
        </w:r>
        <w:r>
          <w:rPr>
            <w:noProof/>
            <w:webHidden/>
          </w:rPr>
          <w:t>48</w:t>
        </w:r>
        <w:r>
          <w:rPr>
            <w:noProof/>
            <w:webHidden/>
          </w:rPr>
          <w:fldChar w:fldCharType="end"/>
        </w:r>
      </w:hyperlink>
    </w:p>
    <w:p w14:paraId="216F5B4F" w14:textId="38D1FE2B" w:rsidR="00AF2E09" w:rsidRDefault="00AF2E09">
      <w:pPr>
        <w:pStyle w:val="TableofFigures"/>
        <w:tabs>
          <w:tab w:val="right" w:leader="dot" w:pos="8494"/>
        </w:tabs>
        <w:rPr>
          <w:rFonts w:asciiTheme="minorHAnsi" w:eastAsiaTheme="minorEastAsia" w:hAnsiTheme="minorHAnsi" w:cstheme="minorBidi"/>
          <w:noProof/>
          <w:color w:val="auto"/>
          <w:sz w:val="22"/>
          <w:szCs w:val="22"/>
        </w:rPr>
      </w:pPr>
      <w:hyperlink w:anchor="_Toc62077047" w:history="1">
        <w:r w:rsidRPr="00C24E4B">
          <w:rPr>
            <w:rStyle w:val="Hyperlink"/>
            <w:noProof/>
          </w:rPr>
          <w:t>Hình 4.13 Nồng độ khí CO tại điểm đo 2</w:t>
        </w:r>
        <w:r>
          <w:rPr>
            <w:noProof/>
            <w:webHidden/>
          </w:rPr>
          <w:tab/>
        </w:r>
        <w:r>
          <w:rPr>
            <w:noProof/>
            <w:webHidden/>
          </w:rPr>
          <w:fldChar w:fldCharType="begin"/>
        </w:r>
        <w:r>
          <w:rPr>
            <w:noProof/>
            <w:webHidden/>
          </w:rPr>
          <w:instrText xml:space="preserve"> PAGEREF _Toc62077047 \h </w:instrText>
        </w:r>
        <w:r>
          <w:rPr>
            <w:noProof/>
            <w:webHidden/>
          </w:rPr>
        </w:r>
        <w:r>
          <w:rPr>
            <w:noProof/>
            <w:webHidden/>
          </w:rPr>
          <w:fldChar w:fldCharType="separate"/>
        </w:r>
        <w:r>
          <w:rPr>
            <w:noProof/>
            <w:webHidden/>
          </w:rPr>
          <w:t>49</w:t>
        </w:r>
        <w:r>
          <w:rPr>
            <w:noProof/>
            <w:webHidden/>
          </w:rPr>
          <w:fldChar w:fldCharType="end"/>
        </w:r>
      </w:hyperlink>
    </w:p>
    <w:p w14:paraId="480EA098" w14:textId="15AB934F" w:rsidR="00AF2E09" w:rsidRDefault="00AF2E09">
      <w:pPr>
        <w:pStyle w:val="TableofFigures"/>
        <w:tabs>
          <w:tab w:val="right" w:leader="dot" w:pos="8494"/>
        </w:tabs>
        <w:rPr>
          <w:rFonts w:asciiTheme="minorHAnsi" w:eastAsiaTheme="minorEastAsia" w:hAnsiTheme="minorHAnsi" w:cstheme="minorBidi"/>
          <w:noProof/>
          <w:color w:val="auto"/>
          <w:sz w:val="22"/>
          <w:szCs w:val="22"/>
        </w:rPr>
      </w:pPr>
      <w:hyperlink w:anchor="_Toc62077048" w:history="1">
        <w:r w:rsidRPr="00C24E4B">
          <w:rPr>
            <w:rStyle w:val="Hyperlink"/>
            <w:noProof/>
          </w:rPr>
          <w:t>Hình 4.14 Nhiệt độ tại điểm đo 2</w:t>
        </w:r>
        <w:r>
          <w:rPr>
            <w:noProof/>
            <w:webHidden/>
          </w:rPr>
          <w:tab/>
        </w:r>
        <w:r>
          <w:rPr>
            <w:noProof/>
            <w:webHidden/>
          </w:rPr>
          <w:fldChar w:fldCharType="begin"/>
        </w:r>
        <w:r>
          <w:rPr>
            <w:noProof/>
            <w:webHidden/>
          </w:rPr>
          <w:instrText xml:space="preserve"> PAGEREF _Toc62077048 \h </w:instrText>
        </w:r>
        <w:r>
          <w:rPr>
            <w:noProof/>
            <w:webHidden/>
          </w:rPr>
        </w:r>
        <w:r>
          <w:rPr>
            <w:noProof/>
            <w:webHidden/>
          </w:rPr>
          <w:fldChar w:fldCharType="separate"/>
        </w:r>
        <w:r>
          <w:rPr>
            <w:noProof/>
            <w:webHidden/>
          </w:rPr>
          <w:t>49</w:t>
        </w:r>
        <w:r>
          <w:rPr>
            <w:noProof/>
            <w:webHidden/>
          </w:rPr>
          <w:fldChar w:fldCharType="end"/>
        </w:r>
      </w:hyperlink>
    </w:p>
    <w:p w14:paraId="2323AAD3" w14:textId="7433B837" w:rsidR="00DD469A" w:rsidRPr="00F56B41" w:rsidRDefault="009940D7" w:rsidP="005274C5">
      <w:pPr>
        <w:spacing w:line="276" w:lineRule="auto"/>
      </w:pPr>
      <w:r w:rsidRPr="00F56B41">
        <w:fldChar w:fldCharType="end"/>
      </w:r>
      <w:r w:rsidR="00DD469A" w:rsidRPr="00F56B41">
        <w:br w:type="page"/>
      </w:r>
    </w:p>
    <w:p w14:paraId="2A5D1E18" w14:textId="65723AC5" w:rsidR="00D36778" w:rsidRPr="00F56B41" w:rsidRDefault="00DD469A" w:rsidP="005274C5">
      <w:pPr>
        <w:spacing w:line="276" w:lineRule="auto"/>
        <w:jc w:val="center"/>
        <w:rPr>
          <w:b/>
          <w:bCs/>
        </w:rPr>
      </w:pPr>
      <w:r w:rsidRPr="00F56B41">
        <w:rPr>
          <w:b/>
          <w:bCs/>
        </w:rPr>
        <w:t xml:space="preserve">DANH MỤC </w:t>
      </w:r>
      <w:r w:rsidR="00613FA0" w:rsidRPr="00F56B41">
        <w:rPr>
          <w:b/>
          <w:bCs/>
        </w:rPr>
        <w:t>BẢNG BIỂU</w:t>
      </w:r>
    </w:p>
    <w:p w14:paraId="7BE8226E" w14:textId="4DCD19E0" w:rsidR="00D43568" w:rsidRDefault="00613FA0">
      <w:pPr>
        <w:pStyle w:val="TableofFigures"/>
        <w:tabs>
          <w:tab w:val="right" w:leader="dot" w:pos="8494"/>
        </w:tabs>
        <w:rPr>
          <w:rFonts w:asciiTheme="minorHAnsi" w:eastAsiaTheme="minorEastAsia" w:hAnsiTheme="minorHAnsi" w:cstheme="minorBidi"/>
          <w:noProof/>
          <w:color w:val="auto"/>
          <w:sz w:val="22"/>
          <w:szCs w:val="22"/>
        </w:rPr>
      </w:pPr>
      <w:r w:rsidRPr="00F56B41">
        <w:fldChar w:fldCharType="begin"/>
      </w:r>
      <w:r w:rsidRPr="00F56B41">
        <w:instrText xml:space="preserve"> TOC \h \z \c "Bảng" </w:instrText>
      </w:r>
      <w:r w:rsidRPr="00F56B41">
        <w:fldChar w:fldCharType="separate"/>
      </w:r>
      <w:hyperlink w:anchor="_Toc62077049" w:history="1">
        <w:r w:rsidR="00D43568" w:rsidRPr="006930B6">
          <w:rPr>
            <w:rStyle w:val="Hyperlink"/>
            <w:noProof/>
          </w:rPr>
          <w:t>Bảng 1.1 Mức độ nồng độ CO an toàn và giới hạn tiếp xúc của WHO</w:t>
        </w:r>
        <w:r w:rsidR="00D43568">
          <w:rPr>
            <w:noProof/>
            <w:webHidden/>
          </w:rPr>
          <w:tab/>
        </w:r>
        <w:r w:rsidR="00D43568">
          <w:rPr>
            <w:noProof/>
            <w:webHidden/>
          </w:rPr>
          <w:fldChar w:fldCharType="begin"/>
        </w:r>
        <w:r w:rsidR="00D43568">
          <w:rPr>
            <w:noProof/>
            <w:webHidden/>
          </w:rPr>
          <w:instrText xml:space="preserve"> PAGEREF _Toc62077049 \h </w:instrText>
        </w:r>
        <w:r w:rsidR="00D43568">
          <w:rPr>
            <w:noProof/>
            <w:webHidden/>
          </w:rPr>
        </w:r>
        <w:r w:rsidR="00D43568">
          <w:rPr>
            <w:noProof/>
            <w:webHidden/>
          </w:rPr>
          <w:fldChar w:fldCharType="separate"/>
        </w:r>
        <w:r w:rsidR="00D43568">
          <w:rPr>
            <w:noProof/>
            <w:webHidden/>
          </w:rPr>
          <w:t>2</w:t>
        </w:r>
        <w:r w:rsidR="00D43568">
          <w:rPr>
            <w:noProof/>
            <w:webHidden/>
          </w:rPr>
          <w:fldChar w:fldCharType="end"/>
        </w:r>
      </w:hyperlink>
    </w:p>
    <w:p w14:paraId="137DC130" w14:textId="21D73604" w:rsidR="00D43568" w:rsidRDefault="00D43568">
      <w:pPr>
        <w:pStyle w:val="TableofFigures"/>
        <w:tabs>
          <w:tab w:val="right" w:leader="dot" w:pos="8494"/>
        </w:tabs>
        <w:rPr>
          <w:rFonts w:asciiTheme="minorHAnsi" w:eastAsiaTheme="minorEastAsia" w:hAnsiTheme="minorHAnsi" w:cstheme="minorBidi"/>
          <w:noProof/>
          <w:color w:val="auto"/>
          <w:sz w:val="22"/>
          <w:szCs w:val="22"/>
        </w:rPr>
      </w:pPr>
      <w:hyperlink w:anchor="_Toc62077050" w:history="1">
        <w:r w:rsidRPr="006930B6">
          <w:rPr>
            <w:rStyle w:val="Hyperlink"/>
            <w:noProof/>
          </w:rPr>
          <w:t>Bảng 3.1 Thông số của cảm biến MiCS - 5524</w:t>
        </w:r>
        <w:r>
          <w:rPr>
            <w:noProof/>
            <w:webHidden/>
          </w:rPr>
          <w:tab/>
        </w:r>
        <w:r>
          <w:rPr>
            <w:noProof/>
            <w:webHidden/>
          </w:rPr>
          <w:fldChar w:fldCharType="begin"/>
        </w:r>
        <w:r>
          <w:rPr>
            <w:noProof/>
            <w:webHidden/>
          </w:rPr>
          <w:instrText xml:space="preserve"> PAGEREF _Toc62077050 \h </w:instrText>
        </w:r>
        <w:r>
          <w:rPr>
            <w:noProof/>
            <w:webHidden/>
          </w:rPr>
        </w:r>
        <w:r>
          <w:rPr>
            <w:noProof/>
            <w:webHidden/>
          </w:rPr>
          <w:fldChar w:fldCharType="separate"/>
        </w:r>
        <w:r>
          <w:rPr>
            <w:noProof/>
            <w:webHidden/>
          </w:rPr>
          <w:t>13</w:t>
        </w:r>
        <w:r>
          <w:rPr>
            <w:noProof/>
            <w:webHidden/>
          </w:rPr>
          <w:fldChar w:fldCharType="end"/>
        </w:r>
      </w:hyperlink>
    </w:p>
    <w:p w14:paraId="5A68FF37" w14:textId="3193750A" w:rsidR="00D43568" w:rsidRDefault="00D43568">
      <w:pPr>
        <w:pStyle w:val="TableofFigures"/>
        <w:tabs>
          <w:tab w:val="right" w:leader="dot" w:pos="8494"/>
        </w:tabs>
        <w:rPr>
          <w:rFonts w:asciiTheme="minorHAnsi" w:eastAsiaTheme="minorEastAsia" w:hAnsiTheme="minorHAnsi" w:cstheme="minorBidi"/>
          <w:noProof/>
          <w:color w:val="auto"/>
          <w:sz w:val="22"/>
          <w:szCs w:val="22"/>
        </w:rPr>
      </w:pPr>
      <w:hyperlink w:anchor="_Toc62077051" w:history="1">
        <w:r w:rsidRPr="006930B6">
          <w:rPr>
            <w:rStyle w:val="Hyperlink"/>
            <w:noProof/>
          </w:rPr>
          <w:t>Bảng 3.2 Các thông số kỹ thuật của DHT22</w:t>
        </w:r>
        <w:r>
          <w:rPr>
            <w:noProof/>
            <w:webHidden/>
          </w:rPr>
          <w:tab/>
        </w:r>
        <w:r>
          <w:rPr>
            <w:noProof/>
            <w:webHidden/>
          </w:rPr>
          <w:fldChar w:fldCharType="begin"/>
        </w:r>
        <w:r>
          <w:rPr>
            <w:noProof/>
            <w:webHidden/>
          </w:rPr>
          <w:instrText xml:space="preserve"> PAGEREF _Toc62077051 \h </w:instrText>
        </w:r>
        <w:r>
          <w:rPr>
            <w:noProof/>
            <w:webHidden/>
          </w:rPr>
        </w:r>
        <w:r>
          <w:rPr>
            <w:noProof/>
            <w:webHidden/>
          </w:rPr>
          <w:fldChar w:fldCharType="separate"/>
        </w:r>
        <w:r>
          <w:rPr>
            <w:noProof/>
            <w:webHidden/>
          </w:rPr>
          <w:t>15</w:t>
        </w:r>
        <w:r>
          <w:rPr>
            <w:noProof/>
            <w:webHidden/>
          </w:rPr>
          <w:fldChar w:fldCharType="end"/>
        </w:r>
      </w:hyperlink>
    </w:p>
    <w:p w14:paraId="0913C457" w14:textId="6251D7E6" w:rsidR="00D43568" w:rsidRDefault="00D43568">
      <w:pPr>
        <w:pStyle w:val="TableofFigures"/>
        <w:tabs>
          <w:tab w:val="right" w:leader="dot" w:pos="8494"/>
        </w:tabs>
        <w:rPr>
          <w:rFonts w:asciiTheme="minorHAnsi" w:eastAsiaTheme="minorEastAsia" w:hAnsiTheme="minorHAnsi" w:cstheme="minorBidi"/>
          <w:noProof/>
          <w:color w:val="auto"/>
          <w:sz w:val="22"/>
          <w:szCs w:val="22"/>
        </w:rPr>
      </w:pPr>
      <w:hyperlink w:anchor="_Toc62077052" w:history="1">
        <w:r w:rsidRPr="006930B6">
          <w:rPr>
            <w:rStyle w:val="Hyperlink"/>
            <w:noProof/>
          </w:rPr>
          <w:t>Bảng 3.3 Cấu hình các chân của module LCD Nokia 5110</w:t>
        </w:r>
        <w:r>
          <w:rPr>
            <w:noProof/>
            <w:webHidden/>
          </w:rPr>
          <w:tab/>
        </w:r>
        <w:r>
          <w:rPr>
            <w:noProof/>
            <w:webHidden/>
          </w:rPr>
          <w:fldChar w:fldCharType="begin"/>
        </w:r>
        <w:r>
          <w:rPr>
            <w:noProof/>
            <w:webHidden/>
          </w:rPr>
          <w:instrText xml:space="preserve"> PAGEREF _Toc62077052 \h </w:instrText>
        </w:r>
        <w:r>
          <w:rPr>
            <w:noProof/>
            <w:webHidden/>
          </w:rPr>
        </w:r>
        <w:r>
          <w:rPr>
            <w:noProof/>
            <w:webHidden/>
          </w:rPr>
          <w:fldChar w:fldCharType="separate"/>
        </w:r>
        <w:r>
          <w:rPr>
            <w:noProof/>
            <w:webHidden/>
          </w:rPr>
          <w:t>16</w:t>
        </w:r>
        <w:r>
          <w:rPr>
            <w:noProof/>
            <w:webHidden/>
          </w:rPr>
          <w:fldChar w:fldCharType="end"/>
        </w:r>
      </w:hyperlink>
    </w:p>
    <w:p w14:paraId="565FEB89" w14:textId="7590DEF9" w:rsidR="00D43568" w:rsidRDefault="00D43568">
      <w:pPr>
        <w:pStyle w:val="TableofFigures"/>
        <w:tabs>
          <w:tab w:val="right" w:leader="dot" w:pos="8494"/>
        </w:tabs>
        <w:rPr>
          <w:rFonts w:asciiTheme="minorHAnsi" w:eastAsiaTheme="minorEastAsia" w:hAnsiTheme="minorHAnsi" w:cstheme="minorBidi"/>
          <w:noProof/>
          <w:color w:val="auto"/>
          <w:sz w:val="22"/>
          <w:szCs w:val="22"/>
        </w:rPr>
      </w:pPr>
      <w:hyperlink w:anchor="_Toc62077053" w:history="1">
        <w:r w:rsidRPr="006930B6">
          <w:rPr>
            <w:rStyle w:val="Hyperlink"/>
            <w:noProof/>
          </w:rPr>
          <w:t>Bảng 3.4 Thông số về điện áp cấp cho vi điều khiển</w:t>
        </w:r>
        <w:r>
          <w:rPr>
            <w:noProof/>
            <w:webHidden/>
          </w:rPr>
          <w:tab/>
        </w:r>
        <w:r>
          <w:rPr>
            <w:noProof/>
            <w:webHidden/>
          </w:rPr>
          <w:fldChar w:fldCharType="begin"/>
        </w:r>
        <w:r>
          <w:rPr>
            <w:noProof/>
            <w:webHidden/>
          </w:rPr>
          <w:instrText xml:space="preserve"> PAGEREF _Toc62077053 \h </w:instrText>
        </w:r>
        <w:r>
          <w:rPr>
            <w:noProof/>
            <w:webHidden/>
          </w:rPr>
        </w:r>
        <w:r>
          <w:rPr>
            <w:noProof/>
            <w:webHidden/>
          </w:rPr>
          <w:fldChar w:fldCharType="separate"/>
        </w:r>
        <w:r>
          <w:rPr>
            <w:noProof/>
            <w:webHidden/>
          </w:rPr>
          <w:t>17</w:t>
        </w:r>
        <w:r>
          <w:rPr>
            <w:noProof/>
            <w:webHidden/>
          </w:rPr>
          <w:fldChar w:fldCharType="end"/>
        </w:r>
      </w:hyperlink>
    </w:p>
    <w:p w14:paraId="38DBCDDF" w14:textId="3EC95FE8" w:rsidR="00D43568" w:rsidRDefault="00D43568">
      <w:pPr>
        <w:pStyle w:val="TableofFigures"/>
        <w:tabs>
          <w:tab w:val="right" w:leader="dot" w:pos="8494"/>
        </w:tabs>
        <w:rPr>
          <w:rFonts w:asciiTheme="minorHAnsi" w:eastAsiaTheme="minorEastAsia" w:hAnsiTheme="minorHAnsi" w:cstheme="minorBidi"/>
          <w:noProof/>
          <w:color w:val="auto"/>
          <w:sz w:val="22"/>
          <w:szCs w:val="22"/>
        </w:rPr>
      </w:pPr>
      <w:hyperlink w:anchor="_Toc62077054" w:history="1">
        <w:r w:rsidRPr="006930B6">
          <w:rPr>
            <w:rStyle w:val="Hyperlink"/>
            <w:noProof/>
          </w:rPr>
          <w:t>Bảng 3.5 Các ngoại vi hỗ trợ bởi vi điều khiển</w:t>
        </w:r>
        <w:r>
          <w:rPr>
            <w:noProof/>
            <w:webHidden/>
          </w:rPr>
          <w:tab/>
        </w:r>
        <w:r>
          <w:rPr>
            <w:noProof/>
            <w:webHidden/>
          </w:rPr>
          <w:fldChar w:fldCharType="begin"/>
        </w:r>
        <w:r>
          <w:rPr>
            <w:noProof/>
            <w:webHidden/>
          </w:rPr>
          <w:instrText xml:space="preserve"> PAGEREF _Toc62077054 \h </w:instrText>
        </w:r>
        <w:r>
          <w:rPr>
            <w:noProof/>
            <w:webHidden/>
          </w:rPr>
        </w:r>
        <w:r>
          <w:rPr>
            <w:noProof/>
            <w:webHidden/>
          </w:rPr>
          <w:fldChar w:fldCharType="separate"/>
        </w:r>
        <w:r>
          <w:rPr>
            <w:noProof/>
            <w:webHidden/>
          </w:rPr>
          <w:t>17</w:t>
        </w:r>
        <w:r>
          <w:rPr>
            <w:noProof/>
            <w:webHidden/>
          </w:rPr>
          <w:fldChar w:fldCharType="end"/>
        </w:r>
      </w:hyperlink>
    </w:p>
    <w:p w14:paraId="6375BB74" w14:textId="6FF4E536" w:rsidR="00D43568" w:rsidRDefault="00D43568">
      <w:pPr>
        <w:pStyle w:val="TableofFigures"/>
        <w:tabs>
          <w:tab w:val="right" w:leader="dot" w:pos="8494"/>
        </w:tabs>
        <w:rPr>
          <w:rFonts w:asciiTheme="minorHAnsi" w:eastAsiaTheme="minorEastAsia" w:hAnsiTheme="minorHAnsi" w:cstheme="minorBidi"/>
          <w:noProof/>
          <w:color w:val="auto"/>
          <w:sz w:val="22"/>
          <w:szCs w:val="22"/>
        </w:rPr>
      </w:pPr>
      <w:hyperlink w:anchor="_Toc62077055" w:history="1">
        <w:r w:rsidRPr="006930B6">
          <w:rPr>
            <w:rStyle w:val="Hyperlink"/>
            <w:noProof/>
          </w:rPr>
          <w:t>Bảng 3.6 Các thông số kỹ thuật của module Lora E32-433T20DT</w:t>
        </w:r>
        <w:r>
          <w:rPr>
            <w:noProof/>
            <w:webHidden/>
          </w:rPr>
          <w:tab/>
        </w:r>
        <w:r>
          <w:rPr>
            <w:noProof/>
            <w:webHidden/>
          </w:rPr>
          <w:fldChar w:fldCharType="begin"/>
        </w:r>
        <w:r>
          <w:rPr>
            <w:noProof/>
            <w:webHidden/>
          </w:rPr>
          <w:instrText xml:space="preserve"> PAGEREF _Toc62077055 \h </w:instrText>
        </w:r>
        <w:r>
          <w:rPr>
            <w:noProof/>
            <w:webHidden/>
          </w:rPr>
        </w:r>
        <w:r>
          <w:rPr>
            <w:noProof/>
            <w:webHidden/>
          </w:rPr>
          <w:fldChar w:fldCharType="separate"/>
        </w:r>
        <w:r>
          <w:rPr>
            <w:noProof/>
            <w:webHidden/>
          </w:rPr>
          <w:t>18</w:t>
        </w:r>
        <w:r>
          <w:rPr>
            <w:noProof/>
            <w:webHidden/>
          </w:rPr>
          <w:fldChar w:fldCharType="end"/>
        </w:r>
      </w:hyperlink>
    </w:p>
    <w:p w14:paraId="36A52A02" w14:textId="105CB248" w:rsidR="00D43568" w:rsidRDefault="00D43568">
      <w:pPr>
        <w:pStyle w:val="TableofFigures"/>
        <w:tabs>
          <w:tab w:val="right" w:leader="dot" w:pos="8494"/>
        </w:tabs>
        <w:rPr>
          <w:rFonts w:asciiTheme="minorHAnsi" w:eastAsiaTheme="minorEastAsia" w:hAnsiTheme="minorHAnsi" w:cstheme="minorBidi"/>
          <w:noProof/>
          <w:color w:val="auto"/>
          <w:sz w:val="22"/>
          <w:szCs w:val="22"/>
        </w:rPr>
      </w:pPr>
      <w:hyperlink w:anchor="_Toc62077056" w:history="1">
        <w:r w:rsidRPr="006930B6">
          <w:rPr>
            <w:rStyle w:val="Hyperlink"/>
            <w:noProof/>
          </w:rPr>
          <w:t>Bảng 3.7 Cấu hình các chân của module Lora E32-433T20DT</w:t>
        </w:r>
        <w:r>
          <w:rPr>
            <w:noProof/>
            <w:webHidden/>
          </w:rPr>
          <w:tab/>
        </w:r>
        <w:r>
          <w:rPr>
            <w:noProof/>
            <w:webHidden/>
          </w:rPr>
          <w:fldChar w:fldCharType="begin"/>
        </w:r>
        <w:r>
          <w:rPr>
            <w:noProof/>
            <w:webHidden/>
          </w:rPr>
          <w:instrText xml:space="preserve"> PAGEREF _Toc62077056 \h </w:instrText>
        </w:r>
        <w:r>
          <w:rPr>
            <w:noProof/>
            <w:webHidden/>
          </w:rPr>
        </w:r>
        <w:r>
          <w:rPr>
            <w:noProof/>
            <w:webHidden/>
          </w:rPr>
          <w:fldChar w:fldCharType="separate"/>
        </w:r>
        <w:r>
          <w:rPr>
            <w:noProof/>
            <w:webHidden/>
          </w:rPr>
          <w:t>19</w:t>
        </w:r>
        <w:r>
          <w:rPr>
            <w:noProof/>
            <w:webHidden/>
          </w:rPr>
          <w:fldChar w:fldCharType="end"/>
        </w:r>
      </w:hyperlink>
    </w:p>
    <w:p w14:paraId="79495289" w14:textId="6C8F5D91" w:rsidR="00D43568" w:rsidRDefault="00D43568">
      <w:pPr>
        <w:pStyle w:val="TableofFigures"/>
        <w:tabs>
          <w:tab w:val="right" w:leader="dot" w:pos="8494"/>
        </w:tabs>
        <w:rPr>
          <w:rFonts w:asciiTheme="minorHAnsi" w:eastAsiaTheme="minorEastAsia" w:hAnsiTheme="minorHAnsi" w:cstheme="minorBidi"/>
          <w:noProof/>
          <w:color w:val="auto"/>
          <w:sz w:val="22"/>
          <w:szCs w:val="22"/>
        </w:rPr>
      </w:pPr>
      <w:hyperlink w:anchor="_Toc62077057" w:history="1">
        <w:r w:rsidRPr="006930B6">
          <w:rPr>
            <w:rStyle w:val="Hyperlink"/>
            <w:noProof/>
          </w:rPr>
          <w:t>Bảng 3.8 Đặc trưng kỹ thuật của SIM800C</w:t>
        </w:r>
        <w:r>
          <w:rPr>
            <w:noProof/>
            <w:webHidden/>
          </w:rPr>
          <w:tab/>
        </w:r>
        <w:r>
          <w:rPr>
            <w:noProof/>
            <w:webHidden/>
          </w:rPr>
          <w:fldChar w:fldCharType="begin"/>
        </w:r>
        <w:r>
          <w:rPr>
            <w:noProof/>
            <w:webHidden/>
          </w:rPr>
          <w:instrText xml:space="preserve"> PAGEREF _Toc62077057 \h </w:instrText>
        </w:r>
        <w:r>
          <w:rPr>
            <w:noProof/>
            <w:webHidden/>
          </w:rPr>
        </w:r>
        <w:r>
          <w:rPr>
            <w:noProof/>
            <w:webHidden/>
          </w:rPr>
          <w:fldChar w:fldCharType="separate"/>
        </w:r>
        <w:r>
          <w:rPr>
            <w:noProof/>
            <w:webHidden/>
          </w:rPr>
          <w:t>20</w:t>
        </w:r>
        <w:r>
          <w:rPr>
            <w:noProof/>
            <w:webHidden/>
          </w:rPr>
          <w:fldChar w:fldCharType="end"/>
        </w:r>
      </w:hyperlink>
    </w:p>
    <w:p w14:paraId="0CF03A5F" w14:textId="3850F081" w:rsidR="00D43568" w:rsidRDefault="00D43568">
      <w:pPr>
        <w:pStyle w:val="TableofFigures"/>
        <w:tabs>
          <w:tab w:val="right" w:leader="dot" w:pos="8494"/>
        </w:tabs>
        <w:rPr>
          <w:rFonts w:asciiTheme="minorHAnsi" w:eastAsiaTheme="minorEastAsia" w:hAnsiTheme="minorHAnsi" w:cstheme="minorBidi"/>
          <w:noProof/>
          <w:color w:val="auto"/>
          <w:sz w:val="22"/>
          <w:szCs w:val="22"/>
        </w:rPr>
      </w:pPr>
      <w:hyperlink w:anchor="_Toc62077058" w:history="1">
        <w:r w:rsidRPr="006930B6">
          <w:rPr>
            <w:rStyle w:val="Hyperlink"/>
            <w:noProof/>
          </w:rPr>
          <w:t>Bảng 3.9 Bảng trạng thái của SIM800C</w:t>
        </w:r>
        <w:r>
          <w:rPr>
            <w:noProof/>
            <w:webHidden/>
          </w:rPr>
          <w:tab/>
        </w:r>
        <w:r>
          <w:rPr>
            <w:noProof/>
            <w:webHidden/>
          </w:rPr>
          <w:fldChar w:fldCharType="begin"/>
        </w:r>
        <w:r>
          <w:rPr>
            <w:noProof/>
            <w:webHidden/>
          </w:rPr>
          <w:instrText xml:space="preserve"> PAGEREF _Toc62077058 \h </w:instrText>
        </w:r>
        <w:r>
          <w:rPr>
            <w:noProof/>
            <w:webHidden/>
          </w:rPr>
        </w:r>
        <w:r>
          <w:rPr>
            <w:noProof/>
            <w:webHidden/>
          </w:rPr>
          <w:fldChar w:fldCharType="separate"/>
        </w:r>
        <w:r>
          <w:rPr>
            <w:noProof/>
            <w:webHidden/>
          </w:rPr>
          <w:t>27</w:t>
        </w:r>
        <w:r>
          <w:rPr>
            <w:noProof/>
            <w:webHidden/>
          </w:rPr>
          <w:fldChar w:fldCharType="end"/>
        </w:r>
      </w:hyperlink>
    </w:p>
    <w:p w14:paraId="76FC17DD" w14:textId="7863CF12" w:rsidR="00D43568" w:rsidRDefault="00D43568">
      <w:pPr>
        <w:pStyle w:val="TableofFigures"/>
        <w:tabs>
          <w:tab w:val="right" w:leader="dot" w:pos="8494"/>
        </w:tabs>
        <w:rPr>
          <w:rFonts w:asciiTheme="minorHAnsi" w:eastAsiaTheme="minorEastAsia" w:hAnsiTheme="minorHAnsi" w:cstheme="minorBidi"/>
          <w:noProof/>
          <w:color w:val="auto"/>
          <w:sz w:val="22"/>
          <w:szCs w:val="22"/>
        </w:rPr>
      </w:pPr>
      <w:hyperlink w:anchor="_Toc62077059" w:history="1">
        <w:r w:rsidRPr="006930B6">
          <w:rPr>
            <w:rStyle w:val="Hyperlink"/>
            <w:noProof/>
          </w:rPr>
          <w:t>Bảng 3.10 Thống kê công suất tiêu thụ nguồn 3.3V</w:t>
        </w:r>
        <w:r>
          <w:rPr>
            <w:noProof/>
            <w:webHidden/>
          </w:rPr>
          <w:tab/>
        </w:r>
        <w:r>
          <w:rPr>
            <w:noProof/>
            <w:webHidden/>
          </w:rPr>
          <w:fldChar w:fldCharType="begin"/>
        </w:r>
        <w:r>
          <w:rPr>
            <w:noProof/>
            <w:webHidden/>
          </w:rPr>
          <w:instrText xml:space="preserve"> PAGEREF _Toc62077059 \h </w:instrText>
        </w:r>
        <w:r>
          <w:rPr>
            <w:noProof/>
            <w:webHidden/>
          </w:rPr>
        </w:r>
        <w:r>
          <w:rPr>
            <w:noProof/>
            <w:webHidden/>
          </w:rPr>
          <w:fldChar w:fldCharType="separate"/>
        </w:r>
        <w:r>
          <w:rPr>
            <w:noProof/>
            <w:webHidden/>
          </w:rPr>
          <w:t>34</w:t>
        </w:r>
        <w:r>
          <w:rPr>
            <w:noProof/>
            <w:webHidden/>
          </w:rPr>
          <w:fldChar w:fldCharType="end"/>
        </w:r>
      </w:hyperlink>
    </w:p>
    <w:p w14:paraId="402C72D2" w14:textId="0B59806E" w:rsidR="00D43568" w:rsidRDefault="00D43568">
      <w:pPr>
        <w:pStyle w:val="TableofFigures"/>
        <w:tabs>
          <w:tab w:val="right" w:leader="dot" w:pos="8494"/>
        </w:tabs>
        <w:rPr>
          <w:rFonts w:asciiTheme="minorHAnsi" w:eastAsiaTheme="minorEastAsia" w:hAnsiTheme="minorHAnsi" w:cstheme="minorBidi"/>
          <w:noProof/>
          <w:color w:val="auto"/>
          <w:sz w:val="22"/>
          <w:szCs w:val="22"/>
        </w:rPr>
      </w:pPr>
      <w:hyperlink w:anchor="_Toc62077060" w:history="1">
        <w:r w:rsidRPr="006930B6">
          <w:rPr>
            <w:rStyle w:val="Hyperlink"/>
            <w:noProof/>
          </w:rPr>
          <w:t>Bảng 3.11 Thống kê công suất tiêu thụ nguồn 5V</w:t>
        </w:r>
        <w:r>
          <w:rPr>
            <w:noProof/>
            <w:webHidden/>
          </w:rPr>
          <w:tab/>
        </w:r>
        <w:r>
          <w:rPr>
            <w:noProof/>
            <w:webHidden/>
          </w:rPr>
          <w:fldChar w:fldCharType="begin"/>
        </w:r>
        <w:r>
          <w:rPr>
            <w:noProof/>
            <w:webHidden/>
          </w:rPr>
          <w:instrText xml:space="preserve"> PAGEREF _Toc62077060 \h </w:instrText>
        </w:r>
        <w:r>
          <w:rPr>
            <w:noProof/>
            <w:webHidden/>
          </w:rPr>
        </w:r>
        <w:r>
          <w:rPr>
            <w:noProof/>
            <w:webHidden/>
          </w:rPr>
          <w:fldChar w:fldCharType="separate"/>
        </w:r>
        <w:r>
          <w:rPr>
            <w:noProof/>
            <w:webHidden/>
          </w:rPr>
          <w:t>34</w:t>
        </w:r>
        <w:r>
          <w:rPr>
            <w:noProof/>
            <w:webHidden/>
          </w:rPr>
          <w:fldChar w:fldCharType="end"/>
        </w:r>
      </w:hyperlink>
    </w:p>
    <w:p w14:paraId="043DADBF" w14:textId="2DC607CD" w:rsidR="00D43568" w:rsidRDefault="00D43568">
      <w:pPr>
        <w:pStyle w:val="TableofFigures"/>
        <w:tabs>
          <w:tab w:val="right" w:leader="dot" w:pos="8494"/>
        </w:tabs>
        <w:rPr>
          <w:rFonts w:asciiTheme="minorHAnsi" w:eastAsiaTheme="minorEastAsia" w:hAnsiTheme="minorHAnsi" w:cstheme="minorBidi"/>
          <w:noProof/>
          <w:color w:val="auto"/>
          <w:sz w:val="22"/>
          <w:szCs w:val="22"/>
        </w:rPr>
      </w:pPr>
      <w:hyperlink w:anchor="_Toc62077061" w:history="1">
        <w:r w:rsidRPr="006930B6">
          <w:rPr>
            <w:rStyle w:val="Hyperlink"/>
            <w:noProof/>
          </w:rPr>
          <w:t>Bảng 3.12 Thống kê công suất tiêu thụ nguồn 12V</w:t>
        </w:r>
        <w:r>
          <w:rPr>
            <w:noProof/>
            <w:webHidden/>
          </w:rPr>
          <w:tab/>
        </w:r>
        <w:r>
          <w:rPr>
            <w:noProof/>
            <w:webHidden/>
          </w:rPr>
          <w:fldChar w:fldCharType="begin"/>
        </w:r>
        <w:r>
          <w:rPr>
            <w:noProof/>
            <w:webHidden/>
          </w:rPr>
          <w:instrText xml:space="preserve"> PAGEREF _Toc62077061 \h </w:instrText>
        </w:r>
        <w:r>
          <w:rPr>
            <w:noProof/>
            <w:webHidden/>
          </w:rPr>
        </w:r>
        <w:r>
          <w:rPr>
            <w:noProof/>
            <w:webHidden/>
          </w:rPr>
          <w:fldChar w:fldCharType="separate"/>
        </w:r>
        <w:r>
          <w:rPr>
            <w:noProof/>
            <w:webHidden/>
          </w:rPr>
          <w:t>34</w:t>
        </w:r>
        <w:r>
          <w:rPr>
            <w:noProof/>
            <w:webHidden/>
          </w:rPr>
          <w:fldChar w:fldCharType="end"/>
        </w:r>
      </w:hyperlink>
    </w:p>
    <w:p w14:paraId="4D3F287D" w14:textId="007344A2" w:rsidR="00D43568" w:rsidRDefault="00D43568">
      <w:pPr>
        <w:pStyle w:val="TableofFigures"/>
        <w:tabs>
          <w:tab w:val="right" w:leader="dot" w:pos="8494"/>
        </w:tabs>
        <w:rPr>
          <w:rFonts w:asciiTheme="minorHAnsi" w:eastAsiaTheme="minorEastAsia" w:hAnsiTheme="minorHAnsi" w:cstheme="minorBidi"/>
          <w:noProof/>
          <w:color w:val="auto"/>
          <w:sz w:val="22"/>
          <w:szCs w:val="22"/>
        </w:rPr>
      </w:pPr>
      <w:hyperlink w:anchor="_Toc62077062" w:history="1">
        <w:r w:rsidRPr="006930B6">
          <w:rPr>
            <w:rStyle w:val="Hyperlink"/>
            <w:noProof/>
          </w:rPr>
          <w:t>Bảng 3.13 Hệ số tiêu tán theo điện áp của tụ nhôm</w:t>
        </w:r>
        <w:r>
          <w:rPr>
            <w:noProof/>
            <w:webHidden/>
          </w:rPr>
          <w:tab/>
        </w:r>
        <w:r>
          <w:rPr>
            <w:noProof/>
            <w:webHidden/>
          </w:rPr>
          <w:fldChar w:fldCharType="begin"/>
        </w:r>
        <w:r>
          <w:rPr>
            <w:noProof/>
            <w:webHidden/>
          </w:rPr>
          <w:instrText xml:space="preserve"> PAGEREF _Toc62077062 \h </w:instrText>
        </w:r>
        <w:r>
          <w:rPr>
            <w:noProof/>
            <w:webHidden/>
          </w:rPr>
        </w:r>
        <w:r>
          <w:rPr>
            <w:noProof/>
            <w:webHidden/>
          </w:rPr>
          <w:fldChar w:fldCharType="separate"/>
        </w:r>
        <w:r>
          <w:rPr>
            <w:noProof/>
            <w:webHidden/>
          </w:rPr>
          <w:t>37</w:t>
        </w:r>
        <w:r>
          <w:rPr>
            <w:noProof/>
            <w:webHidden/>
          </w:rPr>
          <w:fldChar w:fldCharType="end"/>
        </w:r>
      </w:hyperlink>
    </w:p>
    <w:p w14:paraId="5B5065B5" w14:textId="0B0134C8" w:rsidR="00BE20F2" w:rsidRPr="00F56B41" w:rsidRDefault="00613FA0" w:rsidP="005274C5">
      <w:pPr>
        <w:pStyle w:val="Heading1"/>
        <w:numPr>
          <w:ilvl w:val="0"/>
          <w:numId w:val="0"/>
        </w:numPr>
        <w:spacing w:line="276" w:lineRule="auto"/>
        <w:jc w:val="both"/>
      </w:pPr>
      <w:r w:rsidRPr="00F56B41">
        <w:fldChar w:fldCharType="end"/>
      </w:r>
      <w:r w:rsidR="00E90B05" w:rsidRPr="00F56B41">
        <w:br w:type="page"/>
      </w:r>
    </w:p>
    <w:p w14:paraId="7D7DEBD3" w14:textId="3DED3E60" w:rsidR="00FD7589" w:rsidRPr="00F56B41" w:rsidRDefault="00FD7589" w:rsidP="005274C5">
      <w:pPr>
        <w:spacing w:line="276" w:lineRule="auto"/>
        <w:jc w:val="center"/>
        <w:rPr>
          <w:b/>
        </w:rPr>
      </w:pPr>
      <w:r w:rsidRPr="00F56B41">
        <w:rPr>
          <w:b/>
        </w:rPr>
        <w:t>DANH MỤC VIẾT TẮT</w:t>
      </w:r>
    </w:p>
    <w:p w14:paraId="62CCF40A" w14:textId="77777777" w:rsidR="00FD7589" w:rsidRPr="00F56B41" w:rsidRDefault="00FD7589" w:rsidP="005274C5">
      <w:pPr>
        <w:spacing w:line="276" w:lineRule="auto"/>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38"/>
        <w:gridCol w:w="5153"/>
      </w:tblGrid>
      <w:tr w:rsidR="00E11082" w:rsidRPr="00F56B41" w14:paraId="106A35F9" w14:textId="77777777" w:rsidTr="0095641F">
        <w:trPr>
          <w:trHeight w:val="552"/>
          <w:jc w:val="center"/>
        </w:trPr>
        <w:tc>
          <w:tcPr>
            <w:tcW w:w="1538" w:type="dxa"/>
            <w:shd w:val="clear" w:color="auto" w:fill="auto"/>
            <w:vAlign w:val="center"/>
          </w:tcPr>
          <w:p w14:paraId="6BBAFD2B" w14:textId="56182F8C" w:rsidR="00E11082" w:rsidRPr="00F56B41" w:rsidRDefault="00E11082" w:rsidP="0095641F">
            <w:pPr>
              <w:spacing w:before="120" w:after="120" w:line="276" w:lineRule="auto"/>
              <w:jc w:val="center"/>
              <w:rPr>
                <w:b/>
              </w:rPr>
            </w:pPr>
            <w:r w:rsidRPr="00F56B41">
              <w:rPr>
                <w:b/>
              </w:rPr>
              <w:t>Tên viết tắt</w:t>
            </w:r>
          </w:p>
        </w:tc>
        <w:tc>
          <w:tcPr>
            <w:tcW w:w="5153" w:type="dxa"/>
            <w:shd w:val="clear" w:color="auto" w:fill="auto"/>
            <w:vAlign w:val="center"/>
          </w:tcPr>
          <w:p w14:paraId="7F8F5D25" w14:textId="24AF5B0C" w:rsidR="00E11082" w:rsidRPr="00F56B41" w:rsidRDefault="001C0DFA" w:rsidP="0095641F">
            <w:pPr>
              <w:spacing w:before="120" w:after="120" w:line="276" w:lineRule="auto"/>
              <w:jc w:val="center"/>
              <w:rPr>
                <w:b/>
              </w:rPr>
            </w:pPr>
            <w:r w:rsidRPr="00F56B41">
              <w:rPr>
                <w:b/>
              </w:rPr>
              <w:t>Tên đầy đủ</w:t>
            </w:r>
          </w:p>
        </w:tc>
      </w:tr>
      <w:tr w:rsidR="00E11082" w:rsidRPr="00F56B41" w14:paraId="4528F02F" w14:textId="77777777" w:rsidTr="0095641F">
        <w:trPr>
          <w:trHeight w:val="226"/>
          <w:jc w:val="center"/>
        </w:trPr>
        <w:tc>
          <w:tcPr>
            <w:tcW w:w="1538" w:type="dxa"/>
            <w:shd w:val="clear" w:color="auto" w:fill="auto"/>
            <w:vAlign w:val="center"/>
          </w:tcPr>
          <w:p w14:paraId="0CF762AF" w14:textId="004B6ADB" w:rsidR="00E11082" w:rsidRPr="00F56B41" w:rsidRDefault="00E11082" w:rsidP="0095641F">
            <w:pPr>
              <w:spacing w:before="120" w:after="120" w:line="276" w:lineRule="auto"/>
              <w:jc w:val="center"/>
            </w:pPr>
            <w:r w:rsidRPr="00F56B41">
              <w:t>ppm</w:t>
            </w:r>
          </w:p>
        </w:tc>
        <w:tc>
          <w:tcPr>
            <w:tcW w:w="5153" w:type="dxa"/>
            <w:shd w:val="clear" w:color="auto" w:fill="auto"/>
            <w:vAlign w:val="center"/>
          </w:tcPr>
          <w:p w14:paraId="0991997C" w14:textId="3E1D6915" w:rsidR="00E11082" w:rsidRPr="00F56B41" w:rsidRDefault="00E11082" w:rsidP="0095641F">
            <w:pPr>
              <w:spacing w:before="120" w:after="120" w:line="276" w:lineRule="auto"/>
              <w:jc w:val="center"/>
            </w:pPr>
            <w:r w:rsidRPr="00F56B41">
              <w:t>parts per million</w:t>
            </w:r>
          </w:p>
        </w:tc>
      </w:tr>
      <w:tr w:rsidR="006F2C3D" w:rsidRPr="00F56B41" w14:paraId="48A04981" w14:textId="77777777" w:rsidTr="0095641F">
        <w:trPr>
          <w:trHeight w:val="226"/>
          <w:jc w:val="center"/>
        </w:trPr>
        <w:tc>
          <w:tcPr>
            <w:tcW w:w="1538" w:type="dxa"/>
            <w:shd w:val="clear" w:color="auto" w:fill="auto"/>
            <w:vAlign w:val="center"/>
          </w:tcPr>
          <w:p w14:paraId="11978851" w14:textId="21D323DC" w:rsidR="006F2C3D" w:rsidRPr="00F56B41" w:rsidRDefault="006F2C3D" w:rsidP="0095641F">
            <w:pPr>
              <w:spacing w:before="120" w:after="120" w:line="276" w:lineRule="auto"/>
              <w:jc w:val="center"/>
            </w:pPr>
            <w:r w:rsidRPr="00F56B41">
              <w:rPr>
                <w:color w:val="auto"/>
              </w:rPr>
              <w:t>WHO</w:t>
            </w:r>
          </w:p>
        </w:tc>
        <w:tc>
          <w:tcPr>
            <w:tcW w:w="5153" w:type="dxa"/>
            <w:shd w:val="clear" w:color="auto" w:fill="auto"/>
            <w:vAlign w:val="center"/>
          </w:tcPr>
          <w:p w14:paraId="7D55335C" w14:textId="6CECB7D6" w:rsidR="006F2C3D" w:rsidRPr="00F56B41" w:rsidRDefault="002D46F6" w:rsidP="0095641F">
            <w:pPr>
              <w:spacing w:before="120" w:after="120" w:line="276" w:lineRule="auto"/>
              <w:jc w:val="center"/>
            </w:pPr>
            <w:hyperlink r:id="rId11" w:anchor="who" w:history="1">
              <w:r w:rsidR="0021298D" w:rsidRPr="00F56B41">
                <w:rPr>
                  <w:rStyle w:val="Hyperlink"/>
                  <w:color w:val="auto"/>
                  <w:u w:val="none"/>
                </w:rPr>
                <w:t>World Health Organization</w:t>
              </w:r>
            </w:hyperlink>
          </w:p>
        </w:tc>
      </w:tr>
      <w:tr w:rsidR="006F2C3D" w:rsidRPr="00F56B41" w14:paraId="6239E175" w14:textId="77777777" w:rsidTr="0095641F">
        <w:trPr>
          <w:trHeight w:val="226"/>
          <w:jc w:val="center"/>
        </w:trPr>
        <w:tc>
          <w:tcPr>
            <w:tcW w:w="1538" w:type="dxa"/>
            <w:shd w:val="clear" w:color="auto" w:fill="auto"/>
            <w:vAlign w:val="center"/>
          </w:tcPr>
          <w:p w14:paraId="18F19E8F" w14:textId="40065DC3" w:rsidR="006F2C3D" w:rsidRPr="00F56B41" w:rsidRDefault="00BC54AD" w:rsidP="0095641F">
            <w:pPr>
              <w:spacing w:before="120" w:after="120" w:line="276" w:lineRule="auto"/>
              <w:jc w:val="center"/>
            </w:pPr>
            <w:r>
              <w:t>CO</w:t>
            </w:r>
          </w:p>
        </w:tc>
        <w:tc>
          <w:tcPr>
            <w:tcW w:w="5153" w:type="dxa"/>
            <w:shd w:val="clear" w:color="auto" w:fill="auto"/>
            <w:vAlign w:val="center"/>
          </w:tcPr>
          <w:p w14:paraId="085C912B" w14:textId="7307D1C1" w:rsidR="006F2C3D" w:rsidRPr="00F56B41" w:rsidRDefault="00BC54AD" w:rsidP="0095641F">
            <w:pPr>
              <w:spacing w:before="120" w:after="120" w:line="276" w:lineRule="auto"/>
              <w:jc w:val="center"/>
            </w:pPr>
            <w:r w:rsidRPr="00F56B41">
              <w:t>Carbon Monoxi</w:t>
            </w:r>
            <w:r w:rsidR="002436DA">
              <w:t>de</w:t>
            </w:r>
          </w:p>
        </w:tc>
      </w:tr>
      <w:tr w:rsidR="009969CD" w:rsidRPr="00F56B41" w14:paraId="11338C8B" w14:textId="77777777" w:rsidTr="0095641F">
        <w:trPr>
          <w:trHeight w:val="226"/>
          <w:jc w:val="center"/>
        </w:trPr>
        <w:tc>
          <w:tcPr>
            <w:tcW w:w="1538" w:type="dxa"/>
            <w:shd w:val="clear" w:color="auto" w:fill="auto"/>
            <w:vAlign w:val="center"/>
          </w:tcPr>
          <w:p w14:paraId="4ABDB21F" w14:textId="70FFDD75" w:rsidR="009969CD" w:rsidRPr="00F56B41" w:rsidRDefault="00BC54AD" w:rsidP="0095641F">
            <w:pPr>
              <w:spacing w:before="120" w:after="120" w:line="276" w:lineRule="auto"/>
              <w:jc w:val="center"/>
            </w:pPr>
            <w:r w:rsidRPr="00F56B41">
              <w:t>MCU</w:t>
            </w:r>
          </w:p>
        </w:tc>
        <w:tc>
          <w:tcPr>
            <w:tcW w:w="5153" w:type="dxa"/>
            <w:shd w:val="clear" w:color="auto" w:fill="auto"/>
            <w:vAlign w:val="center"/>
          </w:tcPr>
          <w:p w14:paraId="6A671F95" w14:textId="7E4FB2E5" w:rsidR="009969CD" w:rsidRPr="00F56B41" w:rsidRDefault="00BC54AD" w:rsidP="0095641F">
            <w:pPr>
              <w:spacing w:before="120" w:after="120" w:line="276" w:lineRule="auto"/>
              <w:jc w:val="center"/>
            </w:pPr>
            <w:r>
              <w:t>Micro Controller U</w:t>
            </w:r>
            <w:r w:rsidRPr="00F56B41">
              <w:t>nit</w:t>
            </w:r>
          </w:p>
        </w:tc>
      </w:tr>
      <w:tr w:rsidR="00736B65" w:rsidRPr="00F56B41" w14:paraId="379B53D6" w14:textId="77777777" w:rsidTr="0095641F">
        <w:trPr>
          <w:trHeight w:val="226"/>
          <w:jc w:val="center"/>
        </w:trPr>
        <w:tc>
          <w:tcPr>
            <w:tcW w:w="1538" w:type="dxa"/>
            <w:shd w:val="clear" w:color="auto" w:fill="auto"/>
            <w:vAlign w:val="center"/>
          </w:tcPr>
          <w:p w14:paraId="461402A0" w14:textId="404B4437" w:rsidR="00736B65" w:rsidRPr="00F56B41" w:rsidRDefault="00736B65" w:rsidP="0095641F">
            <w:pPr>
              <w:spacing w:before="120" w:after="120" w:line="276" w:lineRule="auto"/>
              <w:jc w:val="center"/>
            </w:pPr>
            <w:r>
              <w:t>IR</w:t>
            </w:r>
          </w:p>
        </w:tc>
        <w:tc>
          <w:tcPr>
            <w:tcW w:w="5153" w:type="dxa"/>
            <w:shd w:val="clear" w:color="auto" w:fill="auto"/>
            <w:vAlign w:val="center"/>
          </w:tcPr>
          <w:p w14:paraId="08B58AD2" w14:textId="66791647" w:rsidR="00736B65" w:rsidRPr="00F56B41" w:rsidRDefault="00736B65" w:rsidP="0095641F">
            <w:pPr>
              <w:spacing w:before="120" w:after="120" w:line="276" w:lineRule="auto"/>
              <w:jc w:val="center"/>
            </w:pPr>
            <w:r w:rsidRPr="00F56B41">
              <w:t>Infrared</w:t>
            </w:r>
          </w:p>
        </w:tc>
      </w:tr>
      <w:tr w:rsidR="005820A8" w:rsidRPr="00F56B41" w14:paraId="39B8BCE6" w14:textId="77777777" w:rsidTr="0095641F">
        <w:trPr>
          <w:trHeight w:val="226"/>
          <w:jc w:val="center"/>
        </w:trPr>
        <w:tc>
          <w:tcPr>
            <w:tcW w:w="1538" w:type="dxa"/>
            <w:shd w:val="clear" w:color="auto" w:fill="auto"/>
            <w:vAlign w:val="center"/>
          </w:tcPr>
          <w:p w14:paraId="203B4B53" w14:textId="6474FA8C" w:rsidR="005820A8" w:rsidRDefault="005820A8" w:rsidP="0095641F">
            <w:pPr>
              <w:spacing w:before="120" w:after="120" w:line="276" w:lineRule="auto"/>
              <w:jc w:val="center"/>
            </w:pPr>
            <w:r w:rsidRPr="00F56B41">
              <w:t>NDIR</w:t>
            </w:r>
          </w:p>
        </w:tc>
        <w:tc>
          <w:tcPr>
            <w:tcW w:w="5153" w:type="dxa"/>
            <w:shd w:val="clear" w:color="auto" w:fill="auto"/>
            <w:vAlign w:val="center"/>
          </w:tcPr>
          <w:p w14:paraId="1DC56B79" w14:textId="510A668B" w:rsidR="005820A8" w:rsidRPr="00F56B41" w:rsidRDefault="005820A8" w:rsidP="0095641F">
            <w:pPr>
              <w:spacing w:before="120" w:after="120" w:line="276" w:lineRule="auto"/>
              <w:jc w:val="center"/>
            </w:pPr>
            <w:r w:rsidRPr="00F56B41">
              <w:t>Non-dispersive Infrared Sensor</w:t>
            </w:r>
          </w:p>
        </w:tc>
      </w:tr>
      <w:tr w:rsidR="00EE2EDD" w:rsidRPr="00F56B41" w14:paraId="2EEA974B" w14:textId="77777777" w:rsidTr="0095641F">
        <w:trPr>
          <w:trHeight w:val="226"/>
          <w:jc w:val="center"/>
        </w:trPr>
        <w:tc>
          <w:tcPr>
            <w:tcW w:w="1538" w:type="dxa"/>
            <w:shd w:val="clear" w:color="auto" w:fill="auto"/>
            <w:vAlign w:val="center"/>
          </w:tcPr>
          <w:p w14:paraId="66718FAC" w14:textId="3709EC94" w:rsidR="00EE2EDD" w:rsidRPr="00F56B41" w:rsidRDefault="00EE2EDD" w:rsidP="0095641F">
            <w:pPr>
              <w:spacing w:before="120" w:after="120" w:line="276" w:lineRule="auto"/>
              <w:jc w:val="center"/>
            </w:pPr>
            <w:r>
              <w:t>MOS</w:t>
            </w:r>
          </w:p>
        </w:tc>
        <w:tc>
          <w:tcPr>
            <w:tcW w:w="5153" w:type="dxa"/>
            <w:shd w:val="clear" w:color="auto" w:fill="auto"/>
            <w:vAlign w:val="center"/>
          </w:tcPr>
          <w:p w14:paraId="2DA1B006" w14:textId="3FE7B558" w:rsidR="00EE2EDD" w:rsidRPr="00F56B41" w:rsidRDefault="00EE2EDD" w:rsidP="0095641F">
            <w:pPr>
              <w:spacing w:before="120" w:after="120" w:line="276" w:lineRule="auto"/>
              <w:jc w:val="center"/>
            </w:pPr>
            <w:r w:rsidRPr="00F56B41">
              <w:t>Metal Oxide Semiconductor</w:t>
            </w:r>
          </w:p>
        </w:tc>
      </w:tr>
      <w:tr w:rsidR="005A54A6" w:rsidRPr="00F56B41" w14:paraId="0ABBDA13" w14:textId="77777777" w:rsidTr="0095641F">
        <w:trPr>
          <w:trHeight w:val="226"/>
          <w:jc w:val="center"/>
        </w:trPr>
        <w:tc>
          <w:tcPr>
            <w:tcW w:w="1538" w:type="dxa"/>
            <w:shd w:val="clear" w:color="auto" w:fill="auto"/>
            <w:vAlign w:val="center"/>
          </w:tcPr>
          <w:p w14:paraId="04E6859A" w14:textId="302C4091" w:rsidR="005A54A6" w:rsidRDefault="005A54A6" w:rsidP="0095641F">
            <w:pPr>
              <w:spacing w:before="120" w:after="120" w:line="276" w:lineRule="auto"/>
              <w:jc w:val="center"/>
            </w:pPr>
            <w:r>
              <w:t>MEMS</w:t>
            </w:r>
          </w:p>
        </w:tc>
        <w:tc>
          <w:tcPr>
            <w:tcW w:w="5153" w:type="dxa"/>
            <w:shd w:val="clear" w:color="auto" w:fill="auto"/>
            <w:vAlign w:val="center"/>
          </w:tcPr>
          <w:p w14:paraId="1AA017C0" w14:textId="2CD6E93D" w:rsidR="005A54A6" w:rsidRPr="00F56B41" w:rsidRDefault="005A54A6" w:rsidP="0095641F">
            <w:pPr>
              <w:spacing w:before="120" w:after="120" w:line="276" w:lineRule="auto"/>
              <w:jc w:val="center"/>
            </w:pPr>
            <w:r w:rsidRPr="005A54A6">
              <w:t>Micro-Electro-Mechanical Systems</w:t>
            </w:r>
          </w:p>
        </w:tc>
      </w:tr>
      <w:tr w:rsidR="00A81C13" w:rsidRPr="00F56B41" w14:paraId="0A1E0BD0" w14:textId="77777777" w:rsidTr="0095641F">
        <w:trPr>
          <w:trHeight w:val="226"/>
          <w:jc w:val="center"/>
        </w:trPr>
        <w:tc>
          <w:tcPr>
            <w:tcW w:w="1538" w:type="dxa"/>
            <w:shd w:val="clear" w:color="auto" w:fill="auto"/>
            <w:vAlign w:val="center"/>
          </w:tcPr>
          <w:p w14:paraId="1287677F" w14:textId="76964899" w:rsidR="00A81C13" w:rsidRDefault="00A81C13" w:rsidP="0095641F">
            <w:pPr>
              <w:spacing w:before="120" w:after="120" w:line="276" w:lineRule="auto"/>
              <w:jc w:val="center"/>
            </w:pPr>
            <w:r>
              <w:t>RTC</w:t>
            </w:r>
          </w:p>
        </w:tc>
        <w:tc>
          <w:tcPr>
            <w:tcW w:w="5153" w:type="dxa"/>
            <w:shd w:val="clear" w:color="auto" w:fill="auto"/>
            <w:vAlign w:val="center"/>
          </w:tcPr>
          <w:p w14:paraId="6F9A3632" w14:textId="3679DC41" w:rsidR="00A81C13" w:rsidRPr="005A54A6" w:rsidRDefault="00A81C13" w:rsidP="0095641F">
            <w:pPr>
              <w:spacing w:before="120" w:after="120" w:line="276" w:lineRule="auto"/>
              <w:jc w:val="center"/>
            </w:pPr>
            <w:r>
              <w:t>Real Time Clock</w:t>
            </w:r>
          </w:p>
        </w:tc>
      </w:tr>
    </w:tbl>
    <w:p w14:paraId="501FAFBF" w14:textId="4E9318BC" w:rsidR="00FD7589" w:rsidRPr="00F56B41" w:rsidRDefault="00FD7589" w:rsidP="005274C5">
      <w:pPr>
        <w:spacing w:line="276" w:lineRule="auto"/>
        <w:rPr>
          <w:b/>
        </w:rPr>
      </w:pPr>
    </w:p>
    <w:p w14:paraId="079BF12C" w14:textId="77777777" w:rsidR="00FD7589" w:rsidRPr="00F56B41" w:rsidRDefault="00FD7589" w:rsidP="005274C5">
      <w:pPr>
        <w:spacing w:line="276" w:lineRule="auto"/>
        <w:rPr>
          <w:b/>
        </w:rPr>
      </w:pPr>
      <w:r w:rsidRPr="00F56B41">
        <w:br w:type="page"/>
      </w:r>
    </w:p>
    <w:p w14:paraId="7574F900" w14:textId="77777777" w:rsidR="00F553E7" w:rsidRPr="00F56B41" w:rsidRDefault="00F553E7" w:rsidP="005274C5">
      <w:pPr>
        <w:pStyle w:val="Heading1"/>
        <w:numPr>
          <w:ilvl w:val="0"/>
          <w:numId w:val="0"/>
        </w:numPr>
        <w:spacing w:line="276" w:lineRule="auto"/>
        <w:jc w:val="both"/>
        <w:sectPr w:rsidR="00F553E7" w:rsidRPr="00F56B41" w:rsidSect="0070736E">
          <w:footerReference w:type="default" r:id="rId12"/>
          <w:pgSz w:w="11907" w:h="16840" w:code="9"/>
          <w:pgMar w:top="1134" w:right="1418" w:bottom="1134" w:left="1985" w:header="720" w:footer="386" w:gutter="0"/>
          <w:pgNumType w:start="1"/>
          <w:cols w:space="720"/>
          <w:docGrid w:linePitch="360"/>
        </w:sectPr>
      </w:pPr>
    </w:p>
    <w:p w14:paraId="365AA92C" w14:textId="45DAC99A" w:rsidR="00E90B05" w:rsidRPr="00F56B41" w:rsidRDefault="00E230CA" w:rsidP="005274C5">
      <w:pPr>
        <w:pStyle w:val="Heading1"/>
        <w:spacing w:line="276" w:lineRule="auto"/>
      </w:pPr>
      <w:bookmarkStart w:id="3" w:name="_Toc62076951"/>
      <w:r w:rsidRPr="00F56B41">
        <w:t>GIỚI THIỆU CHUNG</w:t>
      </w:r>
      <w:bookmarkEnd w:id="3"/>
    </w:p>
    <w:p w14:paraId="52C608A7" w14:textId="5D4A7D4B" w:rsidR="00C30E91" w:rsidRPr="00F56B41" w:rsidRDefault="00286E49" w:rsidP="005274C5">
      <w:pPr>
        <w:pStyle w:val="Heading2"/>
        <w:spacing w:line="276" w:lineRule="auto"/>
      </w:pPr>
      <w:bookmarkStart w:id="4" w:name="_Toc62076952"/>
      <w:r w:rsidRPr="00F56B41">
        <w:t xml:space="preserve">Khí </w:t>
      </w:r>
      <w:r w:rsidR="00F41AB7">
        <w:t>Carbon Monoxide</w:t>
      </w:r>
      <w:r w:rsidRPr="00F56B41">
        <w:t xml:space="preserve"> và ảnh hưởng của nó lên sức khỏe con người</w:t>
      </w:r>
      <w:bookmarkEnd w:id="4"/>
    </w:p>
    <w:p w14:paraId="411811C8" w14:textId="4E3A5811" w:rsidR="00FD4831" w:rsidRPr="00F56B41" w:rsidRDefault="00FD4831" w:rsidP="005274C5">
      <w:pPr>
        <w:spacing w:line="276" w:lineRule="auto"/>
      </w:pPr>
      <w:r w:rsidRPr="00F56B41">
        <w:t xml:space="preserve">Carbon monoxide (CO) là một loại khí dễ cháy không màu, không mùi và không vị hơi dày đặc hơn không khí. Nó độc hại đối với </w:t>
      </w:r>
      <w:r w:rsidR="00CE3BDF">
        <w:t>con người vì chúng ta</w:t>
      </w:r>
      <w:r w:rsidRPr="00F56B41">
        <w:t xml:space="preserve"> sử dụng hemoglobin như một chất mang oxy khi gặp ở nồng độ trên khoả</w:t>
      </w:r>
      <w:r w:rsidR="009A2098">
        <w:t>ng 35 parts per million (ppm</w:t>
      </w:r>
      <w:r w:rsidR="00D051C9">
        <w:t>).</w:t>
      </w:r>
      <w:r w:rsidR="00BF581D">
        <w:t xml:space="preserve"> </w:t>
      </w:r>
      <w:r w:rsidR="00B84CDE">
        <w:fldChar w:fldCharType="begin"/>
      </w:r>
      <w:r w:rsidR="00B84CDE">
        <w:instrText xml:space="preserve"> REF _Ref61593626 \h </w:instrText>
      </w:r>
      <w:r w:rsidR="00B84CDE">
        <w:fldChar w:fldCharType="separate"/>
      </w:r>
      <w:r w:rsidR="00B84CDE" w:rsidRPr="00F56B41">
        <w:t xml:space="preserve">Hình </w:t>
      </w:r>
      <w:r w:rsidR="00B84CDE">
        <w:rPr>
          <w:noProof/>
        </w:rPr>
        <w:t>1</w:t>
      </w:r>
      <w:r w:rsidR="00B84CDE">
        <w:t>.</w:t>
      </w:r>
      <w:r w:rsidR="00B84CDE">
        <w:rPr>
          <w:noProof/>
        </w:rPr>
        <w:t>1</w:t>
      </w:r>
      <w:r w:rsidR="00B84CDE">
        <w:fldChar w:fldCharType="end"/>
      </w:r>
      <w:r w:rsidR="00BF581D">
        <w:t xml:space="preserve"> </w:t>
      </w:r>
      <w:r w:rsidR="005C6AFE">
        <w:t xml:space="preserve">dưới đây </w:t>
      </w:r>
      <w:r w:rsidR="00BF581D">
        <w:t>là cấu tạo của khí CO.</w:t>
      </w:r>
    </w:p>
    <w:p w14:paraId="640C2DDE" w14:textId="5816A54E" w:rsidR="00B322E7" w:rsidRPr="00F56B41" w:rsidRDefault="002D46F6" w:rsidP="005274C5">
      <w:pPr>
        <w:keepNext/>
        <w:spacing w:line="276" w:lineRule="auto"/>
        <w:jc w:val="center"/>
      </w:pPr>
      <w:r>
        <w:pict w14:anchorId="4C6C3FD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4.75pt;height:181.1pt">
            <v:imagedata r:id="rId13" o:title="Untitled"/>
          </v:shape>
        </w:pict>
      </w:r>
    </w:p>
    <w:p w14:paraId="34395A88" w14:textId="0313CC64" w:rsidR="00990D84" w:rsidRPr="00F56B41" w:rsidRDefault="00B322E7" w:rsidP="005274C5">
      <w:pPr>
        <w:pStyle w:val="Caption"/>
        <w:spacing w:line="276" w:lineRule="auto"/>
        <w:rPr>
          <w:sz w:val="26"/>
          <w:szCs w:val="26"/>
        </w:rPr>
      </w:pPr>
      <w:bookmarkStart w:id="5" w:name="_Ref61593626"/>
      <w:bookmarkStart w:id="6" w:name="_Toc62076985"/>
      <w:r w:rsidRPr="00F56B41">
        <w:rPr>
          <w:sz w:val="26"/>
          <w:szCs w:val="26"/>
        </w:rPr>
        <w:t xml:space="preserve">Hình </w:t>
      </w:r>
      <w:r w:rsidR="00031F35">
        <w:rPr>
          <w:sz w:val="26"/>
          <w:szCs w:val="26"/>
        </w:rPr>
        <w:fldChar w:fldCharType="begin"/>
      </w:r>
      <w:r w:rsidR="00031F35">
        <w:rPr>
          <w:sz w:val="26"/>
          <w:szCs w:val="26"/>
        </w:rPr>
        <w:instrText xml:space="preserve"> STYLEREF 1 \s </w:instrText>
      </w:r>
      <w:r w:rsidR="00031F35">
        <w:rPr>
          <w:sz w:val="26"/>
          <w:szCs w:val="26"/>
        </w:rPr>
        <w:fldChar w:fldCharType="separate"/>
      </w:r>
      <w:r w:rsidR="00031F35">
        <w:rPr>
          <w:noProof/>
          <w:sz w:val="26"/>
          <w:szCs w:val="26"/>
        </w:rPr>
        <w:t>1</w:t>
      </w:r>
      <w:r w:rsidR="00031F35">
        <w:rPr>
          <w:sz w:val="26"/>
          <w:szCs w:val="26"/>
        </w:rPr>
        <w:fldChar w:fldCharType="end"/>
      </w:r>
      <w:r w:rsidR="00031F35">
        <w:rPr>
          <w:sz w:val="26"/>
          <w:szCs w:val="26"/>
        </w:rPr>
        <w:t>.</w:t>
      </w:r>
      <w:r w:rsidR="00031F35">
        <w:rPr>
          <w:sz w:val="26"/>
          <w:szCs w:val="26"/>
        </w:rPr>
        <w:fldChar w:fldCharType="begin"/>
      </w:r>
      <w:r w:rsidR="00031F35">
        <w:rPr>
          <w:sz w:val="26"/>
          <w:szCs w:val="26"/>
        </w:rPr>
        <w:instrText xml:space="preserve"> SEQ Hình \* ARABIC \s 1 </w:instrText>
      </w:r>
      <w:r w:rsidR="00031F35">
        <w:rPr>
          <w:sz w:val="26"/>
          <w:szCs w:val="26"/>
        </w:rPr>
        <w:fldChar w:fldCharType="separate"/>
      </w:r>
      <w:r w:rsidR="00031F35">
        <w:rPr>
          <w:noProof/>
          <w:sz w:val="26"/>
          <w:szCs w:val="26"/>
        </w:rPr>
        <w:t>1</w:t>
      </w:r>
      <w:r w:rsidR="00031F35">
        <w:rPr>
          <w:sz w:val="26"/>
          <w:szCs w:val="26"/>
        </w:rPr>
        <w:fldChar w:fldCharType="end"/>
      </w:r>
      <w:bookmarkEnd w:id="5"/>
      <w:r w:rsidRPr="00F56B41">
        <w:rPr>
          <w:sz w:val="26"/>
          <w:szCs w:val="26"/>
        </w:rPr>
        <w:t xml:space="preserve"> Cấu tạo của khí CO</w:t>
      </w:r>
      <w:bookmarkEnd w:id="6"/>
    </w:p>
    <w:p w14:paraId="69511C0D" w14:textId="27A915C7" w:rsidR="00307B25" w:rsidRPr="00F56B41" w:rsidRDefault="00307B25" w:rsidP="005274C5">
      <w:pPr>
        <w:spacing w:line="276" w:lineRule="auto"/>
        <w:rPr>
          <w:color w:val="auto"/>
        </w:rPr>
      </w:pPr>
      <w:r w:rsidRPr="00F56B41">
        <w:rPr>
          <w:color w:val="auto"/>
        </w:rPr>
        <w:t>Tất cả các loại nguồn có thể giả</w:t>
      </w:r>
      <w:r w:rsidR="00004A42">
        <w:rPr>
          <w:color w:val="auto"/>
        </w:rPr>
        <w:t>i phóng khí</w:t>
      </w:r>
      <w:r w:rsidR="00063EEB" w:rsidRPr="00F56B41">
        <w:rPr>
          <w:color w:val="auto"/>
        </w:rPr>
        <w:t xml:space="preserve"> CO</w:t>
      </w:r>
      <w:r w:rsidRPr="00F56B41">
        <w:rPr>
          <w:color w:val="auto"/>
        </w:rPr>
        <w:t xml:space="preserve"> bao gồm xe hơi, xe tải, động cơ xăng nhỏ (như máy cắt cỏ), bếp lò, đèn lồng, lò sưởi, lò nướng, miếng khí, máy nước nóng và máy sấy quần áo. Nguy cơ ngộ độc đặc biệt cao khi thiết bị được sử dụng ở nơi kín và thông gió kém. Ngộ độ</w:t>
      </w:r>
      <w:r w:rsidR="00945D5E" w:rsidRPr="00F56B41">
        <w:rPr>
          <w:color w:val="auto"/>
        </w:rPr>
        <w:t>c CO</w:t>
      </w:r>
      <w:r w:rsidRPr="00F56B41">
        <w:rPr>
          <w:color w:val="auto"/>
        </w:rPr>
        <w:t xml:space="preserve"> có thể xảy ra ở nạn nhân hít phải khói trong đám cháy. Hơn một phần ba số ca tử vong liên quan đế</w:t>
      </w:r>
      <w:r w:rsidR="00945D5E" w:rsidRPr="00F56B41">
        <w:rPr>
          <w:color w:val="auto"/>
        </w:rPr>
        <w:t xml:space="preserve">n CO </w:t>
      </w:r>
      <w:r w:rsidRPr="00F56B41">
        <w:rPr>
          <w:color w:val="auto"/>
        </w:rPr>
        <w:t>xảy ra khi nạn nhân đang ngủ.</w:t>
      </w:r>
    </w:p>
    <w:p w14:paraId="18D1F63A" w14:textId="66C2449B" w:rsidR="00307B25" w:rsidRPr="00F56B41" w:rsidRDefault="00945D5E" w:rsidP="002918F6">
      <w:pPr>
        <w:spacing w:line="276" w:lineRule="auto"/>
        <w:rPr>
          <w:color w:val="auto"/>
        </w:rPr>
      </w:pPr>
      <w:r w:rsidRPr="00F56B41">
        <w:rPr>
          <w:color w:val="auto"/>
        </w:rPr>
        <w:t>Sau khi hít vào, CO</w:t>
      </w:r>
      <w:r w:rsidR="00307B25" w:rsidRPr="00F56B41">
        <w:rPr>
          <w:color w:val="auto"/>
        </w:rPr>
        <w:t xml:space="preserve"> đi từ phổi của bạn vào máu của bạn, nơi nó gắn liền với các phân tử hemoglobin thường mang oxy. Oxy không thể đi</w:t>
      </w:r>
      <w:r w:rsidR="002918F6">
        <w:rPr>
          <w:color w:val="auto"/>
        </w:rPr>
        <w:t xml:space="preserve"> </w:t>
      </w:r>
      <w:r w:rsidR="00307B25" w:rsidRPr="00F56B41">
        <w:rPr>
          <w:color w:val="auto"/>
        </w:rPr>
        <w:t xml:space="preserve">trên một phân tử </w:t>
      </w:r>
      <w:r w:rsidRPr="00F56B41">
        <w:rPr>
          <w:color w:val="auto"/>
        </w:rPr>
        <w:t>hemoglobin đã có CO</w:t>
      </w:r>
      <w:r w:rsidR="00307B25" w:rsidRPr="00F56B41">
        <w:rPr>
          <w:color w:val="auto"/>
        </w:rPr>
        <w:t xml:space="preserve"> gắn liền với nó. Khi tiếp xúc, khí chiếm đoạt ngày càng nhiều phân tử hemoglobin, và máu dần dần mất khả năng mang đủ oxy để đáp ứng nhu cầu của cơ thể. Nếu không có đủ oxy, các tế bào cá nhân nghẹt thở và chết, đặc biệt là trong các cơ quan quan trọng</w:t>
      </w:r>
      <w:r w:rsidRPr="00F56B41">
        <w:rPr>
          <w:color w:val="auto"/>
        </w:rPr>
        <w:t xml:space="preserve"> như não và tim. CO</w:t>
      </w:r>
      <w:r w:rsidR="00307B25" w:rsidRPr="00F56B41">
        <w:rPr>
          <w:color w:val="auto"/>
        </w:rPr>
        <w:t xml:space="preserve"> cũng có thể hoạt động trực tiếp như một chất độc, can thiệp vào phản ứng hóa học bên trong của tế</w:t>
      </w:r>
      <w:r w:rsidRPr="00F56B41">
        <w:rPr>
          <w:color w:val="auto"/>
        </w:rPr>
        <w:t xml:space="preserve"> bào.</w:t>
      </w:r>
    </w:p>
    <w:p w14:paraId="1CA356AD" w14:textId="23BA7935" w:rsidR="00307B25" w:rsidRPr="00F56B41" w:rsidRDefault="00307B25" w:rsidP="005525DE">
      <w:pPr>
        <w:spacing w:line="276" w:lineRule="auto"/>
        <w:rPr>
          <w:color w:val="auto"/>
        </w:rPr>
      </w:pPr>
      <w:r w:rsidRPr="00F56B41">
        <w:rPr>
          <w:color w:val="auto"/>
        </w:rPr>
        <w:t xml:space="preserve">Các triệu chứng </w:t>
      </w:r>
      <w:r w:rsidR="00945D5E" w:rsidRPr="00F56B41">
        <w:rPr>
          <w:color w:val="auto"/>
        </w:rPr>
        <w:t xml:space="preserve">khi tiếp xúc với khí CO </w:t>
      </w:r>
      <w:r w:rsidRPr="00F56B41">
        <w:rPr>
          <w:color w:val="auto"/>
        </w:rPr>
        <w:t>khác nhau tùy thuộc vào nồ</w:t>
      </w:r>
      <w:r w:rsidR="00945D5E" w:rsidRPr="00F56B41">
        <w:rPr>
          <w:color w:val="auto"/>
        </w:rPr>
        <w:t>ng độ của nó</w:t>
      </w:r>
      <w:r w:rsidRPr="00F56B41">
        <w:rPr>
          <w:color w:val="auto"/>
        </w:rPr>
        <w:t xml:space="preserve"> trong môi trường, khoảng thời gian bạn tiếp xúc và sức khỏe củ</w:t>
      </w:r>
      <w:r w:rsidR="00945D5E" w:rsidRPr="00F56B41">
        <w:rPr>
          <w:color w:val="auto"/>
        </w:rPr>
        <w:t>a chúng ta</w:t>
      </w:r>
      <w:r w:rsidRPr="00F56B41">
        <w:rPr>
          <w:color w:val="auto"/>
        </w:rPr>
        <w:t>. Nế</w:t>
      </w:r>
      <w:r w:rsidR="00945D5E" w:rsidRPr="00F56B41">
        <w:rPr>
          <w:color w:val="auto"/>
        </w:rPr>
        <w:t xml:space="preserve">u </w:t>
      </w:r>
      <w:r w:rsidRPr="00F56B41">
        <w:rPr>
          <w:color w:val="auto"/>
        </w:rPr>
        <w:t>tiếp xúc với nồng độ</w:t>
      </w:r>
      <w:r w:rsidR="00945D5E" w:rsidRPr="00F56B41">
        <w:rPr>
          <w:color w:val="auto"/>
        </w:rPr>
        <w:t xml:space="preserve"> khí CO</w:t>
      </w:r>
      <w:r w:rsidRPr="00F56B41">
        <w:rPr>
          <w:color w:val="auto"/>
        </w:rPr>
        <w:t xml:space="preserve"> rất </w:t>
      </w:r>
      <w:r w:rsidR="00945D5E" w:rsidRPr="00F56B41">
        <w:rPr>
          <w:color w:val="auto"/>
        </w:rPr>
        <w:t>cao trong phòng thông gió kém, chúng ta</w:t>
      </w:r>
      <w:r w:rsidRPr="00F56B41">
        <w:rPr>
          <w:color w:val="auto"/>
        </w:rPr>
        <w:t xml:space="preserve"> có thể</w:t>
      </w:r>
      <w:r w:rsidR="00945D5E" w:rsidRPr="00F56B41">
        <w:rPr>
          <w:color w:val="auto"/>
        </w:rPr>
        <w:t xml:space="preserve"> có các triệu chứng sau:</w:t>
      </w:r>
      <w:r w:rsidR="005525DE">
        <w:rPr>
          <w:color w:val="auto"/>
        </w:rPr>
        <w:t xml:space="preserve"> n</w:t>
      </w:r>
      <w:r w:rsidRPr="00F56B41">
        <w:rPr>
          <w:color w:val="auto"/>
        </w:rPr>
        <w:t>hức đầu</w:t>
      </w:r>
      <w:r w:rsidR="005525DE">
        <w:rPr>
          <w:color w:val="auto"/>
        </w:rPr>
        <w:t>, k</w:t>
      </w:r>
      <w:r w:rsidRPr="00F56B41">
        <w:rPr>
          <w:color w:val="auto"/>
        </w:rPr>
        <w:t>hó thở</w:t>
      </w:r>
      <w:r w:rsidR="005525DE">
        <w:rPr>
          <w:color w:val="auto"/>
        </w:rPr>
        <w:t>, h</w:t>
      </w:r>
      <w:r w:rsidRPr="00F56B41">
        <w:rPr>
          <w:color w:val="auto"/>
        </w:rPr>
        <w:t>ành vi cảm xúc bất thường hoặc thay đổi cực đoan trong cảm xúc</w:t>
      </w:r>
      <w:r w:rsidR="005525DE">
        <w:rPr>
          <w:color w:val="auto"/>
        </w:rPr>
        <w:t>, m</w:t>
      </w:r>
      <w:r w:rsidR="005525DE" w:rsidRPr="00F56B41">
        <w:rPr>
          <w:color w:val="auto"/>
        </w:rPr>
        <w:t>ệt mỏi</w:t>
      </w:r>
      <w:r w:rsidR="005525DE">
        <w:rPr>
          <w:color w:val="auto"/>
        </w:rPr>
        <w:t xml:space="preserve">, </w:t>
      </w:r>
      <w:r w:rsidR="005525DE" w:rsidRPr="00F56B41">
        <w:rPr>
          <w:color w:val="auto"/>
        </w:rPr>
        <w:t>chóng mặ</w:t>
      </w:r>
      <w:r w:rsidR="005525DE">
        <w:rPr>
          <w:color w:val="auto"/>
        </w:rPr>
        <w:t xml:space="preserve">t, </w:t>
      </w:r>
      <w:r w:rsidR="005525DE" w:rsidRPr="00F56B41">
        <w:rPr>
          <w:color w:val="auto"/>
        </w:rPr>
        <w:t>vụng về hoặc khó đi bộ</w:t>
      </w:r>
      <w:r w:rsidR="005525DE">
        <w:rPr>
          <w:color w:val="auto"/>
        </w:rPr>
        <w:t xml:space="preserve">, </w:t>
      </w:r>
      <w:r w:rsidR="005525DE" w:rsidRPr="00F56B41">
        <w:rPr>
          <w:color w:val="auto"/>
        </w:rPr>
        <w:t>vấn đề về thị lực</w:t>
      </w:r>
      <w:r w:rsidR="005525DE">
        <w:rPr>
          <w:color w:val="auto"/>
        </w:rPr>
        <w:t xml:space="preserve">, </w:t>
      </w:r>
      <w:r w:rsidR="005525DE" w:rsidRPr="00F56B41">
        <w:rPr>
          <w:color w:val="auto"/>
        </w:rPr>
        <w:t>buồn nôn và ói mử</w:t>
      </w:r>
      <w:r w:rsidR="005525DE">
        <w:rPr>
          <w:color w:val="auto"/>
        </w:rPr>
        <w:t xml:space="preserve">a, </w:t>
      </w:r>
      <w:r w:rsidR="005525DE" w:rsidRPr="00F56B41">
        <w:rPr>
          <w:color w:val="auto"/>
        </w:rPr>
        <w:t>thở</w:t>
      </w:r>
      <w:r w:rsidR="005525DE">
        <w:rPr>
          <w:color w:val="auto"/>
        </w:rPr>
        <w:t xml:space="preserve"> nhanh, </w:t>
      </w:r>
      <w:r w:rsidR="005525DE" w:rsidRPr="00F56B41">
        <w:rPr>
          <w:color w:val="auto"/>
        </w:rPr>
        <w:t>đau ngự</w:t>
      </w:r>
      <w:r w:rsidR="005525DE">
        <w:rPr>
          <w:color w:val="auto"/>
        </w:rPr>
        <w:t xml:space="preserve">c, </w:t>
      </w:r>
      <w:r w:rsidR="005525DE" w:rsidRPr="00F56B41">
        <w:rPr>
          <w:color w:val="auto"/>
        </w:rPr>
        <w:t>nhịp tim nhanh hoặc không đều</w:t>
      </w:r>
      <w:r w:rsidR="005525DE">
        <w:rPr>
          <w:color w:val="auto"/>
        </w:rPr>
        <w:t>.</w:t>
      </w:r>
    </w:p>
    <w:p w14:paraId="713920D7" w14:textId="57A73BF5" w:rsidR="00307B25" w:rsidRPr="00F56B41" w:rsidRDefault="00307B25" w:rsidP="005274C5">
      <w:pPr>
        <w:spacing w:line="276" w:lineRule="auto"/>
        <w:rPr>
          <w:color w:val="auto"/>
        </w:rPr>
      </w:pPr>
      <w:r w:rsidRPr="00F56B41">
        <w:rPr>
          <w:color w:val="auto"/>
        </w:rPr>
        <w:t>Nếu không được điều trị ngay lập tứ</w:t>
      </w:r>
      <w:r w:rsidR="00743142" w:rsidRPr="00F56B41">
        <w:rPr>
          <w:color w:val="auto"/>
        </w:rPr>
        <w:t>c, chúng ta</w:t>
      </w:r>
      <w:r w:rsidRPr="00F56B41">
        <w:rPr>
          <w:color w:val="auto"/>
        </w:rPr>
        <w:t xml:space="preserve"> có thể mất ý thức, co giật, hôn mê và có khả năng tử vong. Tử vong có thể là kết quả của chỉ một vài phút tiếp xúc với nồng độ cao hơn hoặc từ một giờ tiếp xúc với mức độ thấp hơn.</w:t>
      </w:r>
      <w:r w:rsidR="005625E4">
        <w:rPr>
          <w:color w:val="auto"/>
        </w:rPr>
        <w:t xml:space="preserve"> </w:t>
      </w:r>
      <w:r w:rsidRPr="00F56B41">
        <w:rPr>
          <w:color w:val="auto"/>
        </w:rPr>
        <w:t>Nế</w:t>
      </w:r>
      <w:r w:rsidR="00743142" w:rsidRPr="00F56B41">
        <w:rPr>
          <w:color w:val="auto"/>
        </w:rPr>
        <w:t>u chúng ta</w:t>
      </w:r>
      <w:r w:rsidRPr="00F56B41">
        <w:rPr>
          <w:color w:val="auto"/>
        </w:rPr>
        <w:t xml:space="preserve"> tiếp xúc với nồng đ</w:t>
      </w:r>
      <w:r w:rsidR="00743142" w:rsidRPr="00F56B41">
        <w:rPr>
          <w:color w:val="auto"/>
        </w:rPr>
        <w:t>ộ CO</w:t>
      </w:r>
      <w:r w:rsidRPr="00F56B41">
        <w:rPr>
          <w:color w:val="auto"/>
        </w:rPr>
        <w:t xml:space="preserve"> rất thấp trong một thời gian dài hơn (vài tuần hoặc vài tháng), các triệu chứ</w:t>
      </w:r>
      <w:r w:rsidR="00743142" w:rsidRPr="00F56B41">
        <w:rPr>
          <w:color w:val="auto"/>
        </w:rPr>
        <w:t>ng</w:t>
      </w:r>
      <w:r w:rsidRPr="00F56B41">
        <w:rPr>
          <w:color w:val="auto"/>
        </w:rPr>
        <w:t xml:space="preserve"> có thể xuất hiện như cúm, đau đầu, mệt mỏi, khó chịu (cảm giác bệnh nói chung)</w:t>
      </w:r>
      <w:r w:rsidR="000B7DB7">
        <w:rPr>
          <w:color w:val="auto"/>
        </w:rPr>
        <w:t>,</w:t>
      </w:r>
      <w:r w:rsidRPr="00F56B41">
        <w:rPr>
          <w:color w:val="auto"/>
        </w:rPr>
        <w:t xml:space="preserve"> đôi khi buồn nôn và nôn. Những người tiếp xúc lâu dài với nồng độ</w:t>
      </w:r>
      <w:r w:rsidR="00743142" w:rsidRPr="00F56B41">
        <w:rPr>
          <w:color w:val="auto"/>
        </w:rPr>
        <w:t xml:space="preserve"> CO</w:t>
      </w:r>
      <w:r w:rsidRPr="00F56B41">
        <w:rPr>
          <w:color w:val="auto"/>
        </w:rPr>
        <w:t xml:space="preserve"> thấp cũng có thể bị tê, các vấn đề về thị lực không giải thích được, rối loạn giấc ngủ và suy giảm trí nhớ và sự tập trung.</w:t>
      </w:r>
    </w:p>
    <w:p w14:paraId="15CAB53F" w14:textId="2C0B3A3D" w:rsidR="003103D2" w:rsidRDefault="009452BB" w:rsidP="005274C5">
      <w:pPr>
        <w:spacing w:line="276" w:lineRule="auto"/>
        <w:rPr>
          <w:rStyle w:val="Hyperlink"/>
          <w:color w:val="auto"/>
          <w:u w:val="none"/>
        </w:rPr>
      </w:pPr>
      <w:r w:rsidRPr="00F56B41">
        <w:rPr>
          <w:color w:val="auto"/>
        </w:rPr>
        <w:t>Các tổ chức trên thế giớ</w:t>
      </w:r>
      <w:r w:rsidR="00B248EC">
        <w:rPr>
          <w:color w:val="auto"/>
        </w:rPr>
        <w:t>i liên quan đến sức khỏe</w:t>
      </w:r>
      <w:r w:rsidR="003311FE" w:rsidRPr="00F56B41">
        <w:rPr>
          <w:color w:val="auto"/>
        </w:rPr>
        <w:t xml:space="preserve"> </w:t>
      </w:r>
      <w:r w:rsidR="00747CAD" w:rsidRPr="00F56B41">
        <w:rPr>
          <w:color w:val="auto"/>
        </w:rPr>
        <w:t xml:space="preserve">đồng thuận rằng 9 ppm </w:t>
      </w:r>
      <w:r w:rsidR="003A7A6A" w:rsidRPr="00F56B41">
        <w:rPr>
          <w:color w:val="auto"/>
        </w:rPr>
        <w:t>là</w:t>
      </w:r>
      <w:r w:rsidR="00747CAD" w:rsidRPr="00F56B41">
        <w:rPr>
          <w:color w:val="auto"/>
        </w:rPr>
        <w:t xml:space="preserve"> mức CO </w:t>
      </w:r>
      <w:proofErr w:type="gramStart"/>
      <w:r w:rsidR="00747CAD" w:rsidRPr="00F56B41">
        <w:rPr>
          <w:color w:val="auto"/>
        </w:rPr>
        <w:t>an</w:t>
      </w:r>
      <w:proofErr w:type="gramEnd"/>
      <w:r w:rsidR="00747CAD" w:rsidRPr="00F56B41">
        <w:rPr>
          <w:color w:val="auto"/>
        </w:rPr>
        <w:t xml:space="preserve"> toàn </w:t>
      </w:r>
      <w:r w:rsidR="003A7A6A" w:rsidRPr="00F56B41">
        <w:rPr>
          <w:color w:val="auto"/>
        </w:rPr>
        <w:t>trong nhà tối đa 8 tiếng.</w:t>
      </w:r>
      <w:r w:rsidR="00B248EC">
        <w:rPr>
          <w:color w:val="auto"/>
        </w:rPr>
        <w:t xml:space="preserve"> </w:t>
      </w:r>
      <w:r w:rsidR="00AE339E">
        <w:rPr>
          <w:color w:val="auto"/>
        </w:rPr>
        <w:fldChar w:fldCharType="begin"/>
      </w:r>
      <w:r w:rsidR="00AE339E">
        <w:rPr>
          <w:color w:val="auto"/>
        </w:rPr>
        <w:instrText xml:space="preserve"> REF _Ref61595856 \h </w:instrText>
      </w:r>
      <w:r w:rsidR="00AE339E">
        <w:rPr>
          <w:color w:val="auto"/>
        </w:rPr>
      </w:r>
      <w:r w:rsidR="00AE339E">
        <w:rPr>
          <w:color w:val="auto"/>
        </w:rPr>
        <w:fldChar w:fldCharType="separate"/>
      </w:r>
      <w:r w:rsidR="00AE339E" w:rsidRPr="00F56B41">
        <w:t xml:space="preserve">Bảng </w:t>
      </w:r>
      <w:r w:rsidR="00AE339E">
        <w:rPr>
          <w:noProof/>
        </w:rPr>
        <w:t>1</w:t>
      </w:r>
      <w:r w:rsidR="00AE339E">
        <w:t>.</w:t>
      </w:r>
      <w:r w:rsidR="00AE339E">
        <w:rPr>
          <w:noProof/>
        </w:rPr>
        <w:t>1</w:t>
      </w:r>
      <w:r w:rsidR="00AE339E">
        <w:rPr>
          <w:color w:val="auto"/>
        </w:rPr>
        <w:fldChar w:fldCharType="end"/>
      </w:r>
      <w:r w:rsidR="00AE339E">
        <w:rPr>
          <w:color w:val="auto"/>
        </w:rPr>
        <w:t xml:space="preserve"> </w:t>
      </w:r>
      <w:r w:rsidR="00635080">
        <w:rPr>
          <w:color w:val="auto"/>
        </w:rPr>
        <w:t>dưới đây</w:t>
      </w:r>
      <w:r w:rsidR="00B248EC">
        <w:rPr>
          <w:color w:val="auto"/>
        </w:rPr>
        <w:t xml:space="preserve"> mức độ nồng độ CO </w:t>
      </w:r>
      <w:proofErr w:type="gramStart"/>
      <w:r w:rsidR="00B248EC">
        <w:rPr>
          <w:color w:val="auto"/>
        </w:rPr>
        <w:t>an</w:t>
      </w:r>
      <w:proofErr w:type="gramEnd"/>
      <w:r w:rsidR="00B248EC">
        <w:rPr>
          <w:color w:val="auto"/>
        </w:rPr>
        <w:t xml:space="preserve"> toàn</w:t>
      </w:r>
      <w:r w:rsidR="00E94A02">
        <w:rPr>
          <w:color w:val="auto"/>
        </w:rPr>
        <w:t xml:space="preserve"> và</w:t>
      </w:r>
      <w:r w:rsidR="00B248EC">
        <w:rPr>
          <w:color w:val="auto"/>
        </w:rPr>
        <w:t xml:space="preserve"> giới hạn</w:t>
      </w:r>
      <w:r w:rsidR="00DD1454">
        <w:rPr>
          <w:color w:val="auto"/>
        </w:rPr>
        <w:t xml:space="preserve"> tiếp xúc</w:t>
      </w:r>
      <w:r w:rsidR="00B248EC">
        <w:rPr>
          <w:color w:val="auto"/>
        </w:rPr>
        <w:t xml:space="preserve"> của tổ chức y tế thế giới (</w:t>
      </w:r>
      <w:hyperlink r:id="rId14" w:anchor="who" w:history="1">
        <w:r w:rsidR="00A6146B" w:rsidRPr="00F56B41">
          <w:rPr>
            <w:rStyle w:val="Hyperlink"/>
            <w:color w:val="auto"/>
            <w:u w:val="none"/>
          </w:rPr>
          <w:t>World Health Organization</w:t>
        </w:r>
      </w:hyperlink>
      <w:r w:rsidR="00A6146B">
        <w:rPr>
          <w:rStyle w:val="Hyperlink"/>
          <w:color w:val="auto"/>
          <w:u w:val="none"/>
        </w:rPr>
        <w:t xml:space="preserve"> – WHO).</w:t>
      </w:r>
    </w:p>
    <w:p w14:paraId="7EA2003C" w14:textId="088B4655" w:rsidR="00CF4771" w:rsidRPr="00F56B41" w:rsidRDefault="00CF4771" w:rsidP="005274C5">
      <w:pPr>
        <w:pStyle w:val="Caption"/>
        <w:keepNext/>
        <w:spacing w:line="276" w:lineRule="auto"/>
        <w:rPr>
          <w:sz w:val="26"/>
          <w:szCs w:val="26"/>
        </w:rPr>
      </w:pPr>
      <w:bookmarkStart w:id="7" w:name="_Ref61595856"/>
      <w:bookmarkStart w:id="8" w:name="_Ref61595847"/>
      <w:bookmarkStart w:id="9" w:name="_Toc62077049"/>
      <w:r w:rsidRPr="00F56B41">
        <w:rPr>
          <w:sz w:val="26"/>
          <w:szCs w:val="26"/>
        </w:rPr>
        <w:t xml:space="preserve">Bảng </w:t>
      </w:r>
      <w:r w:rsidR="00ED25DE">
        <w:rPr>
          <w:sz w:val="26"/>
          <w:szCs w:val="26"/>
        </w:rPr>
        <w:fldChar w:fldCharType="begin"/>
      </w:r>
      <w:r w:rsidR="00ED25DE">
        <w:rPr>
          <w:sz w:val="26"/>
          <w:szCs w:val="26"/>
        </w:rPr>
        <w:instrText xml:space="preserve"> STYLEREF 1 \s </w:instrText>
      </w:r>
      <w:r w:rsidR="00ED25DE">
        <w:rPr>
          <w:sz w:val="26"/>
          <w:szCs w:val="26"/>
        </w:rPr>
        <w:fldChar w:fldCharType="separate"/>
      </w:r>
      <w:r w:rsidR="00ED25DE">
        <w:rPr>
          <w:noProof/>
          <w:sz w:val="26"/>
          <w:szCs w:val="26"/>
        </w:rPr>
        <w:t>1</w:t>
      </w:r>
      <w:r w:rsidR="00ED25DE">
        <w:rPr>
          <w:sz w:val="26"/>
          <w:szCs w:val="26"/>
        </w:rPr>
        <w:fldChar w:fldCharType="end"/>
      </w:r>
      <w:r w:rsidR="00ED25DE">
        <w:rPr>
          <w:sz w:val="26"/>
          <w:szCs w:val="26"/>
        </w:rPr>
        <w:t>.</w:t>
      </w:r>
      <w:r w:rsidR="00ED25DE">
        <w:rPr>
          <w:sz w:val="26"/>
          <w:szCs w:val="26"/>
        </w:rPr>
        <w:fldChar w:fldCharType="begin"/>
      </w:r>
      <w:r w:rsidR="00ED25DE">
        <w:rPr>
          <w:sz w:val="26"/>
          <w:szCs w:val="26"/>
        </w:rPr>
        <w:instrText xml:space="preserve"> SEQ Bảng \* ARABIC \s 1 </w:instrText>
      </w:r>
      <w:r w:rsidR="00ED25DE">
        <w:rPr>
          <w:sz w:val="26"/>
          <w:szCs w:val="26"/>
        </w:rPr>
        <w:fldChar w:fldCharType="separate"/>
      </w:r>
      <w:r w:rsidR="00ED25DE">
        <w:rPr>
          <w:noProof/>
          <w:sz w:val="26"/>
          <w:szCs w:val="26"/>
        </w:rPr>
        <w:t>1</w:t>
      </w:r>
      <w:r w:rsidR="00ED25DE">
        <w:rPr>
          <w:sz w:val="26"/>
          <w:szCs w:val="26"/>
        </w:rPr>
        <w:fldChar w:fldCharType="end"/>
      </w:r>
      <w:bookmarkEnd w:id="7"/>
      <w:r w:rsidRPr="00F56B41">
        <w:rPr>
          <w:sz w:val="26"/>
          <w:szCs w:val="26"/>
        </w:rPr>
        <w:t xml:space="preserve"> Mức độ</w:t>
      </w:r>
      <w:r w:rsidR="006B3E29" w:rsidRPr="00F56B41">
        <w:rPr>
          <w:sz w:val="26"/>
          <w:szCs w:val="26"/>
        </w:rPr>
        <w:t xml:space="preserve"> </w:t>
      </w:r>
      <w:r w:rsidR="00DF1CEC">
        <w:rPr>
          <w:sz w:val="26"/>
          <w:szCs w:val="26"/>
        </w:rPr>
        <w:t xml:space="preserve">nồng độ </w:t>
      </w:r>
      <w:r w:rsidR="006B3E29" w:rsidRPr="00F56B41">
        <w:rPr>
          <w:sz w:val="26"/>
          <w:szCs w:val="26"/>
        </w:rPr>
        <w:t xml:space="preserve">CO </w:t>
      </w:r>
      <w:proofErr w:type="gramStart"/>
      <w:r w:rsidR="006B3E29" w:rsidRPr="00F56B41">
        <w:rPr>
          <w:sz w:val="26"/>
          <w:szCs w:val="26"/>
        </w:rPr>
        <w:t>an</w:t>
      </w:r>
      <w:proofErr w:type="gramEnd"/>
      <w:r w:rsidR="006B3E29" w:rsidRPr="00F56B41">
        <w:rPr>
          <w:sz w:val="26"/>
          <w:szCs w:val="26"/>
        </w:rPr>
        <w:t xml:space="preserve"> toàn và giới hạn tiếp xúc của </w:t>
      </w:r>
      <w:r w:rsidR="005307E2">
        <w:rPr>
          <w:sz w:val="26"/>
          <w:szCs w:val="26"/>
        </w:rPr>
        <w:t>WHO</w:t>
      </w:r>
      <w:bookmarkEnd w:id="8"/>
      <w:bookmarkEnd w:id="9"/>
    </w:p>
    <w:tbl>
      <w:tblPr>
        <w:tblStyle w:val="TableGrid"/>
        <w:tblW w:w="6379" w:type="dxa"/>
        <w:jc w:val="center"/>
        <w:tblLook w:val="04A0" w:firstRow="1" w:lastRow="0" w:firstColumn="1" w:lastColumn="0" w:noHBand="0" w:noVBand="1"/>
      </w:tblPr>
      <w:tblGrid>
        <w:gridCol w:w="1555"/>
        <w:gridCol w:w="2612"/>
        <w:gridCol w:w="2212"/>
      </w:tblGrid>
      <w:tr w:rsidR="003A7A6A" w:rsidRPr="00F56B41" w14:paraId="15138A7C" w14:textId="77777777" w:rsidTr="00C044A3">
        <w:trPr>
          <w:jc w:val="center"/>
        </w:trPr>
        <w:tc>
          <w:tcPr>
            <w:tcW w:w="1555" w:type="dxa"/>
          </w:tcPr>
          <w:p w14:paraId="34026568" w14:textId="5BCA1BCF" w:rsidR="003A7A6A" w:rsidRPr="00F56B41" w:rsidRDefault="003A7A6A" w:rsidP="005274C5">
            <w:pPr>
              <w:spacing w:line="276" w:lineRule="auto"/>
              <w:jc w:val="center"/>
              <w:rPr>
                <w:color w:val="auto"/>
              </w:rPr>
            </w:pPr>
            <w:r w:rsidRPr="00F56B41">
              <w:rPr>
                <w:color w:val="auto"/>
              </w:rPr>
              <w:t>Nồng độ CO</w:t>
            </w:r>
          </w:p>
        </w:tc>
        <w:tc>
          <w:tcPr>
            <w:tcW w:w="2612" w:type="dxa"/>
          </w:tcPr>
          <w:p w14:paraId="5AF903FF" w14:textId="3ABBB414" w:rsidR="003A7A6A" w:rsidRPr="00F56B41" w:rsidRDefault="00BA6C0C" w:rsidP="005274C5">
            <w:pPr>
              <w:spacing w:line="276" w:lineRule="auto"/>
              <w:jc w:val="center"/>
              <w:rPr>
                <w:color w:val="auto"/>
              </w:rPr>
            </w:pPr>
            <w:r w:rsidRPr="00F56B41">
              <w:rPr>
                <w:color w:val="auto"/>
              </w:rPr>
              <w:t>Thời gian</w:t>
            </w:r>
            <w:r w:rsidR="00CF4771" w:rsidRPr="00F56B41">
              <w:rPr>
                <w:color w:val="auto"/>
              </w:rPr>
              <w:t xml:space="preserve"> tiếp xúc</w:t>
            </w:r>
          </w:p>
        </w:tc>
        <w:tc>
          <w:tcPr>
            <w:tcW w:w="2212" w:type="dxa"/>
          </w:tcPr>
          <w:p w14:paraId="1E1B36D7" w14:textId="1E8ECBE2" w:rsidR="003A7A6A" w:rsidRPr="00F56B41" w:rsidRDefault="00BA6C0C" w:rsidP="005274C5">
            <w:pPr>
              <w:spacing w:line="276" w:lineRule="auto"/>
              <w:jc w:val="center"/>
              <w:rPr>
                <w:color w:val="auto"/>
              </w:rPr>
            </w:pPr>
            <w:r w:rsidRPr="00F56B41">
              <w:rPr>
                <w:color w:val="auto"/>
              </w:rPr>
              <w:t>Các triệu chứng</w:t>
            </w:r>
          </w:p>
        </w:tc>
      </w:tr>
      <w:tr w:rsidR="003A7A6A" w:rsidRPr="00F56B41" w14:paraId="764CACC4" w14:textId="77777777" w:rsidTr="00C044A3">
        <w:trPr>
          <w:jc w:val="center"/>
        </w:trPr>
        <w:tc>
          <w:tcPr>
            <w:tcW w:w="1555" w:type="dxa"/>
            <w:vAlign w:val="center"/>
          </w:tcPr>
          <w:p w14:paraId="29B46940" w14:textId="0595A6E2" w:rsidR="003A7A6A" w:rsidRPr="00F56B41" w:rsidRDefault="006B3E29" w:rsidP="005274C5">
            <w:pPr>
              <w:spacing w:line="276" w:lineRule="auto"/>
              <w:jc w:val="center"/>
              <w:rPr>
                <w:color w:val="auto"/>
              </w:rPr>
            </w:pPr>
            <w:r w:rsidRPr="00F56B41">
              <w:rPr>
                <w:color w:val="auto"/>
              </w:rPr>
              <w:t>0 ppm</w:t>
            </w:r>
          </w:p>
        </w:tc>
        <w:tc>
          <w:tcPr>
            <w:tcW w:w="2612" w:type="dxa"/>
            <w:vAlign w:val="center"/>
          </w:tcPr>
          <w:p w14:paraId="09368A8E" w14:textId="4A734B2E" w:rsidR="003A7A6A" w:rsidRPr="00F56B41" w:rsidRDefault="006B3E29" w:rsidP="005274C5">
            <w:pPr>
              <w:spacing w:line="276" w:lineRule="auto"/>
              <w:jc w:val="center"/>
              <w:rPr>
                <w:color w:val="auto"/>
              </w:rPr>
            </w:pPr>
            <w:r w:rsidRPr="00F56B41">
              <w:rPr>
                <w:color w:val="auto"/>
              </w:rPr>
              <w:t>Mức độ an toàn được khuyến cáo</w:t>
            </w:r>
          </w:p>
        </w:tc>
        <w:tc>
          <w:tcPr>
            <w:tcW w:w="2212" w:type="dxa"/>
            <w:vAlign w:val="center"/>
          </w:tcPr>
          <w:p w14:paraId="0C6E15F2" w14:textId="77777777" w:rsidR="003A7A6A" w:rsidRPr="00F56B41" w:rsidRDefault="003A7A6A" w:rsidP="005274C5">
            <w:pPr>
              <w:spacing w:line="276" w:lineRule="auto"/>
              <w:jc w:val="center"/>
              <w:rPr>
                <w:color w:val="auto"/>
              </w:rPr>
            </w:pPr>
          </w:p>
        </w:tc>
      </w:tr>
      <w:tr w:rsidR="001413FC" w:rsidRPr="00F56B41" w14:paraId="0C217C5C" w14:textId="77777777" w:rsidTr="00C044A3">
        <w:trPr>
          <w:jc w:val="center"/>
        </w:trPr>
        <w:tc>
          <w:tcPr>
            <w:tcW w:w="1555" w:type="dxa"/>
            <w:vAlign w:val="center"/>
          </w:tcPr>
          <w:p w14:paraId="768CE2D2" w14:textId="279EA795" w:rsidR="001413FC" w:rsidRPr="00F56B41" w:rsidRDefault="001413FC" w:rsidP="005274C5">
            <w:pPr>
              <w:spacing w:line="276" w:lineRule="auto"/>
              <w:jc w:val="center"/>
              <w:rPr>
                <w:color w:val="auto"/>
              </w:rPr>
            </w:pPr>
            <w:r w:rsidRPr="00F56B41">
              <w:rPr>
                <w:color w:val="auto"/>
              </w:rPr>
              <w:t>6 ppm</w:t>
            </w:r>
          </w:p>
        </w:tc>
        <w:tc>
          <w:tcPr>
            <w:tcW w:w="2612" w:type="dxa"/>
            <w:vAlign w:val="center"/>
          </w:tcPr>
          <w:p w14:paraId="15E689CD" w14:textId="7E4AAB9C" w:rsidR="001413FC" w:rsidRPr="00F56B41" w:rsidRDefault="001413FC" w:rsidP="005274C5">
            <w:pPr>
              <w:spacing w:line="276" w:lineRule="auto"/>
              <w:jc w:val="center"/>
              <w:rPr>
                <w:color w:val="auto"/>
              </w:rPr>
            </w:pPr>
            <w:r>
              <w:rPr>
                <w:color w:val="auto"/>
              </w:rPr>
              <w:t>T</w:t>
            </w:r>
            <w:r w:rsidRPr="00F56B41">
              <w:rPr>
                <w:color w:val="auto"/>
              </w:rPr>
              <w:t>rung bình 24 giờ</w:t>
            </w:r>
          </w:p>
        </w:tc>
        <w:tc>
          <w:tcPr>
            <w:tcW w:w="2212" w:type="dxa"/>
            <w:vMerge w:val="restart"/>
            <w:vAlign w:val="center"/>
          </w:tcPr>
          <w:p w14:paraId="48414C86" w14:textId="36D9C597" w:rsidR="001413FC" w:rsidRPr="00F56B41" w:rsidRDefault="001413FC" w:rsidP="005274C5">
            <w:pPr>
              <w:spacing w:line="276" w:lineRule="auto"/>
              <w:jc w:val="center"/>
              <w:rPr>
                <w:color w:val="auto"/>
              </w:rPr>
            </w:pPr>
            <w:r>
              <w:rPr>
                <w:color w:val="auto"/>
              </w:rPr>
              <w:t>Các triệu chứng vật lý</w:t>
            </w:r>
          </w:p>
        </w:tc>
      </w:tr>
      <w:tr w:rsidR="001413FC" w:rsidRPr="00F56B41" w14:paraId="2CD2E78B" w14:textId="77777777" w:rsidTr="00C044A3">
        <w:trPr>
          <w:jc w:val="center"/>
        </w:trPr>
        <w:tc>
          <w:tcPr>
            <w:tcW w:w="1555" w:type="dxa"/>
            <w:vAlign w:val="center"/>
          </w:tcPr>
          <w:p w14:paraId="7BAC9A6D" w14:textId="73332306" w:rsidR="001413FC" w:rsidRPr="00F56B41" w:rsidRDefault="001413FC" w:rsidP="005274C5">
            <w:pPr>
              <w:spacing w:line="276" w:lineRule="auto"/>
              <w:jc w:val="center"/>
              <w:rPr>
                <w:color w:val="auto"/>
              </w:rPr>
            </w:pPr>
            <w:r w:rsidRPr="00F56B41">
              <w:rPr>
                <w:color w:val="auto"/>
              </w:rPr>
              <w:t>9 ppm</w:t>
            </w:r>
          </w:p>
        </w:tc>
        <w:tc>
          <w:tcPr>
            <w:tcW w:w="2612" w:type="dxa"/>
            <w:vAlign w:val="center"/>
          </w:tcPr>
          <w:p w14:paraId="27AD52F7" w14:textId="08ACF574" w:rsidR="001413FC" w:rsidRPr="00F56B41" w:rsidRDefault="001413FC" w:rsidP="005274C5">
            <w:pPr>
              <w:spacing w:line="276" w:lineRule="auto"/>
              <w:jc w:val="center"/>
              <w:rPr>
                <w:color w:val="auto"/>
              </w:rPr>
            </w:pPr>
            <w:r>
              <w:rPr>
                <w:color w:val="auto"/>
              </w:rPr>
              <w:t>T</w:t>
            </w:r>
            <w:r w:rsidRPr="00F56B41">
              <w:rPr>
                <w:color w:val="auto"/>
              </w:rPr>
              <w:t>rung bình 8 giờ</w:t>
            </w:r>
          </w:p>
        </w:tc>
        <w:tc>
          <w:tcPr>
            <w:tcW w:w="2212" w:type="dxa"/>
            <w:vMerge/>
            <w:vAlign w:val="center"/>
          </w:tcPr>
          <w:p w14:paraId="3F54A1E0" w14:textId="77777777" w:rsidR="001413FC" w:rsidRPr="00F56B41" w:rsidRDefault="001413FC" w:rsidP="005274C5">
            <w:pPr>
              <w:spacing w:line="276" w:lineRule="auto"/>
              <w:jc w:val="center"/>
              <w:rPr>
                <w:color w:val="auto"/>
              </w:rPr>
            </w:pPr>
          </w:p>
        </w:tc>
      </w:tr>
      <w:tr w:rsidR="001413FC" w:rsidRPr="00F56B41" w14:paraId="1B7822D6" w14:textId="77777777" w:rsidTr="00C044A3">
        <w:trPr>
          <w:jc w:val="center"/>
        </w:trPr>
        <w:tc>
          <w:tcPr>
            <w:tcW w:w="1555" w:type="dxa"/>
            <w:vAlign w:val="center"/>
          </w:tcPr>
          <w:p w14:paraId="7FEEF9C3" w14:textId="27764A99" w:rsidR="001413FC" w:rsidRPr="00F56B41" w:rsidRDefault="001413FC" w:rsidP="005274C5">
            <w:pPr>
              <w:spacing w:line="276" w:lineRule="auto"/>
              <w:jc w:val="center"/>
              <w:rPr>
                <w:color w:val="auto"/>
              </w:rPr>
            </w:pPr>
            <w:r>
              <w:rPr>
                <w:color w:val="auto"/>
              </w:rPr>
              <w:t>26</w:t>
            </w:r>
            <w:r w:rsidRPr="00F56B41">
              <w:rPr>
                <w:color w:val="auto"/>
              </w:rPr>
              <w:t xml:space="preserve"> ppm</w:t>
            </w:r>
          </w:p>
        </w:tc>
        <w:tc>
          <w:tcPr>
            <w:tcW w:w="2612" w:type="dxa"/>
            <w:vAlign w:val="center"/>
          </w:tcPr>
          <w:p w14:paraId="0DF0A43B" w14:textId="0C669220" w:rsidR="001413FC" w:rsidRPr="00F56B41" w:rsidRDefault="001413FC" w:rsidP="005274C5">
            <w:pPr>
              <w:spacing w:line="276" w:lineRule="auto"/>
              <w:jc w:val="center"/>
              <w:rPr>
                <w:color w:val="auto"/>
              </w:rPr>
            </w:pPr>
            <w:r>
              <w:rPr>
                <w:color w:val="auto"/>
              </w:rPr>
              <w:t>T</w:t>
            </w:r>
            <w:r w:rsidRPr="00F56B41">
              <w:rPr>
                <w:color w:val="auto"/>
              </w:rPr>
              <w:t>rung bình 1 giờ</w:t>
            </w:r>
          </w:p>
        </w:tc>
        <w:tc>
          <w:tcPr>
            <w:tcW w:w="2212" w:type="dxa"/>
            <w:vMerge/>
            <w:vAlign w:val="center"/>
          </w:tcPr>
          <w:p w14:paraId="63D91E9C" w14:textId="77777777" w:rsidR="001413FC" w:rsidRPr="00F56B41" w:rsidRDefault="001413FC" w:rsidP="005274C5">
            <w:pPr>
              <w:spacing w:line="276" w:lineRule="auto"/>
              <w:jc w:val="center"/>
              <w:rPr>
                <w:color w:val="auto"/>
              </w:rPr>
            </w:pPr>
          </w:p>
        </w:tc>
      </w:tr>
      <w:tr w:rsidR="001413FC" w:rsidRPr="00F56B41" w14:paraId="49D5A316" w14:textId="77777777" w:rsidTr="00C044A3">
        <w:trPr>
          <w:jc w:val="center"/>
        </w:trPr>
        <w:tc>
          <w:tcPr>
            <w:tcW w:w="1555" w:type="dxa"/>
            <w:vAlign w:val="center"/>
          </w:tcPr>
          <w:p w14:paraId="6ADD2F40" w14:textId="3D829FDD" w:rsidR="001413FC" w:rsidRPr="00F56B41" w:rsidRDefault="001413FC" w:rsidP="005274C5">
            <w:pPr>
              <w:spacing w:line="276" w:lineRule="auto"/>
              <w:jc w:val="center"/>
              <w:rPr>
                <w:color w:val="auto"/>
              </w:rPr>
            </w:pPr>
            <w:r>
              <w:rPr>
                <w:color w:val="auto"/>
              </w:rPr>
              <w:t>52</w:t>
            </w:r>
            <w:r w:rsidRPr="00F56B41">
              <w:rPr>
                <w:color w:val="auto"/>
              </w:rPr>
              <w:t xml:space="preserve"> ppm</w:t>
            </w:r>
          </w:p>
        </w:tc>
        <w:tc>
          <w:tcPr>
            <w:tcW w:w="2612" w:type="dxa"/>
            <w:vAlign w:val="center"/>
          </w:tcPr>
          <w:p w14:paraId="426A9D57" w14:textId="31756067" w:rsidR="001413FC" w:rsidRPr="00F56B41" w:rsidRDefault="001413FC" w:rsidP="005274C5">
            <w:pPr>
              <w:spacing w:line="276" w:lineRule="auto"/>
              <w:jc w:val="center"/>
              <w:rPr>
                <w:color w:val="auto"/>
              </w:rPr>
            </w:pPr>
            <w:r>
              <w:rPr>
                <w:color w:val="auto"/>
              </w:rPr>
              <w:t>Trung bình 30 phút</w:t>
            </w:r>
          </w:p>
        </w:tc>
        <w:tc>
          <w:tcPr>
            <w:tcW w:w="2212" w:type="dxa"/>
            <w:vMerge/>
            <w:vAlign w:val="center"/>
          </w:tcPr>
          <w:p w14:paraId="0F22EC73" w14:textId="77777777" w:rsidR="001413FC" w:rsidRPr="00F56B41" w:rsidRDefault="001413FC" w:rsidP="005274C5">
            <w:pPr>
              <w:spacing w:line="276" w:lineRule="auto"/>
              <w:jc w:val="center"/>
              <w:rPr>
                <w:color w:val="auto"/>
              </w:rPr>
            </w:pPr>
          </w:p>
        </w:tc>
      </w:tr>
      <w:tr w:rsidR="001413FC" w:rsidRPr="00F56B41" w14:paraId="65E09C9D" w14:textId="77777777" w:rsidTr="00C044A3">
        <w:trPr>
          <w:jc w:val="center"/>
        </w:trPr>
        <w:tc>
          <w:tcPr>
            <w:tcW w:w="1555" w:type="dxa"/>
            <w:vAlign w:val="center"/>
          </w:tcPr>
          <w:p w14:paraId="5A161374" w14:textId="7F9ACBB4" w:rsidR="001413FC" w:rsidRPr="00F56B41" w:rsidRDefault="001413FC" w:rsidP="005274C5">
            <w:pPr>
              <w:spacing w:line="276" w:lineRule="auto"/>
              <w:jc w:val="center"/>
              <w:rPr>
                <w:color w:val="auto"/>
              </w:rPr>
            </w:pPr>
            <w:r w:rsidRPr="00F56B41">
              <w:rPr>
                <w:color w:val="auto"/>
              </w:rPr>
              <w:t>87 ppm</w:t>
            </w:r>
          </w:p>
        </w:tc>
        <w:tc>
          <w:tcPr>
            <w:tcW w:w="2612" w:type="dxa"/>
            <w:vAlign w:val="center"/>
          </w:tcPr>
          <w:p w14:paraId="1BF52292" w14:textId="54FC0744" w:rsidR="001413FC" w:rsidRPr="00F56B41" w:rsidRDefault="001413FC" w:rsidP="005274C5">
            <w:pPr>
              <w:spacing w:line="276" w:lineRule="auto"/>
              <w:jc w:val="center"/>
              <w:rPr>
                <w:color w:val="auto"/>
              </w:rPr>
            </w:pPr>
            <w:r>
              <w:rPr>
                <w:color w:val="auto"/>
              </w:rPr>
              <w:t>T</w:t>
            </w:r>
            <w:r w:rsidRPr="00F56B41">
              <w:rPr>
                <w:color w:val="auto"/>
              </w:rPr>
              <w:t>rung bình 15 phút</w:t>
            </w:r>
          </w:p>
        </w:tc>
        <w:tc>
          <w:tcPr>
            <w:tcW w:w="2212" w:type="dxa"/>
            <w:vMerge/>
            <w:vAlign w:val="center"/>
          </w:tcPr>
          <w:p w14:paraId="263BF988" w14:textId="77777777" w:rsidR="001413FC" w:rsidRPr="00F56B41" w:rsidRDefault="001413FC" w:rsidP="005274C5">
            <w:pPr>
              <w:spacing w:line="276" w:lineRule="auto"/>
              <w:jc w:val="center"/>
              <w:rPr>
                <w:color w:val="auto"/>
              </w:rPr>
            </w:pPr>
          </w:p>
        </w:tc>
      </w:tr>
      <w:tr w:rsidR="001413FC" w:rsidRPr="00F56B41" w14:paraId="1A9F3753" w14:textId="77777777" w:rsidTr="00C044A3">
        <w:trPr>
          <w:jc w:val="center"/>
        </w:trPr>
        <w:tc>
          <w:tcPr>
            <w:tcW w:w="1555" w:type="dxa"/>
            <w:vAlign w:val="center"/>
          </w:tcPr>
          <w:p w14:paraId="600CFE25" w14:textId="17A2949B" w:rsidR="001413FC" w:rsidRPr="00F56B41" w:rsidRDefault="001413FC" w:rsidP="005274C5">
            <w:pPr>
              <w:spacing w:line="276" w:lineRule="auto"/>
              <w:jc w:val="center"/>
              <w:rPr>
                <w:color w:val="auto"/>
              </w:rPr>
            </w:pPr>
            <w:r w:rsidRPr="00F56B41">
              <w:rPr>
                <w:color w:val="auto"/>
              </w:rPr>
              <w:t>200 ppm</w:t>
            </w:r>
          </w:p>
        </w:tc>
        <w:tc>
          <w:tcPr>
            <w:tcW w:w="2612" w:type="dxa"/>
            <w:vAlign w:val="center"/>
          </w:tcPr>
          <w:p w14:paraId="6D7EBF35" w14:textId="45527B02" w:rsidR="001413FC" w:rsidRPr="00F56B41" w:rsidRDefault="003103D2" w:rsidP="005274C5">
            <w:pPr>
              <w:spacing w:line="276" w:lineRule="auto"/>
              <w:jc w:val="center"/>
              <w:rPr>
                <w:color w:val="auto"/>
              </w:rPr>
            </w:pPr>
            <w:r>
              <w:rPr>
                <w:color w:val="auto"/>
              </w:rPr>
              <w:t>Trung bình 5 phút</w:t>
            </w:r>
          </w:p>
        </w:tc>
        <w:tc>
          <w:tcPr>
            <w:tcW w:w="2212" w:type="dxa"/>
            <w:vMerge/>
            <w:vAlign w:val="center"/>
          </w:tcPr>
          <w:p w14:paraId="327A586E" w14:textId="1248ACF3" w:rsidR="001413FC" w:rsidRPr="00F56B41" w:rsidRDefault="001413FC" w:rsidP="005274C5">
            <w:pPr>
              <w:spacing w:line="276" w:lineRule="auto"/>
              <w:jc w:val="center"/>
              <w:rPr>
                <w:color w:val="auto"/>
              </w:rPr>
            </w:pPr>
          </w:p>
        </w:tc>
      </w:tr>
      <w:tr w:rsidR="008740E4" w:rsidRPr="00F56B41" w14:paraId="6C52EF6C" w14:textId="77777777" w:rsidTr="00C044A3">
        <w:trPr>
          <w:jc w:val="center"/>
        </w:trPr>
        <w:tc>
          <w:tcPr>
            <w:tcW w:w="1555" w:type="dxa"/>
            <w:vAlign w:val="center"/>
          </w:tcPr>
          <w:p w14:paraId="16419835" w14:textId="5F430279" w:rsidR="008740E4" w:rsidRPr="00F56B41" w:rsidRDefault="008740E4" w:rsidP="005274C5">
            <w:pPr>
              <w:spacing w:line="276" w:lineRule="auto"/>
              <w:jc w:val="center"/>
              <w:rPr>
                <w:color w:val="auto"/>
              </w:rPr>
            </w:pPr>
            <w:r>
              <w:rPr>
                <w:color w:val="auto"/>
              </w:rPr>
              <w:t>400 ppm</w:t>
            </w:r>
          </w:p>
        </w:tc>
        <w:tc>
          <w:tcPr>
            <w:tcW w:w="2612" w:type="dxa"/>
            <w:vAlign w:val="center"/>
          </w:tcPr>
          <w:p w14:paraId="6D78F501" w14:textId="7506FC5B" w:rsidR="008740E4" w:rsidRDefault="008740E4" w:rsidP="005274C5">
            <w:pPr>
              <w:spacing w:line="276" w:lineRule="auto"/>
              <w:jc w:val="center"/>
              <w:rPr>
                <w:color w:val="auto"/>
              </w:rPr>
            </w:pPr>
            <w:r>
              <w:rPr>
                <w:color w:val="auto"/>
              </w:rPr>
              <w:t>3 giờ</w:t>
            </w:r>
          </w:p>
        </w:tc>
        <w:tc>
          <w:tcPr>
            <w:tcW w:w="2212" w:type="dxa"/>
            <w:vMerge w:val="restart"/>
            <w:vAlign w:val="center"/>
          </w:tcPr>
          <w:p w14:paraId="545C19B4" w14:textId="2B41E9CD" w:rsidR="008740E4" w:rsidRPr="00F56B41" w:rsidRDefault="008740E4" w:rsidP="005274C5">
            <w:pPr>
              <w:spacing w:line="276" w:lineRule="auto"/>
              <w:jc w:val="center"/>
              <w:rPr>
                <w:color w:val="auto"/>
              </w:rPr>
            </w:pPr>
            <w:r>
              <w:rPr>
                <w:color w:val="auto"/>
              </w:rPr>
              <w:t>Gây tử vong</w:t>
            </w:r>
          </w:p>
        </w:tc>
      </w:tr>
      <w:tr w:rsidR="008740E4" w:rsidRPr="00F56B41" w14:paraId="13658F89" w14:textId="77777777" w:rsidTr="00C044A3">
        <w:trPr>
          <w:jc w:val="center"/>
        </w:trPr>
        <w:tc>
          <w:tcPr>
            <w:tcW w:w="1555" w:type="dxa"/>
            <w:vAlign w:val="center"/>
          </w:tcPr>
          <w:p w14:paraId="6FC7C51C" w14:textId="1856795F" w:rsidR="008740E4" w:rsidRDefault="008740E4" w:rsidP="005274C5">
            <w:pPr>
              <w:spacing w:line="276" w:lineRule="auto"/>
              <w:jc w:val="center"/>
              <w:rPr>
                <w:color w:val="auto"/>
              </w:rPr>
            </w:pPr>
            <w:r>
              <w:rPr>
                <w:color w:val="auto"/>
              </w:rPr>
              <w:t>800 ppm</w:t>
            </w:r>
          </w:p>
        </w:tc>
        <w:tc>
          <w:tcPr>
            <w:tcW w:w="2612" w:type="dxa"/>
            <w:vAlign w:val="center"/>
          </w:tcPr>
          <w:p w14:paraId="5DE1B968" w14:textId="4798A7D2" w:rsidR="008740E4" w:rsidRPr="00F56B41" w:rsidRDefault="008740E4" w:rsidP="005274C5">
            <w:pPr>
              <w:spacing w:line="276" w:lineRule="auto"/>
              <w:jc w:val="center"/>
              <w:rPr>
                <w:color w:val="auto"/>
              </w:rPr>
            </w:pPr>
            <w:r>
              <w:rPr>
                <w:color w:val="auto"/>
              </w:rPr>
              <w:t>2 giờ</w:t>
            </w:r>
          </w:p>
        </w:tc>
        <w:tc>
          <w:tcPr>
            <w:tcW w:w="2212" w:type="dxa"/>
            <w:vMerge/>
            <w:vAlign w:val="center"/>
          </w:tcPr>
          <w:p w14:paraId="3792BCE6" w14:textId="74CE593A" w:rsidR="008740E4" w:rsidRDefault="008740E4" w:rsidP="005274C5">
            <w:pPr>
              <w:spacing w:line="276" w:lineRule="auto"/>
              <w:jc w:val="center"/>
              <w:rPr>
                <w:color w:val="auto"/>
              </w:rPr>
            </w:pPr>
          </w:p>
        </w:tc>
      </w:tr>
      <w:tr w:rsidR="008740E4" w:rsidRPr="00F56B41" w14:paraId="1E2FBCE3" w14:textId="77777777" w:rsidTr="00C044A3">
        <w:trPr>
          <w:jc w:val="center"/>
        </w:trPr>
        <w:tc>
          <w:tcPr>
            <w:tcW w:w="1555" w:type="dxa"/>
            <w:vAlign w:val="center"/>
          </w:tcPr>
          <w:p w14:paraId="47488B26" w14:textId="50158A54" w:rsidR="008740E4" w:rsidRDefault="008740E4" w:rsidP="005274C5">
            <w:pPr>
              <w:spacing w:line="276" w:lineRule="auto"/>
              <w:jc w:val="center"/>
              <w:rPr>
                <w:color w:val="auto"/>
              </w:rPr>
            </w:pPr>
            <w:r>
              <w:rPr>
                <w:color w:val="auto"/>
              </w:rPr>
              <w:t>1</w:t>
            </w:r>
            <w:r w:rsidR="00DF1CEC">
              <w:rPr>
                <w:color w:val="auto"/>
              </w:rPr>
              <w:t>,</w:t>
            </w:r>
            <w:r>
              <w:rPr>
                <w:color w:val="auto"/>
              </w:rPr>
              <w:t>600 ppm</w:t>
            </w:r>
          </w:p>
        </w:tc>
        <w:tc>
          <w:tcPr>
            <w:tcW w:w="2612" w:type="dxa"/>
            <w:vAlign w:val="center"/>
          </w:tcPr>
          <w:p w14:paraId="450F149C" w14:textId="7E4441BB" w:rsidR="008740E4" w:rsidRPr="00F56B41" w:rsidRDefault="008740E4" w:rsidP="005274C5">
            <w:pPr>
              <w:spacing w:line="276" w:lineRule="auto"/>
              <w:jc w:val="center"/>
              <w:rPr>
                <w:color w:val="auto"/>
              </w:rPr>
            </w:pPr>
            <w:r>
              <w:rPr>
                <w:color w:val="auto"/>
              </w:rPr>
              <w:t>1 giờ</w:t>
            </w:r>
          </w:p>
        </w:tc>
        <w:tc>
          <w:tcPr>
            <w:tcW w:w="2212" w:type="dxa"/>
            <w:vMerge/>
            <w:vAlign w:val="center"/>
          </w:tcPr>
          <w:p w14:paraId="6E967C69" w14:textId="77777777" w:rsidR="008740E4" w:rsidRDefault="008740E4" w:rsidP="005274C5">
            <w:pPr>
              <w:spacing w:line="276" w:lineRule="auto"/>
              <w:jc w:val="center"/>
              <w:rPr>
                <w:color w:val="auto"/>
              </w:rPr>
            </w:pPr>
          </w:p>
        </w:tc>
      </w:tr>
      <w:tr w:rsidR="008740E4" w:rsidRPr="00F56B41" w14:paraId="02993B92" w14:textId="77777777" w:rsidTr="00C044A3">
        <w:trPr>
          <w:jc w:val="center"/>
        </w:trPr>
        <w:tc>
          <w:tcPr>
            <w:tcW w:w="1555" w:type="dxa"/>
            <w:vAlign w:val="center"/>
          </w:tcPr>
          <w:p w14:paraId="3A1665E7" w14:textId="62B00449" w:rsidR="008740E4" w:rsidRDefault="008740E4" w:rsidP="005274C5">
            <w:pPr>
              <w:spacing w:line="276" w:lineRule="auto"/>
              <w:jc w:val="center"/>
              <w:rPr>
                <w:color w:val="auto"/>
              </w:rPr>
            </w:pPr>
            <w:r>
              <w:rPr>
                <w:color w:val="auto"/>
              </w:rPr>
              <w:t>3,200 ppm</w:t>
            </w:r>
          </w:p>
        </w:tc>
        <w:tc>
          <w:tcPr>
            <w:tcW w:w="2612" w:type="dxa"/>
            <w:vAlign w:val="center"/>
          </w:tcPr>
          <w:p w14:paraId="085025C3" w14:textId="6B114CDD" w:rsidR="008740E4" w:rsidRPr="00F56B41" w:rsidRDefault="008740E4" w:rsidP="005274C5">
            <w:pPr>
              <w:spacing w:line="276" w:lineRule="auto"/>
              <w:jc w:val="center"/>
              <w:rPr>
                <w:color w:val="auto"/>
              </w:rPr>
            </w:pPr>
            <w:r>
              <w:rPr>
                <w:color w:val="auto"/>
              </w:rPr>
              <w:t>25 - 30 phút</w:t>
            </w:r>
          </w:p>
        </w:tc>
        <w:tc>
          <w:tcPr>
            <w:tcW w:w="2212" w:type="dxa"/>
            <w:vMerge/>
            <w:vAlign w:val="center"/>
          </w:tcPr>
          <w:p w14:paraId="05C57153" w14:textId="77777777" w:rsidR="008740E4" w:rsidRDefault="008740E4" w:rsidP="005274C5">
            <w:pPr>
              <w:spacing w:line="276" w:lineRule="auto"/>
              <w:jc w:val="center"/>
              <w:rPr>
                <w:color w:val="auto"/>
              </w:rPr>
            </w:pPr>
          </w:p>
        </w:tc>
      </w:tr>
      <w:tr w:rsidR="008740E4" w:rsidRPr="00F56B41" w14:paraId="408BC943" w14:textId="77777777" w:rsidTr="00C044A3">
        <w:trPr>
          <w:jc w:val="center"/>
        </w:trPr>
        <w:tc>
          <w:tcPr>
            <w:tcW w:w="1555" w:type="dxa"/>
            <w:vAlign w:val="center"/>
          </w:tcPr>
          <w:p w14:paraId="12AB139D" w14:textId="233A5770" w:rsidR="008740E4" w:rsidRDefault="008740E4" w:rsidP="005274C5">
            <w:pPr>
              <w:spacing w:line="276" w:lineRule="auto"/>
              <w:jc w:val="center"/>
              <w:rPr>
                <w:color w:val="auto"/>
              </w:rPr>
            </w:pPr>
            <w:r>
              <w:rPr>
                <w:color w:val="auto"/>
              </w:rPr>
              <w:t>6,400 ppm</w:t>
            </w:r>
          </w:p>
        </w:tc>
        <w:tc>
          <w:tcPr>
            <w:tcW w:w="2612" w:type="dxa"/>
            <w:vAlign w:val="center"/>
          </w:tcPr>
          <w:p w14:paraId="481C2076" w14:textId="0B581C6E" w:rsidR="008740E4" w:rsidRPr="00F56B41" w:rsidRDefault="008740E4" w:rsidP="005274C5">
            <w:pPr>
              <w:spacing w:line="276" w:lineRule="auto"/>
              <w:jc w:val="center"/>
              <w:rPr>
                <w:color w:val="auto"/>
              </w:rPr>
            </w:pPr>
            <w:r>
              <w:rPr>
                <w:color w:val="auto"/>
              </w:rPr>
              <w:t>10 – 15 phút</w:t>
            </w:r>
          </w:p>
        </w:tc>
        <w:tc>
          <w:tcPr>
            <w:tcW w:w="2212" w:type="dxa"/>
            <w:vMerge/>
            <w:vAlign w:val="center"/>
          </w:tcPr>
          <w:p w14:paraId="7A163212" w14:textId="77777777" w:rsidR="008740E4" w:rsidRDefault="008740E4" w:rsidP="005274C5">
            <w:pPr>
              <w:spacing w:line="276" w:lineRule="auto"/>
              <w:jc w:val="center"/>
              <w:rPr>
                <w:color w:val="auto"/>
              </w:rPr>
            </w:pPr>
          </w:p>
        </w:tc>
      </w:tr>
      <w:tr w:rsidR="008740E4" w:rsidRPr="00F56B41" w14:paraId="5EF872EB" w14:textId="77777777" w:rsidTr="00C044A3">
        <w:trPr>
          <w:jc w:val="center"/>
        </w:trPr>
        <w:tc>
          <w:tcPr>
            <w:tcW w:w="1555" w:type="dxa"/>
            <w:vAlign w:val="center"/>
          </w:tcPr>
          <w:p w14:paraId="36E0DA5E" w14:textId="3C029C92" w:rsidR="008740E4" w:rsidRDefault="008740E4" w:rsidP="005274C5">
            <w:pPr>
              <w:spacing w:line="276" w:lineRule="auto"/>
              <w:jc w:val="center"/>
              <w:rPr>
                <w:color w:val="auto"/>
              </w:rPr>
            </w:pPr>
            <w:r>
              <w:rPr>
                <w:color w:val="auto"/>
              </w:rPr>
              <w:t>12,800 ppm</w:t>
            </w:r>
          </w:p>
        </w:tc>
        <w:tc>
          <w:tcPr>
            <w:tcW w:w="2612" w:type="dxa"/>
            <w:vAlign w:val="center"/>
          </w:tcPr>
          <w:p w14:paraId="6B261B8B" w14:textId="1257F4B1" w:rsidR="008740E4" w:rsidRPr="00F56B41" w:rsidRDefault="008740E4" w:rsidP="005274C5">
            <w:pPr>
              <w:spacing w:line="276" w:lineRule="auto"/>
              <w:jc w:val="center"/>
              <w:rPr>
                <w:color w:val="auto"/>
              </w:rPr>
            </w:pPr>
            <w:r>
              <w:rPr>
                <w:color w:val="auto"/>
              </w:rPr>
              <w:t>1 – 3 phút</w:t>
            </w:r>
          </w:p>
        </w:tc>
        <w:tc>
          <w:tcPr>
            <w:tcW w:w="2212" w:type="dxa"/>
            <w:vMerge/>
            <w:vAlign w:val="center"/>
          </w:tcPr>
          <w:p w14:paraId="2FFB83B5" w14:textId="77777777" w:rsidR="008740E4" w:rsidRDefault="008740E4" w:rsidP="005274C5">
            <w:pPr>
              <w:spacing w:line="276" w:lineRule="auto"/>
              <w:jc w:val="center"/>
              <w:rPr>
                <w:color w:val="auto"/>
              </w:rPr>
            </w:pPr>
          </w:p>
        </w:tc>
      </w:tr>
    </w:tbl>
    <w:p w14:paraId="7DC803F3" w14:textId="2526F59C" w:rsidR="007B2588" w:rsidRPr="00F56B41" w:rsidRDefault="00FF6CA6" w:rsidP="005274C5">
      <w:pPr>
        <w:pStyle w:val="Heading2"/>
        <w:spacing w:line="276" w:lineRule="auto"/>
      </w:pPr>
      <w:bookmarkStart w:id="10" w:name="_Toc62076953"/>
      <w:r>
        <w:t>Thực trạng v</w:t>
      </w:r>
      <w:r w:rsidR="00A518F2" w:rsidRPr="00F56B41">
        <w:t>ấn đề về</w:t>
      </w:r>
      <w:r>
        <w:t xml:space="preserve"> khí </w:t>
      </w:r>
      <w:r w:rsidR="0069012D">
        <w:t>Carbon Monoxide</w:t>
      </w:r>
      <w:r>
        <w:t xml:space="preserve"> </w:t>
      </w:r>
      <w:r w:rsidR="00A518F2" w:rsidRPr="00F56B41">
        <w:t>trong hầm để xe</w:t>
      </w:r>
      <w:bookmarkEnd w:id="10"/>
    </w:p>
    <w:p w14:paraId="01512169" w14:textId="4831BFBF" w:rsidR="00A1072D" w:rsidRPr="00F56B41" w:rsidRDefault="002C2B48" w:rsidP="005274C5">
      <w:pPr>
        <w:spacing w:line="276" w:lineRule="auto"/>
      </w:pPr>
      <w:r>
        <w:t>Việc các nhà cao tầng, chung cư xây dựng các tầng hầm rất tiện lợi đối với người dân sống trong đó. Nó chủ yếu được sử dụng làm nơi để xe cho dân cư. Vì vậy một mối đe dọa đáng lo ngại</w:t>
      </w:r>
      <w:r w:rsidR="002556B1">
        <w:t xml:space="preserve"> xuất hiện</w:t>
      </w:r>
      <w:r>
        <w:t xml:space="preserve"> </w:t>
      </w:r>
      <w:r w:rsidR="002556B1">
        <w:t xml:space="preserve">là vấn đề ngộ độc khí CO trong tầng hầm. </w:t>
      </w:r>
      <w:r w:rsidR="00FA6560">
        <w:t>K</w:t>
      </w:r>
      <w:r w:rsidR="00A1072D" w:rsidRPr="00F56B41">
        <w:t>hi bước chân xuống tầng hầ</w:t>
      </w:r>
      <w:r w:rsidR="00FA6560">
        <w:t xml:space="preserve">m, chúng ta thường </w:t>
      </w:r>
      <w:r w:rsidR="00A1072D" w:rsidRPr="00F56B41">
        <w:t>có cảm giác ngột ngạc do nồng độ</w:t>
      </w:r>
      <w:r w:rsidR="008C07B3" w:rsidRPr="00F56B41">
        <w:t xml:space="preserve"> khí CO</w:t>
      </w:r>
      <w:r w:rsidR="0024282F">
        <w:t xml:space="preserve"> cao</w:t>
      </w:r>
      <w:r w:rsidR="00A1072D" w:rsidRPr="00F56B41">
        <w:t xml:space="preserve">, </w:t>
      </w:r>
      <w:r w:rsidR="00B85244" w:rsidRPr="00F56B41">
        <w:t>nguyên nhân sinh ra</w:t>
      </w:r>
      <w:r w:rsidR="00A1072D" w:rsidRPr="00F56B41">
        <w:t xml:space="preserve"> lượ</w:t>
      </w:r>
      <w:r w:rsidR="008C07B3" w:rsidRPr="00F56B41">
        <w:t>ng khí CO</w:t>
      </w:r>
      <w:r w:rsidR="00B85244" w:rsidRPr="00F56B41">
        <w:t xml:space="preserve"> nhiều bao gồm động cơ ô tô, động cơ xe máy thải ra</w:t>
      </w:r>
      <w:r w:rsidR="00A1072D" w:rsidRPr="00F56B41">
        <w:t>.</w:t>
      </w:r>
      <w:r w:rsidR="00B85244" w:rsidRPr="00F56B41">
        <w:t xml:space="preserve"> Đặc biệt </w:t>
      </w:r>
      <w:r w:rsidR="0048491C" w:rsidRPr="00F56B41">
        <w:t>là khi các xe khởi động thì lượng khí CO thải ra rất nhiều. N</w:t>
      </w:r>
      <w:r w:rsidR="00A1072D" w:rsidRPr="00F56B41">
        <w:t>ếu không kiểm soát kỹ lượng khí này dễ xả ra ngộ độc khí.</w:t>
      </w:r>
      <w:r w:rsidR="00014152" w:rsidRPr="00F56B41">
        <w:t xml:space="preserve"> Mức độ nguy hiểm của việc tiếp xúc với khí CO được liệu kê ở</w:t>
      </w:r>
      <w:r w:rsidR="00A552AD">
        <w:t xml:space="preserve"> </w:t>
      </w:r>
      <w:r w:rsidR="00AE339E">
        <w:fldChar w:fldCharType="begin"/>
      </w:r>
      <w:r w:rsidR="00AE339E">
        <w:instrText xml:space="preserve"> REF _Ref61595856 \h </w:instrText>
      </w:r>
      <w:r w:rsidR="00AE339E">
        <w:fldChar w:fldCharType="separate"/>
      </w:r>
      <w:r w:rsidR="00AE339E" w:rsidRPr="00F56B41">
        <w:t xml:space="preserve">Bảng </w:t>
      </w:r>
      <w:r w:rsidR="00AE339E">
        <w:rPr>
          <w:noProof/>
        </w:rPr>
        <w:t>1</w:t>
      </w:r>
      <w:r w:rsidR="00AE339E">
        <w:t>.</w:t>
      </w:r>
      <w:r w:rsidR="00AE339E">
        <w:rPr>
          <w:noProof/>
        </w:rPr>
        <w:t>1</w:t>
      </w:r>
      <w:r w:rsidR="00AE339E">
        <w:fldChar w:fldCharType="end"/>
      </w:r>
      <w:r w:rsidR="00AE339E">
        <w:t xml:space="preserve"> </w:t>
      </w:r>
      <w:r w:rsidR="00014152" w:rsidRPr="00F56B41">
        <w:t>trên</w:t>
      </w:r>
      <w:r w:rsidR="0048491C" w:rsidRPr="00F56B41">
        <w:t>.</w:t>
      </w:r>
    </w:p>
    <w:p w14:paraId="326471B2" w14:textId="778FE28E" w:rsidR="007413F4" w:rsidRPr="00F56B41" w:rsidRDefault="00646B8A" w:rsidP="005274C5">
      <w:pPr>
        <w:spacing w:line="276" w:lineRule="auto"/>
      </w:pPr>
      <w:r>
        <w:t xml:space="preserve">Vì vậy, để đảm bảo yêu cầu an toàn tiêu chuẩn thì </w:t>
      </w:r>
      <w:r w:rsidR="0077110C">
        <w:t xml:space="preserve">tầng hầm </w:t>
      </w:r>
      <w:r>
        <w:t xml:space="preserve">các tòa nhà </w:t>
      </w:r>
      <w:r w:rsidR="00031347" w:rsidRPr="00F56B41">
        <w:t>phải có hệ thống đo nồng độ CO cũng như hệ thống quạ</w:t>
      </w:r>
      <w:r w:rsidR="001930CA" w:rsidRPr="00F56B41">
        <w:t>t thông</w:t>
      </w:r>
      <w:r w:rsidR="00031347" w:rsidRPr="00F56B41">
        <w:t xml:space="preserve"> gió</w:t>
      </w:r>
      <w:r w:rsidR="00A1072D" w:rsidRPr="00F56B41">
        <w:t>. Điều này đảm bảo cho tầng hầ</w:t>
      </w:r>
      <w:r w:rsidR="00031347" w:rsidRPr="00F56B41">
        <w:t xml:space="preserve">m </w:t>
      </w:r>
      <w:r w:rsidR="00A1072D" w:rsidRPr="00F56B41">
        <w:t xml:space="preserve">có đủ lượng khí tươi để hít thở đồng thời giúp thải các loại khí thải ra ngoài khi cần thiết, </w:t>
      </w:r>
      <w:r w:rsidR="00177441">
        <w:t>giúp</w:t>
      </w:r>
      <w:r w:rsidR="00A1072D" w:rsidRPr="00F56B41">
        <w:t xml:space="preserve"> giảm thi</w:t>
      </w:r>
      <w:r w:rsidR="005C4199">
        <w:t>ể</w:t>
      </w:r>
      <w:r w:rsidR="00A1072D" w:rsidRPr="00F56B41">
        <w:t>u nguy hiểm cho cư dân trong tòa nhà.</w:t>
      </w:r>
    </w:p>
    <w:p w14:paraId="1ED3370C" w14:textId="14C14DFA" w:rsidR="000504FD" w:rsidRDefault="000504FD" w:rsidP="000504FD">
      <w:pPr>
        <w:pStyle w:val="Heading2"/>
        <w:spacing w:line="276" w:lineRule="auto"/>
      </w:pPr>
      <w:bookmarkStart w:id="11" w:name="_Toc62076954"/>
      <w:r>
        <w:t>Thực trạng vấn đề cháy trong hầm để xe</w:t>
      </w:r>
      <w:bookmarkEnd w:id="11"/>
    </w:p>
    <w:p w14:paraId="27F3931D" w14:textId="49A86963" w:rsidR="000504FD" w:rsidRDefault="002556B1" w:rsidP="000504FD">
      <w:r>
        <w:t>Ngoài vấn đề về</w:t>
      </w:r>
      <w:r w:rsidR="000F0B75">
        <w:t xml:space="preserve"> khí CO </w:t>
      </w:r>
      <w:r>
        <w:t>xảy ra ở hệ thống tầng hầm thì còn một mối đe dọ</w:t>
      </w:r>
      <w:r w:rsidR="00646B8A">
        <w:t xml:space="preserve">a khác </w:t>
      </w:r>
      <w:r>
        <w:t>cũng đáng lo ngại.</w:t>
      </w:r>
      <w:r w:rsidR="000F0B75">
        <w:t xml:space="preserve"> Bên cạnh</w:t>
      </w:r>
      <w:r w:rsidR="000504FD">
        <w:t xml:space="preserve"> sử dụng làm khu vực để xe, </w:t>
      </w:r>
      <w:r w:rsidR="000504FD" w:rsidRPr="00C8595E">
        <w:t xml:space="preserve">hệ thống tầng hầm còn được tận dụng làm kho hay lắp đặt các bốt điện, dàn tản nhiệt điều hòa, hệ thống đường dẫn gas. Đây đều là những nơi chứa các chất dễ cháy nên chỉ cần sơ suất thì ngay lập tức sẽ làm bùng phát đám cháy, thậm chí gây nổ lớn. </w:t>
      </w:r>
      <w:r w:rsidR="00C54C91">
        <w:t xml:space="preserve">Cùng với đó là rất nhiều </w:t>
      </w:r>
      <w:r w:rsidR="007D3EBE">
        <w:t>phương tiện sử dụng xăng dầu, chúng rất dễ cháy và lan rộng.</w:t>
      </w:r>
      <w:r w:rsidR="00C54C91">
        <w:t xml:space="preserve"> </w:t>
      </w:r>
      <w:r w:rsidR="000504FD">
        <w:t>Nếu dùng nước dập thì xăng nổi lên và vẫn cháy, gây nguy hiểm đến tính mạng, tài sản của người dân.</w:t>
      </w:r>
    </w:p>
    <w:p w14:paraId="528F5508" w14:textId="2162A622" w:rsidR="000504FD" w:rsidRDefault="000504FD" w:rsidP="000504FD">
      <w:r>
        <w:t>Có một số vụ cháy đã diễn ra trong thời gian qua như vụ cháy kinh hoàng tại chung cư Carina Plaza, thành phố Hồ Chí Minh bắt nguồn từ sự cố cháy xe máy trong hầm để xe ngày 23-03-2018.</w:t>
      </w:r>
      <w:r w:rsidR="00642234">
        <w:t xml:space="preserve"> </w:t>
      </w:r>
      <w:r>
        <w:t>Cũng cùng nguyên nhân đó, vào ngày 10-10</w:t>
      </w:r>
      <w:r w:rsidR="00642234">
        <w:t>-</w:t>
      </w:r>
      <w:r>
        <w:t>2019,</w:t>
      </w:r>
      <w:r w:rsidR="00642234">
        <w:t xml:space="preserve"> </w:t>
      </w:r>
      <w:r>
        <w:t>tại khu vực hầm gửi xe B2 chung cư GreenStar, Hà Nội đã xảy ra một vụ cháy xe máy.</w:t>
      </w:r>
      <w:r w:rsidR="00BE61E6">
        <w:t xml:space="preserve"> Hay vụ cháy </w:t>
      </w:r>
      <w:r w:rsidR="00FE508B">
        <w:t xml:space="preserve">ô tô </w:t>
      </w:r>
      <w:r w:rsidR="00E76522" w:rsidRPr="00E76522">
        <w:t xml:space="preserve">ở tầng hầm chung cư Vinaconex 9 bên đại lộ Lê Nin, xã Nghi Phú, </w:t>
      </w:r>
      <w:r w:rsidR="00CD197C">
        <w:t>thành phố</w:t>
      </w:r>
      <w:r w:rsidR="00E76522" w:rsidRPr="00E76522">
        <w:t xml:space="preserve"> Vinh, Nghệ </w:t>
      </w:r>
      <w:proofErr w:type="gramStart"/>
      <w:r w:rsidR="00E76522" w:rsidRPr="00E76522">
        <w:t>An</w:t>
      </w:r>
      <w:proofErr w:type="gramEnd"/>
      <w:r w:rsidR="00E76522">
        <w:t xml:space="preserve"> ngày 14</w:t>
      </w:r>
      <w:r w:rsidR="00CD197C">
        <w:t>-</w:t>
      </w:r>
      <w:r w:rsidR="00E76522">
        <w:t>11</w:t>
      </w:r>
      <w:r w:rsidR="00CD197C">
        <w:t>-</w:t>
      </w:r>
      <w:r w:rsidR="00EC6551">
        <w:t>2019.</w:t>
      </w:r>
    </w:p>
    <w:p w14:paraId="5459A0F3" w14:textId="245D1D4B" w:rsidR="00E90B05" w:rsidRPr="00F56B41" w:rsidRDefault="00383C1E" w:rsidP="005274C5">
      <w:pPr>
        <w:pStyle w:val="Heading2"/>
        <w:spacing w:line="276" w:lineRule="auto"/>
      </w:pPr>
      <w:bookmarkStart w:id="12" w:name="_Toc62076955"/>
      <w:r w:rsidRPr="00F56B41">
        <w:t>Triển khai giải quyết</w:t>
      </w:r>
      <w:r w:rsidR="00E83FE1" w:rsidRPr="00F56B41">
        <w:t xml:space="preserve"> thực tế</w:t>
      </w:r>
      <w:r w:rsidRPr="00F56B41">
        <w:t xml:space="preserve"> vấn đề</w:t>
      </w:r>
      <w:r w:rsidR="00E83FE1" w:rsidRPr="00F56B41">
        <w:t xml:space="preserve"> về</w:t>
      </w:r>
      <w:r w:rsidR="003F784E">
        <w:t xml:space="preserve"> khí </w:t>
      </w:r>
      <w:r w:rsidR="0069012D">
        <w:t>Carbon Monoxide</w:t>
      </w:r>
      <w:r w:rsidR="00CD4B1E">
        <w:t xml:space="preserve"> và cháy</w:t>
      </w:r>
      <w:r w:rsidR="003F784E">
        <w:t xml:space="preserve"> trong</w:t>
      </w:r>
      <w:r w:rsidR="00E83FE1" w:rsidRPr="00F56B41">
        <w:t xml:space="preserve"> hầm</w:t>
      </w:r>
      <w:r w:rsidRPr="00F56B41">
        <w:t xml:space="preserve"> </w:t>
      </w:r>
      <w:r w:rsidR="003F784E">
        <w:t>để xe</w:t>
      </w:r>
      <w:bookmarkEnd w:id="12"/>
    </w:p>
    <w:p w14:paraId="421865CC" w14:textId="5382A552" w:rsidR="00FF2FFE" w:rsidRPr="00F56B41" w:rsidRDefault="008746F9" w:rsidP="005274C5">
      <w:pPr>
        <w:spacing w:line="276" w:lineRule="auto"/>
      </w:pPr>
      <w:r w:rsidRPr="00F56B41">
        <w:t>Sau khi tìm hiểu và nghiên cứu về thực trạng ngộ độ</w:t>
      </w:r>
      <w:r w:rsidR="00A35FBC">
        <w:t>c khí CO và cháy</w:t>
      </w:r>
      <w:r w:rsidRPr="00F56B41">
        <w:t xml:space="preserve"> trong các </w:t>
      </w:r>
      <w:r w:rsidR="00A35FBC">
        <w:t xml:space="preserve">hệ thống </w:t>
      </w:r>
      <w:r w:rsidRPr="00F56B41">
        <w:t>hầm để xe</w:t>
      </w:r>
      <w:r w:rsidR="000625B9" w:rsidRPr="00F56B41">
        <w:t xml:space="preserve">. </w:t>
      </w:r>
      <w:r w:rsidR="00361277" w:rsidRPr="00F56B41">
        <w:t>Trong đầu tôi nảy ra ý tưởng thiết kế một hệ thống giám sát trong tầng hầm.</w:t>
      </w:r>
    </w:p>
    <w:p w14:paraId="29AB98EE" w14:textId="4781FC86" w:rsidR="00B608A8" w:rsidRPr="00F56B41" w:rsidRDefault="005C4199" w:rsidP="005274C5">
      <w:pPr>
        <w:spacing w:line="276" w:lineRule="auto"/>
      </w:pPr>
      <w:r>
        <w:t>Qua quá trình</w:t>
      </w:r>
      <w:r w:rsidR="00361277" w:rsidRPr="00F56B41">
        <w:t xml:space="preserve"> xem xét, cân nhắc tất cả vấn đề liên quan đến hệ thống giám sát trong tầng hầ</w:t>
      </w:r>
      <w:r w:rsidR="00EA64DA" w:rsidRPr="00F56B41">
        <w:t>m. Sử dụng các kiến thức đã học và xem xét về nguồn tài chính sinh viên,</w:t>
      </w:r>
      <w:r w:rsidR="00FF2FFE" w:rsidRPr="00F56B41">
        <w:t xml:space="preserve"> </w:t>
      </w:r>
      <w:r w:rsidR="00EA64DA" w:rsidRPr="00F56B41">
        <w:t>tôi xin đưa ra các mục tiêu mà hệ thống trong đồ án này sẽ thiết kế</w:t>
      </w:r>
      <w:r w:rsidR="00E83FE1" w:rsidRPr="00F56B41">
        <w:t xml:space="preserve"> như sau:</w:t>
      </w:r>
    </w:p>
    <w:p w14:paraId="68FCA6C9" w14:textId="7DA36F47" w:rsidR="00B608A8" w:rsidRPr="00F56B41" w:rsidRDefault="00EA64DA" w:rsidP="005274C5">
      <w:pPr>
        <w:pStyle w:val="ListParagraph"/>
        <w:numPr>
          <w:ilvl w:val="1"/>
          <w:numId w:val="6"/>
        </w:numPr>
        <w:spacing w:line="276" w:lineRule="auto"/>
      </w:pPr>
      <w:r w:rsidRPr="00F56B41">
        <w:t xml:space="preserve">Đo nồng độ khí CO ở các điểm khác nhau trong tầng hầm, cụ thể ở đây là 2 </w:t>
      </w:r>
      <w:r w:rsidR="00F373BA">
        <w:t>điểm đo</w:t>
      </w:r>
      <w:r w:rsidRPr="00F56B41">
        <w:t>.</w:t>
      </w:r>
    </w:p>
    <w:p w14:paraId="621C4785" w14:textId="6823EA7E" w:rsidR="00057238" w:rsidRPr="00F56B41" w:rsidRDefault="00057238" w:rsidP="005274C5">
      <w:pPr>
        <w:pStyle w:val="ListParagraph"/>
        <w:numPr>
          <w:ilvl w:val="1"/>
          <w:numId w:val="6"/>
        </w:numPr>
        <w:spacing w:line="276" w:lineRule="auto"/>
      </w:pPr>
      <w:r w:rsidRPr="00F56B41">
        <w:t>Đưa ra các cảnh báo khi nồng độ CO ở các ngưỡng khác nhau.</w:t>
      </w:r>
    </w:p>
    <w:p w14:paraId="44E7C6C1" w14:textId="11B2DDCF" w:rsidR="00057238" w:rsidRPr="00F56B41" w:rsidRDefault="00057238" w:rsidP="005274C5">
      <w:pPr>
        <w:pStyle w:val="ListParagraph"/>
        <w:numPr>
          <w:ilvl w:val="1"/>
          <w:numId w:val="6"/>
        </w:numPr>
        <w:spacing w:line="276" w:lineRule="auto"/>
      </w:pPr>
      <w:r w:rsidRPr="00F56B41">
        <w:t xml:space="preserve">Gửi dữ liệu </w:t>
      </w:r>
      <w:r w:rsidR="00EE6FAA" w:rsidRPr="00F56B41">
        <w:t xml:space="preserve">nồng độ khí CO theo thời gian thực lên 1 server </w:t>
      </w:r>
      <w:r w:rsidR="00EE047E" w:rsidRPr="00F56B41">
        <w:t xml:space="preserve">để </w:t>
      </w:r>
      <w:r w:rsidR="00EE6FAA" w:rsidRPr="00F56B41">
        <w:t>phục vụ</w:t>
      </w:r>
      <w:r w:rsidR="00EE047E" w:rsidRPr="00F56B41">
        <w:t xml:space="preserve"> việc tính toán, phân tích, hiển thị và lưu trữ dữ liệu</w:t>
      </w:r>
      <w:r w:rsidR="00EE6FAA" w:rsidRPr="00F56B41">
        <w:t>.</w:t>
      </w:r>
    </w:p>
    <w:p w14:paraId="4CBE5A2C" w14:textId="7C84B284" w:rsidR="00057238" w:rsidRPr="00F56B41" w:rsidRDefault="00057238" w:rsidP="005274C5">
      <w:pPr>
        <w:pStyle w:val="ListParagraph"/>
        <w:numPr>
          <w:ilvl w:val="1"/>
          <w:numId w:val="6"/>
        </w:numPr>
        <w:spacing w:line="276" w:lineRule="auto"/>
      </w:pPr>
      <w:r w:rsidRPr="00F56B41">
        <w:t>Phát hiện cháy trong hầm và đưa ra các cảnh báo</w:t>
      </w:r>
      <w:r w:rsidR="00EE6FAA" w:rsidRPr="00F56B41">
        <w:t xml:space="preserve"> kịp thời.</w:t>
      </w:r>
    </w:p>
    <w:p w14:paraId="09C16951" w14:textId="4B61618C" w:rsidR="00EE6FAA" w:rsidRPr="00F56B41" w:rsidRDefault="0088181B" w:rsidP="005274C5">
      <w:pPr>
        <w:pStyle w:val="ListParagraph"/>
        <w:numPr>
          <w:ilvl w:val="1"/>
          <w:numId w:val="6"/>
        </w:numPr>
        <w:spacing w:line="276" w:lineRule="auto"/>
      </w:pPr>
      <w:r w:rsidRPr="00F56B41">
        <w:t>Điều khiển quạt thông gió ở 2 chế độ: tốc độ thấp, cao khi quạt ở chế độ</w:t>
      </w:r>
      <w:r w:rsidR="00416269">
        <w:t xml:space="preserve"> thổi </w:t>
      </w:r>
      <w:r w:rsidRPr="00F56B41">
        <w:t>và ở chế độ</w:t>
      </w:r>
      <w:r w:rsidR="00416269">
        <w:t xml:space="preserve"> hút</w:t>
      </w:r>
      <w:r w:rsidRPr="00F56B41">
        <w:t xml:space="preserve"> (cháy xảy ra) thì chỉ tốc độ cao.</w:t>
      </w:r>
    </w:p>
    <w:p w14:paraId="39B42EF8" w14:textId="3FC29E73" w:rsidR="001157DB" w:rsidRPr="00F56B41" w:rsidRDefault="001157DB" w:rsidP="005274C5">
      <w:pPr>
        <w:pStyle w:val="ListParagraph"/>
        <w:numPr>
          <w:ilvl w:val="1"/>
          <w:numId w:val="6"/>
        </w:numPr>
        <w:spacing w:line="276" w:lineRule="auto"/>
      </w:pPr>
      <w:r w:rsidRPr="00F56B41">
        <w:t>Dải đo của các thông số:</w:t>
      </w:r>
    </w:p>
    <w:p w14:paraId="48040D4B" w14:textId="407E7E4B" w:rsidR="001157DB" w:rsidRPr="00F56B41" w:rsidRDefault="00E031FB" w:rsidP="007123E9">
      <w:pPr>
        <w:pStyle w:val="ListParagraph"/>
        <w:numPr>
          <w:ilvl w:val="0"/>
          <w:numId w:val="11"/>
        </w:numPr>
        <w:spacing w:line="276" w:lineRule="auto"/>
        <w:rPr>
          <w:lang w:val="fr-FR"/>
        </w:rPr>
      </w:pPr>
      <w:r>
        <w:rPr>
          <w:lang w:val="fr-FR"/>
        </w:rPr>
        <w:t>Nồng độ k</w:t>
      </w:r>
      <w:r w:rsidR="001157DB" w:rsidRPr="00F56B41">
        <w:rPr>
          <w:lang w:val="fr-FR"/>
        </w:rPr>
        <w:t xml:space="preserve">hí </w:t>
      </w:r>
      <w:proofErr w:type="gramStart"/>
      <w:r w:rsidR="001157DB" w:rsidRPr="00F56B41">
        <w:rPr>
          <w:lang w:val="fr-FR"/>
        </w:rPr>
        <w:t>CO:</w:t>
      </w:r>
      <w:proofErr w:type="gramEnd"/>
      <w:r w:rsidR="001157DB" w:rsidRPr="00F56B41">
        <w:rPr>
          <w:lang w:val="fr-FR"/>
        </w:rPr>
        <w:t xml:space="preserve"> 0</w:t>
      </w:r>
      <w:r w:rsidR="005C0463" w:rsidRPr="00F56B41">
        <w:rPr>
          <w:lang w:val="fr-FR"/>
        </w:rPr>
        <w:t xml:space="preserve"> </w:t>
      </w:r>
      <w:r w:rsidR="001157DB" w:rsidRPr="00F56B41">
        <w:rPr>
          <w:lang w:val="fr-FR"/>
        </w:rPr>
        <w:t>÷</w:t>
      </w:r>
      <w:r w:rsidR="005C0463" w:rsidRPr="00F56B41">
        <w:rPr>
          <w:lang w:val="fr-FR"/>
        </w:rPr>
        <w:t xml:space="preserve"> </w:t>
      </w:r>
      <w:r w:rsidR="001157DB" w:rsidRPr="00F56B41">
        <w:rPr>
          <w:lang w:val="fr-FR"/>
        </w:rPr>
        <w:t>1000 ppm;</w:t>
      </w:r>
    </w:p>
    <w:p w14:paraId="5E7EE49D" w14:textId="26112409" w:rsidR="001157DB" w:rsidRPr="00F56B41" w:rsidRDefault="00416269" w:rsidP="007123E9">
      <w:pPr>
        <w:pStyle w:val="ListParagraph"/>
        <w:numPr>
          <w:ilvl w:val="0"/>
          <w:numId w:val="11"/>
        </w:numPr>
        <w:spacing w:line="276" w:lineRule="auto"/>
        <w:rPr>
          <w:lang w:val="fr-FR"/>
        </w:rPr>
      </w:pPr>
      <w:r>
        <w:rPr>
          <w:lang w:val="fr-FR"/>
        </w:rPr>
        <w:t>Cháy</w:t>
      </w:r>
      <w:r w:rsidR="001157DB" w:rsidRPr="00F56B41">
        <w:rPr>
          <w:lang w:val="fr-FR"/>
        </w:rPr>
        <w:t> : mức phát hiện hoặc không</w:t>
      </w:r>
    </w:p>
    <w:p w14:paraId="5CD73313" w14:textId="2658E080" w:rsidR="00BE61E6" w:rsidRPr="00942266" w:rsidRDefault="001157DB" w:rsidP="00942266">
      <w:pPr>
        <w:pStyle w:val="ListParagraph"/>
        <w:numPr>
          <w:ilvl w:val="0"/>
          <w:numId w:val="11"/>
        </w:numPr>
        <w:spacing w:line="276" w:lineRule="auto"/>
        <w:rPr>
          <w:lang w:val="fr-FR"/>
        </w:rPr>
      </w:pPr>
      <w:r w:rsidRPr="00F56B41">
        <w:rPr>
          <w:lang w:val="fr-FR"/>
        </w:rPr>
        <w:t>Nhiệt độ</w:t>
      </w:r>
      <w:r w:rsidR="00135D72">
        <w:rPr>
          <w:lang w:val="fr-FR"/>
        </w:rPr>
        <w:t xml:space="preserve"> không khí : 0 – 8</w:t>
      </w:r>
      <w:r w:rsidRPr="00F56B41">
        <w:rPr>
          <w:lang w:val="fr-FR"/>
        </w:rPr>
        <w:t xml:space="preserve">0 </w:t>
      </w:r>
      <m:oMath>
        <m:r>
          <m:rPr>
            <m:sty m:val="p"/>
          </m:rPr>
          <w:rPr>
            <w:rFonts w:ascii="Cambria Math" w:hAnsi="Cambria Math"/>
            <w:lang w:val="fr-FR"/>
          </w:rPr>
          <m:t>℃</m:t>
        </m:r>
      </m:oMath>
      <w:r w:rsidRPr="00F56B41">
        <w:rPr>
          <w:lang w:val="fr-FR"/>
        </w:rPr>
        <w:t>.</w:t>
      </w:r>
      <w:r w:rsidR="00942266">
        <w:rPr>
          <w:lang w:val="fr-FR"/>
        </w:rPr>
        <w:br w:type="page"/>
      </w:r>
    </w:p>
    <w:p w14:paraId="11B5E2C3" w14:textId="3EAF8CCA" w:rsidR="00E90B05" w:rsidRPr="00F56B41" w:rsidRDefault="00E230CA" w:rsidP="005274C5">
      <w:pPr>
        <w:pStyle w:val="Heading1"/>
        <w:spacing w:line="276" w:lineRule="auto"/>
      </w:pPr>
      <w:bookmarkStart w:id="13" w:name="_Toc62076956"/>
      <w:r w:rsidRPr="00F56B41">
        <w:t>LỰA CHỌN PHƯƠNG PHÁP THỰC HIỆN</w:t>
      </w:r>
      <w:bookmarkEnd w:id="13"/>
    </w:p>
    <w:p w14:paraId="756DC856" w14:textId="09869576" w:rsidR="00E90B05" w:rsidRPr="00F56B41" w:rsidRDefault="00E90B05" w:rsidP="005274C5">
      <w:pPr>
        <w:pStyle w:val="Heading2"/>
        <w:spacing w:line="276" w:lineRule="auto"/>
      </w:pPr>
      <w:bookmarkStart w:id="14" w:name="_Toc62076957"/>
      <w:r w:rsidRPr="00F56B41">
        <w:t xml:space="preserve">Các phương pháp đo nồng độ </w:t>
      </w:r>
      <w:r w:rsidR="00DB083E" w:rsidRPr="00F56B41">
        <w:t>khí CO</w:t>
      </w:r>
      <w:bookmarkEnd w:id="14"/>
    </w:p>
    <w:p w14:paraId="4897E021" w14:textId="1E19AF1E" w:rsidR="006471B8" w:rsidRPr="00F56B41" w:rsidRDefault="006471B8" w:rsidP="005274C5">
      <w:pPr>
        <w:pStyle w:val="Heading3"/>
        <w:spacing w:line="276" w:lineRule="auto"/>
      </w:pPr>
      <w:bookmarkStart w:id="15" w:name="_Toc62076958"/>
      <w:r w:rsidRPr="00F56B41">
        <w:t xml:space="preserve">Phương pháp </w:t>
      </w:r>
      <w:r w:rsidR="00567155" w:rsidRPr="00F56B41">
        <w:t>dùng cảm biến hồng ngoại không phân tán</w:t>
      </w:r>
      <w:bookmarkEnd w:id="15"/>
    </w:p>
    <w:p w14:paraId="1DAF87CD" w14:textId="3FC18D07" w:rsidR="00C13683" w:rsidRPr="00F56B41" w:rsidRDefault="00C13683" w:rsidP="005274C5">
      <w:pPr>
        <w:spacing w:line="276" w:lineRule="auto"/>
      </w:pPr>
      <w:r w:rsidRPr="00F56B41">
        <w:t>Kỹ thuật hồng ngoại - Infrared (IR) rất phổ biến trong công nghệ phát hiện khí vì nhiều khí có phổ hấp thụ rung/quay đặc trưng với các dải hẹp, không trùng lặp trong phổ hồng ngoại từ 2 μm đến 20 μm.</w:t>
      </w:r>
    </w:p>
    <w:p w14:paraId="062494A5" w14:textId="5B08ACBF" w:rsidR="00C13683" w:rsidRPr="00F56B41" w:rsidRDefault="00C13683" w:rsidP="005274C5">
      <w:pPr>
        <w:spacing w:line="276" w:lineRule="auto"/>
      </w:pPr>
      <w:r w:rsidRPr="00F56B41">
        <w:t>Vì thường có thể xác định và phát hiện các dải hấp thụ riêng lẻ hầu như là duy nhất đối với một loại khí hoặc nhóm khí, nên cảm biến khí IR có thể nhạy có chọn lọc đối với một loại khí hoặc nhóm khí cụ thể.</w:t>
      </w:r>
    </w:p>
    <w:p w14:paraId="7F4C1C62" w14:textId="4E362C61" w:rsidR="00C13683" w:rsidRPr="00F56B41" w:rsidRDefault="00C13683" w:rsidP="005274C5">
      <w:pPr>
        <w:spacing w:line="276" w:lineRule="auto"/>
      </w:pPr>
      <w:r w:rsidRPr="00F56B41">
        <w:t>Hầu hết các cảm biến hồng ngoại đo sự hấp thụ của khí và do đó có tín hiệu ở tất cả các nồng độ khí. Do đó, có thể dễ dàng phát hiện ra lỗi trong hệ thống nên cảm biến khí hồng ngoại thường được coi là an toàn hỏng hóc.</w:t>
      </w:r>
    </w:p>
    <w:p w14:paraId="0697DC22" w14:textId="07818777" w:rsidR="00C13683" w:rsidRPr="00F56B41" w:rsidRDefault="008E245B" w:rsidP="005274C5">
      <w:pPr>
        <w:spacing w:line="276" w:lineRule="auto"/>
      </w:pPr>
      <w:r w:rsidRPr="00F56B41">
        <w:t>Cảm biến khí IR</w:t>
      </w:r>
      <w:r w:rsidR="00951C02">
        <w:t xml:space="preserve"> như </w:t>
      </w:r>
      <w:r w:rsidR="00B84CDE">
        <w:fldChar w:fldCharType="begin"/>
      </w:r>
      <w:r w:rsidR="00B84CDE">
        <w:instrText xml:space="preserve"> REF _Ref61593667 \h </w:instrText>
      </w:r>
      <w:r w:rsidR="00B84CDE">
        <w:fldChar w:fldCharType="separate"/>
      </w:r>
      <w:r w:rsidR="00B84CDE" w:rsidRPr="00F56B41">
        <w:t xml:space="preserve">Hình </w:t>
      </w:r>
      <w:r w:rsidR="00B84CDE">
        <w:rPr>
          <w:noProof/>
        </w:rPr>
        <w:t>2</w:t>
      </w:r>
      <w:r w:rsidR="00B84CDE">
        <w:t>.</w:t>
      </w:r>
      <w:r w:rsidR="00B84CDE">
        <w:rPr>
          <w:noProof/>
        </w:rPr>
        <w:t>1</w:t>
      </w:r>
      <w:r w:rsidR="00B84CDE">
        <w:fldChar w:fldCharType="end"/>
      </w:r>
      <w:r w:rsidR="00B84CDE">
        <w:t xml:space="preserve"> </w:t>
      </w:r>
      <w:r w:rsidRPr="00F56B41">
        <w:t>thường bao gồm một nguồn hồng ngoại, một đầu dò, một tế</w:t>
      </w:r>
      <w:r w:rsidR="00356C10">
        <w:t xml:space="preserve"> bào/</w:t>
      </w:r>
      <w:r w:rsidRPr="00F56B41">
        <w:t>đường dẫn khí, một thiết bị chọn bước sóng và một số thành phần quang học (thấu kính hoặc nhiều hơn thường là gương) để ghép nối bức xạ từ nguồn qua tế bào khí đến đầu báo.</w:t>
      </w:r>
    </w:p>
    <w:p w14:paraId="5B63DA5D" w14:textId="4140B87B" w:rsidR="00F2674D" w:rsidRPr="00F56B41" w:rsidRDefault="002D46F6" w:rsidP="005274C5">
      <w:pPr>
        <w:keepNext/>
        <w:spacing w:line="276" w:lineRule="auto"/>
        <w:jc w:val="center"/>
      </w:pPr>
      <w:r>
        <w:pict w14:anchorId="3B5C04B6">
          <v:shape id="_x0000_i1026" type="#_x0000_t75" style="width:312pt;height:154.35pt">
            <v:imagedata r:id="rId15" o:title="Infrared-2-1"/>
          </v:shape>
        </w:pict>
      </w:r>
    </w:p>
    <w:p w14:paraId="3FBCB25B" w14:textId="5AE00F98" w:rsidR="008E245B" w:rsidRPr="00F56B41" w:rsidRDefault="00F2674D" w:rsidP="005274C5">
      <w:pPr>
        <w:pStyle w:val="Caption"/>
        <w:spacing w:line="276" w:lineRule="auto"/>
        <w:rPr>
          <w:sz w:val="26"/>
          <w:szCs w:val="26"/>
        </w:rPr>
      </w:pPr>
      <w:bookmarkStart w:id="16" w:name="_Ref61593667"/>
      <w:bookmarkStart w:id="17" w:name="_Toc62076986"/>
      <w:r w:rsidRPr="00F56B41">
        <w:rPr>
          <w:sz w:val="26"/>
          <w:szCs w:val="26"/>
        </w:rPr>
        <w:t xml:space="preserve">Hình </w:t>
      </w:r>
      <w:r w:rsidR="00031F35">
        <w:rPr>
          <w:sz w:val="26"/>
          <w:szCs w:val="26"/>
        </w:rPr>
        <w:fldChar w:fldCharType="begin"/>
      </w:r>
      <w:r w:rsidR="00031F35">
        <w:rPr>
          <w:sz w:val="26"/>
          <w:szCs w:val="26"/>
        </w:rPr>
        <w:instrText xml:space="preserve"> STYLEREF 1 \s </w:instrText>
      </w:r>
      <w:r w:rsidR="00031F35">
        <w:rPr>
          <w:sz w:val="26"/>
          <w:szCs w:val="26"/>
        </w:rPr>
        <w:fldChar w:fldCharType="separate"/>
      </w:r>
      <w:r w:rsidR="00031F35">
        <w:rPr>
          <w:noProof/>
          <w:sz w:val="26"/>
          <w:szCs w:val="26"/>
        </w:rPr>
        <w:t>2</w:t>
      </w:r>
      <w:r w:rsidR="00031F35">
        <w:rPr>
          <w:sz w:val="26"/>
          <w:szCs w:val="26"/>
        </w:rPr>
        <w:fldChar w:fldCharType="end"/>
      </w:r>
      <w:r w:rsidR="00031F35">
        <w:rPr>
          <w:sz w:val="26"/>
          <w:szCs w:val="26"/>
        </w:rPr>
        <w:t>.</w:t>
      </w:r>
      <w:r w:rsidR="00031F35">
        <w:rPr>
          <w:sz w:val="26"/>
          <w:szCs w:val="26"/>
        </w:rPr>
        <w:fldChar w:fldCharType="begin"/>
      </w:r>
      <w:r w:rsidR="00031F35">
        <w:rPr>
          <w:sz w:val="26"/>
          <w:szCs w:val="26"/>
        </w:rPr>
        <w:instrText xml:space="preserve"> SEQ Hình \* ARABIC \s 1 </w:instrText>
      </w:r>
      <w:r w:rsidR="00031F35">
        <w:rPr>
          <w:sz w:val="26"/>
          <w:szCs w:val="26"/>
        </w:rPr>
        <w:fldChar w:fldCharType="separate"/>
      </w:r>
      <w:r w:rsidR="00031F35">
        <w:rPr>
          <w:noProof/>
          <w:sz w:val="26"/>
          <w:szCs w:val="26"/>
        </w:rPr>
        <w:t>1</w:t>
      </w:r>
      <w:r w:rsidR="00031F35">
        <w:rPr>
          <w:sz w:val="26"/>
          <w:szCs w:val="26"/>
        </w:rPr>
        <w:fldChar w:fldCharType="end"/>
      </w:r>
      <w:bookmarkEnd w:id="16"/>
      <w:r w:rsidRPr="00F56B41">
        <w:rPr>
          <w:sz w:val="26"/>
          <w:szCs w:val="26"/>
        </w:rPr>
        <w:t xml:space="preserve"> Cảm biế</w:t>
      </w:r>
      <w:r w:rsidR="00F92091">
        <w:rPr>
          <w:sz w:val="26"/>
          <w:szCs w:val="26"/>
        </w:rPr>
        <w:t>n khí</w:t>
      </w:r>
      <w:r w:rsidRPr="00F56B41">
        <w:rPr>
          <w:sz w:val="26"/>
          <w:szCs w:val="26"/>
        </w:rPr>
        <w:t xml:space="preserve"> IR</w:t>
      </w:r>
      <w:bookmarkEnd w:id="17"/>
    </w:p>
    <w:p w14:paraId="69B036A7" w14:textId="36750E00" w:rsidR="00F2674D" w:rsidRPr="00F56B41" w:rsidRDefault="00F2674D" w:rsidP="005274C5">
      <w:pPr>
        <w:spacing w:line="276" w:lineRule="auto"/>
      </w:pPr>
      <w:r w:rsidRPr="00F56B41">
        <w:t>Khí mẫu đi qua ô khí và máy dò đo bức xạ ở bước sóng dải hấp thụ của khí mục tiêu. Khi không có khí mục tiêu thì không có độ hấp thụ vì vậy tín hiệu đến máy dò là tối đa. Khi có khí mục tiêu trong đường dẫn, tín hiệu phát hiện sẽ giảm khi nồng độ khí mục tiêu tăng lên.</w:t>
      </w:r>
    </w:p>
    <w:p w14:paraId="43A6E8DF" w14:textId="4B7BB714" w:rsidR="00F2674D" w:rsidRPr="00F56B41" w:rsidRDefault="00F2674D" w:rsidP="005274C5">
      <w:pPr>
        <w:spacing w:line="276" w:lineRule="auto"/>
      </w:pPr>
      <w:r w:rsidRPr="00F56B41">
        <w:t>Cảm biế</w:t>
      </w:r>
      <w:r w:rsidR="00567155" w:rsidRPr="00F56B41">
        <w:t xml:space="preserve">n hồng ngoại không phân tán </w:t>
      </w:r>
      <w:r w:rsidR="00736C79" w:rsidRPr="00F56B41">
        <w:t>(Non-dispersive Infrared Sensor - NDIR)</w:t>
      </w:r>
      <w:r w:rsidRPr="00F56B41">
        <w:t xml:space="preserve"> khác so với cảm biến IR là</w:t>
      </w:r>
      <w:r w:rsidR="004A4A6D" w:rsidRPr="00F56B41">
        <w:t xml:space="preserve"> việc lựa chọn bước sóng hấp thụ chính xác để đo. Các bước sóng từ nguồn quang có thể được tách ra trong không gian bằng lăng kính hoặc cách tử nhiễu xạ. Đây được gọi là sự phân tách phân tán. Ngoài ra, có thể sử dụng một bộ lọc quang học chỉ cho phép truyền bước sóng cần thiết. Đây chính là phương pháp NDIR. Nó đã được chứ</w:t>
      </w:r>
      <w:r w:rsidR="004F4951">
        <w:t>ng minh</w:t>
      </w:r>
      <w:r w:rsidR="004A4A6D" w:rsidRPr="00F56B41">
        <w:t xml:space="preserve"> rằng các bộ lọc quang học thường hiệu quả hơn 1000 lần so với cách tử và hiệu quả hơn tới 100.000 lần so với lăng kính trong việc phân tách các bước sóng IR, vì vậ</w:t>
      </w:r>
      <w:r w:rsidR="00872F4D">
        <w:t>y</w:t>
      </w:r>
      <w:r w:rsidR="004A4A6D" w:rsidRPr="00F56B41">
        <w:t xml:space="preserve"> cảm biến khí </w:t>
      </w:r>
      <w:r w:rsidR="00872F4D">
        <w:t xml:space="preserve">NDIR </w:t>
      </w:r>
      <w:r w:rsidR="004A4A6D" w:rsidRPr="00F56B41">
        <w:t>mang lại lợi thế về hiệu suất thực sự so với hệ thống phân tán và là hệ thống được lựa chọn.</w:t>
      </w:r>
    </w:p>
    <w:p w14:paraId="6205BE1F" w14:textId="4658F2E4" w:rsidR="0014340C" w:rsidRDefault="005F7CA6" w:rsidP="005274C5">
      <w:pPr>
        <w:spacing w:line="276" w:lineRule="auto"/>
      </w:pPr>
      <w:r w:rsidRPr="00F56B41">
        <w:t>CO</w:t>
      </w:r>
      <w:r w:rsidR="009A761F" w:rsidRPr="00F56B41">
        <w:t xml:space="preserve"> có đặc tính hấp thụ tia hồng ngoại gầ</w:t>
      </w:r>
      <w:r w:rsidRPr="00F56B41">
        <w:t>n 4.</w:t>
      </w:r>
      <w:r w:rsidR="00477CB9">
        <w:t xml:space="preserve">67 </w:t>
      </w:r>
      <m:oMath>
        <m:r>
          <m:rPr>
            <m:sty m:val="p"/>
          </m:rPr>
          <w:rPr>
            <w:rFonts w:ascii="Cambria Math" w:hAnsi="Cambria Math"/>
          </w:rPr>
          <m:t>μm</m:t>
        </m:r>
      </m:oMath>
      <w:r w:rsidR="009A761F" w:rsidRPr="00F56B41">
        <w:t>. Do đó, sự hấp thụ bức xạ hồng ngoại của phân tử</w:t>
      </w:r>
      <w:r w:rsidRPr="00F56B41">
        <w:t xml:space="preserve"> CO</w:t>
      </w:r>
      <w:r w:rsidR="009A761F" w:rsidRPr="00F56B41">
        <w:t xml:space="preserve"> có thể được sử dụng để đo nồng độ</w:t>
      </w:r>
      <w:r w:rsidRPr="00F56B41">
        <w:t xml:space="preserve"> CO</w:t>
      </w:r>
      <w:r w:rsidR="009A761F" w:rsidRPr="00F56B41">
        <w:t xml:space="preserve"> khi có mặt các khí khác. Hầu hết các máy phân tích NDIR có sẵn trên thị trường đều tích hợp bộ lọc khí để giảm thiểu nhiễu từ các khí khác. Chúng hoạt động ở áp suất khí quyển và các máy phân tích nhạy cảm nhất có thể phát hiện nồng độ </w:t>
      </w:r>
      <w:r w:rsidR="00825686" w:rsidRPr="00F56B41">
        <w:t>CO</w:t>
      </w:r>
      <w:r w:rsidR="009A761F" w:rsidRPr="00F56B41">
        <w:t xml:space="preserve"> tối thiểu khoả</w:t>
      </w:r>
      <w:r w:rsidR="003D2835">
        <w:t>ng 0,05 mg/m</w:t>
      </w:r>
      <w:r w:rsidR="003D2835">
        <w:rPr>
          <w:vertAlign w:val="superscript"/>
        </w:rPr>
        <w:t>3</w:t>
      </w:r>
      <w:r w:rsidR="009A761F" w:rsidRPr="00F56B41">
        <w:t xml:space="preserve"> (0,044 ppm). Các nhiễu từ </w:t>
      </w:r>
      <w:r w:rsidR="00796EDF" w:rsidRPr="00F56B41">
        <w:t>CO</w:t>
      </w:r>
      <w:r w:rsidR="009A761F" w:rsidRPr="00F56B41">
        <w:t xml:space="preserve"> và hơi nước có thể được xử lý để không ảnh hưởng đến chất lượng dữ liệ</w:t>
      </w:r>
      <w:r w:rsidR="00FA0A5B" w:rsidRPr="00F56B41">
        <w:t>u</w:t>
      </w:r>
      <w:r w:rsidR="009A761F" w:rsidRPr="00F56B41">
        <w:t>.</w:t>
      </w:r>
      <w:r w:rsidR="00796EDF" w:rsidRPr="00F56B41">
        <w:t xml:space="preserve"> </w:t>
      </w:r>
    </w:p>
    <w:p w14:paraId="12B3BA01" w14:textId="6EAA8B2E" w:rsidR="00B23ABF" w:rsidRPr="00F56B41" w:rsidRDefault="00B23ABF" w:rsidP="005274C5">
      <w:pPr>
        <w:spacing w:line="276" w:lineRule="auto"/>
      </w:pPr>
      <w:r>
        <w:t>Sau đây là ưu điểm và nhược điểm của thiết bị sử dụng phương pháp NDIR.</w:t>
      </w:r>
    </w:p>
    <w:p w14:paraId="04F4FC1F" w14:textId="29A12685" w:rsidR="00A46945" w:rsidRDefault="00A46945" w:rsidP="007123E9">
      <w:pPr>
        <w:pStyle w:val="ListParagraph"/>
        <w:numPr>
          <w:ilvl w:val="0"/>
          <w:numId w:val="15"/>
        </w:numPr>
        <w:spacing w:line="276" w:lineRule="auto"/>
      </w:pPr>
      <w:r w:rsidRPr="00F56B41">
        <w:t>Ưu điể</w:t>
      </w:r>
      <w:r w:rsidR="0059359A">
        <w:t>m</w:t>
      </w:r>
    </w:p>
    <w:p w14:paraId="11F3CE80" w14:textId="562BD941" w:rsidR="00477CB9" w:rsidRDefault="00477CB9" w:rsidP="007123E9">
      <w:pPr>
        <w:pStyle w:val="ListParagraph"/>
        <w:numPr>
          <w:ilvl w:val="0"/>
          <w:numId w:val="28"/>
        </w:numPr>
        <w:spacing w:line="276" w:lineRule="auto"/>
        <w:ind w:left="1040"/>
      </w:pPr>
      <w:r>
        <w:t>Tuổi thọ của thiết bị</w:t>
      </w:r>
      <w:r w:rsidR="0059359A">
        <w:t xml:space="preserve"> cao,</w:t>
      </w:r>
      <w:r>
        <w:t xml:space="preserve"> tầm 10 năm</w:t>
      </w:r>
    </w:p>
    <w:p w14:paraId="174B3439" w14:textId="34DAC7D6" w:rsidR="00477CB9" w:rsidRDefault="008C255F" w:rsidP="007123E9">
      <w:pPr>
        <w:pStyle w:val="ListParagraph"/>
        <w:numPr>
          <w:ilvl w:val="0"/>
          <w:numId w:val="28"/>
        </w:numPr>
        <w:spacing w:line="276" w:lineRule="auto"/>
        <w:ind w:left="1040"/>
      </w:pPr>
      <w:r>
        <w:t>Hoạt động lâu dài ổn dịnh đòi hỏi ít hiệu chỉnh lại</w:t>
      </w:r>
    </w:p>
    <w:p w14:paraId="48312832" w14:textId="207AD29B" w:rsidR="00E46C0E" w:rsidRDefault="00E46C0E" w:rsidP="007123E9">
      <w:pPr>
        <w:pStyle w:val="ListParagraph"/>
        <w:numPr>
          <w:ilvl w:val="0"/>
          <w:numId w:val="28"/>
        </w:numPr>
        <w:spacing w:line="276" w:lineRule="auto"/>
        <w:ind w:left="1040"/>
      </w:pPr>
      <w:r>
        <w:t>Độ chính xác và độ nhạy cao</w:t>
      </w:r>
      <w:r w:rsidR="00124089">
        <w:t>, dải đo lớn</w:t>
      </w:r>
    </w:p>
    <w:p w14:paraId="482BDBE3" w14:textId="2C2F02F4" w:rsidR="00477CB9" w:rsidRDefault="00027E14" w:rsidP="007123E9">
      <w:pPr>
        <w:pStyle w:val="ListParagraph"/>
        <w:numPr>
          <w:ilvl w:val="0"/>
          <w:numId w:val="28"/>
        </w:numPr>
        <w:spacing w:line="276" w:lineRule="auto"/>
        <w:ind w:left="1040"/>
      </w:pPr>
      <w:r>
        <w:t>Không gây nhiễu</w:t>
      </w:r>
    </w:p>
    <w:p w14:paraId="22911220" w14:textId="0ADD1DFB" w:rsidR="00B23ABF" w:rsidRPr="00F56B41" w:rsidRDefault="00B23ABF" w:rsidP="007123E9">
      <w:pPr>
        <w:pStyle w:val="ListParagraph"/>
        <w:numPr>
          <w:ilvl w:val="0"/>
          <w:numId w:val="28"/>
        </w:numPr>
        <w:spacing w:line="276" w:lineRule="auto"/>
        <w:ind w:left="1040"/>
      </w:pPr>
      <w:r>
        <w:t>Nó</w:t>
      </w:r>
      <w:r w:rsidR="0059359A">
        <w:t xml:space="preserve"> là cảm biến vật lý mà không bị ảnh hưởng bởi môi trường hóa học</w:t>
      </w:r>
    </w:p>
    <w:p w14:paraId="5D446771" w14:textId="2BAEDB43" w:rsidR="00A46945" w:rsidRDefault="00A46945" w:rsidP="007123E9">
      <w:pPr>
        <w:pStyle w:val="ListParagraph"/>
        <w:numPr>
          <w:ilvl w:val="0"/>
          <w:numId w:val="15"/>
        </w:numPr>
        <w:spacing w:line="276" w:lineRule="auto"/>
      </w:pPr>
      <w:r w:rsidRPr="00F56B41">
        <w:t>Nhược điể</w:t>
      </w:r>
      <w:r w:rsidR="0059359A">
        <w:t>m</w:t>
      </w:r>
    </w:p>
    <w:p w14:paraId="6877760F" w14:textId="7E7F78AE" w:rsidR="00027E14" w:rsidRDefault="00027E14" w:rsidP="007123E9">
      <w:pPr>
        <w:pStyle w:val="ListParagraph"/>
        <w:numPr>
          <w:ilvl w:val="0"/>
          <w:numId w:val="29"/>
        </w:numPr>
        <w:spacing w:line="276" w:lineRule="auto"/>
        <w:ind w:left="1040"/>
      </w:pPr>
      <w:r>
        <w:t>Kích thước tương đối lớn</w:t>
      </w:r>
    </w:p>
    <w:p w14:paraId="7B45A5DE" w14:textId="40167D11" w:rsidR="00027E14" w:rsidRPr="00F56B41" w:rsidRDefault="00027E14" w:rsidP="007123E9">
      <w:pPr>
        <w:pStyle w:val="ListParagraph"/>
        <w:numPr>
          <w:ilvl w:val="0"/>
          <w:numId w:val="29"/>
        </w:numPr>
        <w:spacing w:line="276" w:lineRule="auto"/>
        <w:ind w:left="1040"/>
      </w:pPr>
      <w:r>
        <w:t>Giá thành thiết bị cao</w:t>
      </w:r>
    </w:p>
    <w:p w14:paraId="16367D4B" w14:textId="54CF7CC6" w:rsidR="00825686" w:rsidRPr="00F56B41" w:rsidRDefault="00825686" w:rsidP="005274C5">
      <w:pPr>
        <w:pStyle w:val="Heading3"/>
        <w:spacing w:line="276" w:lineRule="auto"/>
      </w:pPr>
      <w:bookmarkStart w:id="18" w:name="_Toc62076959"/>
      <w:r w:rsidRPr="00F56B41">
        <w:t>Phương pháp sắ</w:t>
      </w:r>
      <w:r w:rsidR="00FA7512">
        <w:t>c k</w:t>
      </w:r>
      <w:r w:rsidRPr="00F56B41">
        <w:t>í khí</w:t>
      </w:r>
      <w:bookmarkEnd w:id="18"/>
    </w:p>
    <w:p w14:paraId="53DD5F5C" w14:textId="54A72A84" w:rsidR="00D623EB" w:rsidRDefault="00D623EB" w:rsidP="005274C5">
      <w:pPr>
        <w:spacing w:line="276" w:lineRule="auto"/>
      </w:pPr>
      <w:r w:rsidRPr="00F56B41">
        <w:t xml:space="preserve">Một phương pháp nhạy hơn để đo lượng </w:t>
      </w:r>
      <w:r w:rsidR="00EA57B3" w:rsidRPr="00F56B41">
        <w:t>CO</w:t>
      </w:r>
      <w:r w:rsidRPr="00F56B41">
        <w:t xml:space="preserve"> nền thấp là sắc ký khí. Kỹ thuật này là một phương pháp tự động, bán liên tụ</w:t>
      </w:r>
      <w:r w:rsidR="00AE754A" w:rsidRPr="00F56B41">
        <w:t>c, trong đó CO</w:t>
      </w:r>
      <w:r w:rsidRPr="00F56B41">
        <w:t xml:space="preserve"> được tách ra khỏi nướ</w:t>
      </w:r>
      <w:r w:rsidR="007068E3" w:rsidRPr="00F56B41">
        <w:t>c, CO</w:t>
      </w:r>
      <w:r w:rsidR="007068E3" w:rsidRPr="00F56B41">
        <w:rPr>
          <w:vertAlign w:val="subscript"/>
        </w:rPr>
        <w:t>2</w:t>
      </w:r>
      <w:r w:rsidRPr="00F56B41">
        <w:t xml:space="preserve"> và các hydrocacbon không phải methane bằng cột vũ trụ</w:t>
      </w:r>
      <w:r w:rsidR="007068E3" w:rsidRPr="00F56B41">
        <w:t>. CO</w:t>
      </w:r>
      <w:r w:rsidRPr="00F56B41">
        <w:t xml:space="preserve"> và methane sau đó được tách trên cột phân tích, và </w:t>
      </w:r>
      <w:r w:rsidR="007068E3" w:rsidRPr="00F56B41">
        <w:t>CO</w:t>
      </w:r>
      <w:r w:rsidRPr="00F56B41">
        <w:t xml:space="preserve"> được đưa qua ống khử xúc tác, tại đây nó được chuyển thành methane. </w:t>
      </w:r>
      <w:r w:rsidR="007068E3" w:rsidRPr="00F56B41">
        <w:t>CO</w:t>
      </w:r>
      <w:r w:rsidRPr="00F56B41">
        <w:t xml:space="preserve"> (được chuyể</w:t>
      </w:r>
      <w:r w:rsidR="00FA7512">
        <w:t>n thành me</w:t>
      </w:r>
      <w:r w:rsidRPr="00F56B41">
        <w:t xml:space="preserve">tan) đi qua một máy dò ion hóa ngọn lửa và tín hiệu thu được tỷ lệ với nồng độ </w:t>
      </w:r>
      <w:r w:rsidR="007068E3" w:rsidRPr="00F56B41">
        <w:t>CO</w:t>
      </w:r>
      <w:r w:rsidRPr="00F56B41">
        <w:t xml:space="preserve"> trong không khí. Phương pháp này đã được sử dụng trên khắp thế giới. Nó không có nhiễu đã biết và có thể được sử dụng để đo mức từ 0,03 đến 50 mg / m3 (0,026 đến 43,7 ppm). Những máy phân tích này đắt tiền và yêu cầu người vận hành được đào tạo chuyên sâu liên tục tham gia để tạo ra kết quả hợp lệ. Đối với mức độ cao, một kỹ thuật hữu ích là xúc tác quá trình oxy hóa </w:t>
      </w:r>
      <w:r w:rsidR="00AB0B77" w:rsidRPr="00F56B41">
        <w:t>CO</w:t>
      </w:r>
      <w:r w:rsidRPr="00F56B41">
        <w:t xml:space="preserve"> bằng Hopcalite hoặc các chất xúc tác khác hoặc với các cảm biến tăng nhiệt độ</w:t>
      </w:r>
      <w:r w:rsidR="00AB0B77" w:rsidRPr="00F56B41">
        <w:t xml:space="preserve"> </w:t>
      </w:r>
      <w:r w:rsidRPr="00F56B41">
        <w:t>hoặc với cảm biến điệ</w:t>
      </w:r>
      <w:r w:rsidR="00AB0B77" w:rsidRPr="00F56B41">
        <w:t>n hóa</w:t>
      </w:r>
      <w:r w:rsidRPr="00F56B41">
        <w:t xml:space="preserve">. </w:t>
      </w:r>
      <w:r w:rsidR="00787752">
        <w:t xml:space="preserve">Mô hình hệ thống sắc kí khí như </w:t>
      </w:r>
      <w:r w:rsidR="00787752">
        <w:fldChar w:fldCharType="begin"/>
      </w:r>
      <w:r w:rsidR="00787752">
        <w:instrText xml:space="preserve"> REF _Ref61593760 \h </w:instrText>
      </w:r>
      <w:r w:rsidR="00787752">
        <w:fldChar w:fldCharType="separate"/>
      </w:r>
      <w:r w:rsidR="00787752">
        <w:t xml:space="preserve">Hình </w:t>
      </w:r>
      <w:r w:rsidR="00787752">
        <w:rPr>
          <w:noProof/>
        </w:rPr>
        <w:t>2</w:t>
      </w:r>
      <w:r w:rsidR="00787752">
        <w:t>.</w:t>
      </w:r>
      <w:r w:rsidR="00787752">
        <w:rPr>
          <w:noProof/>
        </w:rPr>
        <w:t>2</w:t>
      </w:r>
      <w:r w:rsidR="00787752">
        <w:fldChar w:fldCharType="end"/>
      </w:r>
      <w:r w:rsidR="00787752">
        <w:t>.</w:t>
      </w:r>
    </w:p>
    <w:p w14:paraId="03E206EF" w14:textId="2533522A" w:rsidR="00F97A2D" w:rsidRDefault="002D46F6" w:rsidP="005274C5">
      <w:pPr>
        <w:keepNext/>
        <w:spacing w:line="276" w:lineRule="auto"/>
        <w:jc w:val="center"/>
      </w:pPr>
      <w:r>
        <w:pict w14:anchorId="79BEE610">
          <v:shape id="_x0000_i1027" type="#_x0000_t75" style="width:311.45pt;height:151.1pt">
            <v:imagedata r:id="rId16" o:title="so_do_GC"/>
          </v:shape>
        </w:pict>
      </w:r>
    </w:p>
    <w:p w14:paraId="73021023" w14:textId="7282B356" w:rsidR="00F97A2D" w:rsidRDefault="00F97A2D" w:rsidP="005274C5">
      <w:pPr>
        <w:pStyle w:val="Caption"/>
        <w:spacing w:line="276" w:lineRule="auto"/>
      </w:pPr>
      <w:bookmarkStart w:id="19" w:name="_Ref61593760"/>
      <w:bookmarkStart w:id="20" w:name="_Toc62076987"/>
      <w:r>
        <w:t xml:space="preserve">Hình </w:t>
      </w:r>
      <w:r w:rsidR="002D46F6">
        <w:fldChar w:fldCharType="begin"/>
      </w:r>
      <w:r w:rsidR="002D46F6">
        <w:instrText xml:space="preserve"> STYLEREF 1 \s </w:instrText>
      </w:r>
      <w:r w:rsidR="002D46F6">
        <w:fldChar w:fldCharType="separate"/>
      </w:r>
      <w:r w:rsidR="00031F35">
        <w:rPr>
          <w:noProof/>
        </w:rPr>
        <w:t>2</w:t>
      </w:r>
      <w:r w:rsidR="002D46F6">
        <w:rPr>
          <w:noProof/>
        </w:rPr>
        <w:fldChar w:fldCharType="end"/>
      </w:r>
      <w:r w:rsidR="00031F35">
        <w:t>.</w:t>
      </w:r>
      <w:r w:rsidR="002D46F6">
        <w:fldChar w:fldCharType="begin"/>
      </w:r>
      <w:r w:rsidR="002D46F6">
        <w:instrText xml:space="preserve"> SEQ Hình \* ARABIC \s 1 </w:instrText>
      </w:r>
      <w:r w:rsidR="002D46F6">
        <w:fldChar w:fldCharType="separate"/>
      </w:r>
      <w:r w:rsidR="00031F35">
        <w:rPr>
          <w:noProof/>
        </w:rPr>
        <w:t>2</w:t>
      </w:r>
      <w:r w:rsidR="002D46F6">
        <w:rPr>
          <w:noProof/>
        </w:rPr>
        <w:fldChar w:fldCharType="end"/>
      </w:r>
      <w:bookmarkEnd w:id="19"/>
      <w:r>
        <w:t xml:space="preserve"> Sơ đồ hệ thống sắc kí khí</w:t>
      </w:r>
      <w:bookmarkEnd w:id="20"/>
    </w:p>
    <w:p w14:paraId="400E43B9" w14:textId="1BF66ADA" w:rsidR="00737537" w:rsidRPr="00F97A2D" w:rsidRDefault="00AC4149" w:rsidP="005274C5">
      <w:pPr>
        <w:spacing w:line="276" w:lineRule="auto"/>
      </w:pPr>
      <w:r>
        <w:t>Dưới</w:t>
      </w:r>
      <w:r w:rsidR="00737537">
        <w:t xml:space="preserve"> đây là ưu điểm và nhược điểm của hệ thống sắc ký khí</w:t>
      </w:r>
      <w:r>
        <w:t>:</w:t>
      </w:r>
    </w:p>
    <w:p w14:paraId="69724A39" w14:textId="2D51D40C" w:rsidR="00A46945" w:rsidRDefault="00A46945" w:rsidP="007123E9">
      <w:pPr>
        <w:pStyle w:val="ListParagraph"/>
        <w:numPr>
          <w:ilvl w:val="0"/>
          <w:numId w:val="16"/>
        </w:numPr>
        <w:spacing w:line="276" w:lineRule="auto"/>
      </w:pPr>
      <w:r w:rsidRPr="00F56B41">
        <w:t>Ưu điể</w:t>
      </w:r>
      <w:r w:rsidR="00737537">
        <w:t xml:space="preserve">m </w:t>
      </w:r>
    </w:p>
    <w:p w14:paraId="374097EB" w14:textId="0727A94A" w:rsidR="00737537" w:rsidRDefault="00737537" w:rsidP="007123E9">
      <w:pPr>
        <w:pStyle w:val="ListParagraph"/>
        <w:numPr>
          <w:ilvl w:val="0"/>
          <w:numId w:val="32"/>
        </w:numPr>
        <w:spacing w:line="276" w:lineRule="auto"/>
        <w:ind w:left="1040"/>
      </w:pPr>
      <w:r>
        <w:t>Độ phân giải cao nhờ quá trình tách trên cột</w:t>
      </w:r>
    </w:p>
    <w:p w14:paraId="17963A60" w14:textId="04A25B26" w:rsidR="00737537" w:rsidRDefault="00737537" w:rsidP="007123E9">
      <w:pPr>
        <w:pStyle w:val="ListParagraph"/>
        <w:numPr>
          <w:ilvl w:val="0"/>
          <w:numId w:val="32"/>
        </w:numPr>
        <w:spacing w:line="276" w:lineRule="auto"/>
        <w:ind w:left="1040"/>
      </w:pPr>
      <w:r>
        <w:t>Độ nhạy cao nhờ vào đầu dò</w:t>
      </w:r>
    </w:p>
    <w:p w14:paraId="638F8058" w14:textId="4D3C59AE" w:rsidR="00737537" w:rsidRPr="00F56B41" w:rsidRDefault="00737537" w:rsidP="007123E9">
      <w:pPr>
        <w:pStyle w:val="ListParagraph"/>
        <w:numPr>
          <w:ilvl w:val="0"/>
          <w:numId w:val="32"/>
        </w:numPr>
        <w:spacing w:line="276" w:lineRule="auto"/>
        <w:ind w:left="1040"/>
      </w:pPr>
      <w:r>
        <w:t>Phân tích được đồng thời nhiều hợp chất</w:t>
      </w:r>
    </w:p>
    <w:p w14:paraId="2DC21BE3" w14:textId="5D36FDA3" w:rsidR="00A46945" w:rsidRDefault="00A46945" w:rsidP="007123E9">
      <w:pPr>
        <w:pStyle w:val="ListParagraph"/>
        <w:numPr>
          <w:ilvl w:val="0"/>
          <w:numId w:val="16"/>
        </w:numPr>
        <w:spacing w:line="276" w:lineRule="auto"/>
      </w:pPr>
      <w:r w:rsidRPr="00F56B41">
        <w:t>Nhược điể</w:t>
      </w:r>
      <w:r w:rsidR="008F6D13">
        <w:t>m</w:t>
      </w:r>
    </w:p>
    <w:p w14:paraId="21AD34A0" w14:textId="067769D4" w:rsidR="008F6D13" w:rsidRDefault="008F6D13" w:rsidP="007123E9">
      <w:pPr>
        <w:pStyle w:val="ListParagraph"/>
        <w:numPr>
          <w:ilvl w:val="0"/>
          <w:numId w:val="33"/>
        </w:numPr>
        <w:spacing w:line="276" w:lineRule="auto"/>
        <w:ind w:left="1040"/>
      </w:pPr>
      <w:r>
        <w:t>Hệ thống kích thước lớn, không phù hợp để di ch</w:t>
      </w:r>
      <w:r w:rsidR="00FA7512">
        <w:t>u</w:t>
      </w:r>
      <w:r>
        <w:t>yển</w:t>
      </w:r>
    </w:p>
    <w:p w14:paraId="6923B756" w14:textId="18EB7BA1" w:rsidR="008F6D13" w:rsidRPr="00F56B41" w:rsidRDefault="008F6D13" w:rsidP="007123E9">
      <w:pPr>
        <w:pStyle w:val="ListParagraph"/>
        <w:numPr>
          <w:ilvl w:val="0"/>
          <w:numId w:val="33"/>
        </w:numPr>
        <w:spacing w:line="276" w:lineRule="auto"/>
        <w:ind w:left="1040"/>
      </w:pPr>
      <w:r>
        <w:t>Giá thành đắt</w:t>
      </w:r>
    </w:p>
    <w:p w14:paraId="0A8B2DB9" w14:textId="668A01F1" w:rsidR="002460B8" w:rsidRPr="00F56B41" w:rsidRDefault="0052118E" w:rsidP="005274C5">
      <w:pPr>
        <w:pStyle w:val="Heading3"/>
        <w:spacing w:line="276" w:lineRule="auto"/>
      </w:pPr>
      <w:bookmarkStart w:id="21" w:name="_Toc62076960"/>
      <w:r w:rsidRPr="00F56B41">
        <w:t>Phương pháp</w:t>
      </w:r>
      <w:r w:rsidR="00736C79" w:rsidRPr="00F56B41">
        <w:t xml:space="preserve"> sử dụng </w:t>
      </w:r>
      <w:r w:rsidR="002D648A" w:rsidRPr="00F56B41">
        <w:t>chất bán dẫn oxit kim loại</w:t>
      </w:r>
      <w:bookmarkEnd w:id="21"/>
    </w:p>
    <w:p w14:paraId="569F98F5" w14:textId="6A4736DB" w:rsidR="0052118E" w:rsidRPr="00F56B41" w:rsidRDefault="0061188A" w:rsidP="005274C5">
      <w:pPr>
        <w:spacing w:line="276" w:lineRule="auto"/>
      </w:pPr>
      <w:r w:rsidRPr="00F56B41">
        <w:t xml:space="preserve">Cảm biến dựa trên </w:t>
      </w:r>
      <w:r w:rsidR="002D648A" w:rsidRPr="00F56B41">
        <w:t>chất bán dẫn oxit k</w:t>
      </w:r>
      <w:r w:rsidR="00D36A02">
        <w:t>i</w:t>
      </w:r>
      <w:r w:rsidR="002D648A" w:rsidRPr="00F56B41">
        <w:t xml:space="preserve">m loại (Metal Oxide Semiconductor – </w:t>
      </w:r>
      <w:r w:rsidRPr="00F56B41">
        <w:t>MOS</w:t>
      </w:r>
      <w:r w:rsidR="002D648A" w:rsidRPr="00F56B41">
        <w:t>)</w:t>
      </w:r>
      <w:r w:rsidRPr="00F56B41">
        <w:t xml:space="preserve"> phù hợp nhất cho các ứng dụng tiêu thụ điện năng thấp, nhạy cảm với chi phí như y tế dùng một lần, nhà thông minh và người tiêu dùng. Cảm biến MOS phát hiện nồng độ của nhiều loại khí khác nhau bằng cách đo sự thay đổi điện trở của oxit kim loại do hấp phụ khí. Oxy trong khí quyển cư trú trên bề mặt MOS bị khử bởi các khí mục tiêu, cho phép nhiều electron hơn trong vùng dẫn của vật liệu oxit kim loại. Sự sụt giảm điện trở này có thể đảo ngược và thay đổi tùy thuộc vào khả năng phản ứng của vật liệu cảm biến, sự hiện diện của vật liệu xúc tác và nhiệt độ làm việc của cảm biến.</w:t>
      </w:r>
    </w:p>
    <w:p w14:paraId="5D48F630" w14:textId="55127729" w:rsidR="0061188A" w:rsidRPr="00F56B41" w:rsidRDefault="005A54A6" w:rsidP="005274C5">
      <w:pPr>
        <w:spacing w:line="276" w:lineRule="auto"/>
      </w:pPr>
      <w:r w:rsidRPr="005A54A6">
        <w:t xml:space="preserve">Micro-Electro-Mechanical Systems </w:t>
      </w:r>
      <w:r>
        <w:t>(</w:t>
      </w:r>
      <w:r w:rsidR="0061188A" w:rsidRPr="00F56B41">
        <w:t>MEMS</w:t>
      </w:r>
      <w:r>
        <w:t>)</w:t>
      </w:r>
      <w:r w:rsidR="0061188A" w:rsidRPr="00F56B41">
        <w:t xml:space="preserve"> đã cho phép thu nhỏ công nghệ cảm biến MOS thành một khuôn duy nhất bằng cách cho phép thực hiện các phần tử gia nhiệt và cảm biến bằng cách chế tạo màng mỏng. Khắc sâu ion phản ứng giúp cách ly nhiệt của lò sưởi và các phần tử cảm biến. Cảm biến khí MOS cung cấp mức tiêu thụ điện năng thấp (vài 10 mW khi hoạt động liên tục), sản xuất dựa trên tấm wafer để giảm chi phí, khả năng tái tạo và khả năng mở rộng, cũng như độ nhạy cao. Các thiết bị MOS thích hợp để tích hợp với các gói quy mô chip và điện tử ASIC, cho phép tích hợp cấp cao hơn và các mảng cảm biến.</w:t>
      </w:r>
    </w:p>
    <w:p w14:paraId="54612917" w14:textId="7BC08BE4" w:rsidR="0061188A" w:rsidRPr="00F56B41" w:rsidRDefault="0061188A" w:rsidP="005274C5">
      <w:pPr>
        <w:spacing w:line="276" w:lineRule="auto"/>
      </w:pPr>
      <w:r w:rsidRPr="00F56B41">
        <w:t>Vật liệu bán dẫn oxit kim loại có thể được lắng đọng dưới dạng màng dày hoặc mỏng, vớ</w:t>
      </w:r>
      <w:r w:rsidR="00F92091">
        <w:t>i SnO</w:t>
      </w:r>
      <w:r w:rsidR="00A66EE1">
        <w:rPr>
          <w:vertAlign w:val="subscript"/>
        </w:rPr>
        <w:t>2</w:t>
      </w:r>
      <w:r w:rsidRPr="00F56B41">
        <w:t xml:space="preserve"> là lớp phủ phổ biến nhất, nhắm mục tiêu </w:t>
      </w:r>
      <w:r w:rsidR="00F44476" w:rsidRPr="00F56B41">
        <w:t>Volatile Organic Compounds (VOC)</w:t>
      </w:r>
      <w:r w:rsidR="00B859C3">
        <w:t xml:space="preserve"> </w:t>
      </w:r>
      <w:r w:rsidRPr="00F56B41">
        <w:t>và CO. Màng dày (độ dày màng từ 3 đến 10 micron) được xử lý để làm xốp để tăng bề mặt khu vực. Màng dày thường được lắng đọng dưới dạng bột nhão và thiêu kết (áo khoác hoặc in). Mặt khác, các màng mỏng (độ dày dưới micromet nơi mà hiệu ứng bề mặt chiếm ưu thế về tính chất điện) thường bị lắng cặn. Màng mỏng có khả năng đáp ứng và thời gian phục hồi nhanh hơn.</w:t>
      </w:r>
    </w:p>
    <w:p w14:paraId="56B482D4" w14:textId="06F6390F" w:rsidR="00E6638F" w:rsidRDefault="00E6638F" w:rsidP="005274C5">
      <w:pPr>
        <w:spacing w:line="276" w:lineRule="auto"/>
      </w:pPr>
      <w:r w:rsidRPr="00F56B41">
        <w:t>Đặc tính hoạt động của cảm biến khí MOS bị chi phối bởi các phản ứng bề mặt ở bề mặt oxit kim loại. Sự thay đổi điện trở của vật liệu MOS gây ra bởi khí mục tiêu có thể được đo bằng một mạch phân áp đơn giản và một điện trở chuẩn. Nền tảng của Micralyne cung cấp nhiều tùy chọn cho màng Oxit kim loại có thể được sử dụng làm lớp cảm biến, bao gồ</w:t>
      </w:r>
      <w:r w:rsidR="007819F6" w:rsidRPr="00F56B41">
        <w:t>m SnO</w:t>
      </w:r>
      <w:r w:rsidR="007819F6" w:rsidRPr="00F56B41">
        <w:rPr>
          <w:vertAlign w:val="subscript"/>
        </w:rPr>
        <w:t>2</w:t>
      </w:r>
      <w:r w:rsidR="007819F6" w:rsidRPr="00F56B41">
        <w:t>, TiO</w:t>
      </w:r>
      <w:r w:rsidR="007819F6" w:rsidRPr="00F56B41">
        <w:rPr>
          <w:vertAlign w:val="subscript"/>
        </w:rPr>
        <w:t>2</w:t>
      </w:r>
      <w:r w:rsidR="007819F6" w:rsidRPr="00F56B41">
        <w:t>, ZnO, In</w:t>
      </w:r>
      <w:r w:rsidR="007819F6" w:rsidRPr="00F56B41">
        <w:rPr>
          <w:vertAlign w:val="subscript"/>
        </w:rPr>
        <w:t>2</w:t>
      </w:r>
      <w:r w:rsidR="007819F6" w:rsidRPr="00F56B41">
        <w:t>O</w:t>
      </w:r>
      <w:r w:rsidR="007819F6" w:rsidRPr="00F56B41">
        <w:rPr>
          <w:vertAlign w:val="subscript"/>
        </w:rPr>
        <w:t>3</w:t>
      </w:r>
      <w:r w:rsidRPr="00F56B41">
        <w:t xml:space="preserve"> và các màng có cấu trúc nano carbon. Lớp cảm biến có thể chứa chất xúc tác pha tạp Pd, Pt, hoặc các oxit kim loại khác để tăng độ nhạy. Ngoài ra, cấu trúc hạt và diện tích bề mặt có thể được kiểm soát để tối đa hóa hiệu suất cảm biến.</w:t>
      </w:r>
      <w:r w:rsidR="00321C2A">
        <w:t xml:space="preserve"> </w:t>
      </w:r>
      <w:r w:rsidR="00787752">
        <w:fldChar w:fldCharType="begin"/>
      </w:r>
      <w:r w:rsidR="00787752">
        <w:instrText xml:space="preserve"> REF _Ref61593781 \h </w:instrText>
      </w:r>
      <w:r w:rsidR="00787752">
        <w:fldChar w:fldCharType="separate"/>
      </w:r>
      <w:r w:rsidR="00787752">
        <w:t xml:space="preserve">Hình </w:t>
      </w:r>
      <w:r w:rsidR="00787752">
        <w:rPr>
          <w:noProof/>
        </w:rPr>
        <w:t>2</w:t>
      </w:r>
      <w:r w:rsidR="00787752">
        <w:t>.</w:t>
      </w:r>
      <w:r w:rsidR="00787752">
        <w:rPr>
          <w:noProof/>
        </w:rPr>
        <w:t>3</w:t>
      </w:r>
      <w:r w:rsidR="00787752">
        <w:fldChar w:fldCharType="end"/>
      </w:r>
      <w:r w:rsidR="00787752">
        <w:t xml:space="preserve"> </w:t>
      </w:r>
      <w:r w:rsidR="00321C2A">
        <w:t>dưới đây là cấu tạo của cảm biến khí bán dẫn.</w:t>
      </w:r>
    </w:p>
    <w:p w14:paraId="51F3E6A1" w14:textId="4E519BB6" w:rsidR="00A66EE1" w:rsidRDefault="002D46F6" w:rsidP="005274C5">
      <w:pPr>
        <w:keepNext/>
        <w:spacing w:line="276" w:lineRule="auto"/>
        <w:jc w:val="center"/>
      </w:pPr>
      <w:r>
        <w:pict w14:anchorId="5314929B">
          <v:shape id="_x0000_i1028" type="#_x0000_t75" style="width:241.65pt;height:132.55pt">
            <v:imagedata r:id="rId17" o:title="Metal-Oxide" croptop="8466f" cropleft="2870f" cropright="1574f"/>
          </v:shape>
        </w:pict>
      </w:r>
    </w:p>
    <w:p w14:paraId="67B6B811" w14:textId="01AF754B" w:rsidR="00F92091" w:rsidRPr="00F56B41" w:rsidRDefault="00A66EE1" w:rsidP="005274C5">
      <w:pPr>
        <w:pStyle w:val="Caption"/>
        <w:spacing w:line="276" w:lineRule="auto"/>
      </w:pPr>
      <w:bookmarkStart w:id="22" w:name="_Ref61593781"/>
      <w:bookmarkStart w:id="23" w:name="_Toc62076988"/>
      <w:r>
        <w:t xml:space="preserve">Hình </w:t>
      </w:r>
      <w:r w:rsidR="002D46F6">
        <w:fldChar w:fldCharType="begin"/>
      </w:r>
      <w:r w:rsidR="002D46F6">
        <w:instrText xml:space="preserve"> STYLEREF 1 \s </w:instrText>
      </w:r>
      <w:r w:rsidR="002D46F6">
        <w:fldChar w:fldCharType="separate"/>
      </w:r>
      <w:r w:rsidR="00031F35">
        <w:rPr>
          <w:noProof/>
        </w:rPr>
        <w:t>2</w:t>
      </w:r>
      <w:r w:rsidR="002D46F6">
        <w:rPr>
          <w:noProof/>
        </w:rPr>
        <w:fldChar w:fldCharType="end"/>
      </w:r>
      <w:r w:rsidR="00031F35">
        <w:t>.</w:t>
      </w:r>
      <w:r w:rsidR="002D46F6">
        <w:fldChar w:fldCharType="begin"/>
      </w:r>
      <w:r w:rsidR="002D46F6">
        <w:instrText xml:space="preserve"> SEQ Hình \* ARABIC \s 1 </w:instrText>
      </w:r>
      <w:r w:rsidR="002D46F6">
        <w:fldChar w:fldCharType="separate"/>
      </w:r>
      <w:r w:rsidR="00031F35">
        <w:rPr>
          <w:noProof/>
        </w:rPr>
        <w:t>3</w:t>
      </w:r>
      <w:r w:rsidR="002D46F6">
        <w:rPr>
          <w:noProof/>
        </w:rPr>
        <w:fldChar w:fldCharType="end"/>
      </w:r>
      <w:bookmarkEnd w:id="22"/>
      <w:r>
        <w:t xml:space="preserve"> Cấu tạo của cảm biến khí bán dẫn</w:t>
      </w:r>
      <w:bookmarkEnd w:id="23"/>
    </w:p>
    <w:p w14:paraId="45F7891F" w14:textId="3BF86C97" w:rsidR="00E6638F" w:rsidRDefault="00E6638F" w:rsidP="005274C5">
      <w:pPr>
        <w:spacing w:line="276" w:lineRule="auto"/>
      </w:pPr>
      <w:r w:rsidRPr="00F56B41">
        <w:t>Nền tảng bao gồm cấ</w:t>
      </w:r>
      <w:r w:rsidR="002054EB">
        <w:t>u trúc đ</w:t>
      </w:r>
      <w:r w:rsidRPr="00F56B41">
        <w:t>iện cực để kết nố</w:t>
      </w:r>
      <w:r w:rsidR="007819F6" w:rsidRPr="00F56B41">
        <w:t>i l</w:t>
      </w:r>
      <w:r w:rsidRPr="00F56B41">
        <w:t>ớp cảm biến với mạch. Các tùy chọn thay thế để kim loại hóa có sẵn - thường là quá trình kim loại hóa Au, Al, hoặc Pt. Nền tảng này cũng bao gồm một bộ gia nhiệt vi mô tích hợp bên trong khuôn có thể được làm nóng đến nhiệt độ cảm nhận tối ưu trong khoảng từ</w:t>
      </w:r>
      <w:r w:rsidR="00F14703" w:rsidRPr="00F56B41">
        <w:t xml:space="preserve"> 200 °</w:t>
      </w:r>
      <w:r w:rsidRPr="00F56B41">
        <w:t>C đế</w:t>
      </w:r>
      <w:r w:rsidR="00F14703" w:rsidRPr="00F56B41">
        <w:t>n 400 °</w:t>
      </w:r>
      <w:r w:rsidRPr="00F56B41">
        <w:t>C. Sự cách ly nhiệt được thực hiện thông qua một màng điện môi lơ lửng với silicon bên dưới được loại bỏ.</w:t>
      </w:r>
    </w:p>
    <w:p w14:paraId="0FC1F2C0" w14:textId="2F4751AA" w:rsidR="00865EF0" w:rsidRDefault="00865EF0" w:rsidP="005274C5">
      <w:pPr>
        <w:spacing w:line="276" w:lineRule="auto"/>
      </w:pPr>
      <w:r w:rsidRPr="008C0F7C">
        <w:t>Nồng độ của khí mục tiêu (</w:t>
      </w:r>
      <m:oMath>
        <m:r>
          <w:rPr>
            <w:rFonts w:ascii="Cambria Math" w:hAnsi="Cambria Math"/>
          </w:rPr>
          <m:t>R</m:t>
        </m:r>
      </m:oMath>
      <w:r w:rsidRPr="008C0F7C">
        <w:t>) sẽ được tính toán như hệ số tương quan giữa trở kháng nội của cảm biến khi có mặt khí mục tiêu (</w:t>
      </w:r>
      <m:oMath>
        <m:sSub>
          <m:sSubPr>
            <m:ctrlPr>
              <w:rPr>
                <w:rFonts w:ascii="Cambria Math" w:hAnsi="Cambria Math"/>
                <w:i/>
              </w:rPr>
            </m:ctrlPr>
          </m:sSubPr>
          <m:e>
            <m:r>
              <w:rPr>
                <w:rFonts w:ascii="Cambria Math" w:hAnsi="Cambria Math"/>
              </w:rPr>
              <m:t>R</m:t>
            </m:r>
          </m:e>
          <m:sub>
            <m:r>
              <w:rPr>
                <w:rFonts w:ascii="Cambria Math" w:hAnsi="Cambria Math"/>
              </w:rPr>
              <m:t>S</m:t>
            </m:r>
          </m:sub>
        </m:sSub>
      </m:oMath>
      <w:r w:rsidRPr="008C0F7C">
        <w:t>) và khi sử dụng khí chuẩn (</w:t>
      </w:r>
      <m:oMath>
        <m:sSub>
          <m:sSubPr>
            <m:ctrlPr>
              <w:rPr>
                <w:rFonts w:ascii="Cambria Math" w:hAnsi="Cambria Math"/>
                <w:i/>
              </w:rPr>
            </m:ctrlPr>
          </m:sSubPr>
          <m:e>
            <m:r>
              <w:rPr>
                <w:rFonts w:ascii="Cambria Math" w:hAnsi="Cambria Math"/>
              </w:rPr>
              <m:t>R</m:t>
            </m:r>
          </m:e>
          <m:sub>
            <m:r>
              <w:rPr>
                <w:rFonts w:ascii="Cambria Math" w:hAnsi="Cambria Math"/>
              </w:rPr>
              <m:t>0</m:t>
            </m:r>
          </m:sub>
        </m:sSub>
      </m:oMath>
      <w:r>
        <w:rPr>
          <w:rFonts w:eastAsiaTheme="minorEastAsia"/>
        </w:rPr>
        <w:t>)</w:t>
      </w:r>
      <w:r w:rsidRPr="008C0F7C">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29"/>
        <w:gridCol w:w="5307"/>
        <w:gridCol w:w="1758"/>
      </w:tblGrid>
      <w:tr w:rsidR="00865EF0" w14:paraId="335C95B0" w14:textId="77777777" w:rsidTr="00791E2E">
        <w:tc>
          <w:tcPr>
            <w:tcW w:w="1429" w:type="dxa"/>
            <w:vAlign w:val="center"/>
          </w:tcPr>
          <w:p w14:paraId="1E8A6CD2" w14:textId="77777777" w:rsidR="00865EF0" w:rsidRDefault="00865EF0" w:rsidP="005274C5">
            <w:pPr>
              <w:spacing w:line="276" w:lineRule="auto"/>
              <w:jc w:val="left"/>
            </w:pPr>
          </w:p>
        </w:tc>
        <w:tc>
          <w:tcPr>
            <w:tcW w:w="5307" w:type="dxa"/>
            <w:shd w:val="clear" w:color="auto" w:fill="auto"/>
            <w:vAlign w:val="center"/>
          </w:tcPr>
          <w:p w14:paraId="3F7D6930" w14:textId="77777777" w:rsidR="00865EF0" w:rsidRPr="00791E2E" w:rsidRDefault="00865EF0" w:rsidP="005274C5">
            <w:pPr>
              <w:spacing w:line="276" w:lineRule="auto"/>
              <w:jc w:val="left"/>
            </w:pPr>
            <m:oMathPara>
              <m:oMathParaPr>
                <m:jc m:val="center"/>
              </m:oMathParaPr>
              <m:oMath>
                <m:r>
                  <w:rPr>
                    <w:rFonts w:ascii="Cambria Math" w:hAnsi="Cambria Math"/>
                  </w:rPr>
                  <m:t>R</m:t>
                </m:r>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R</m:t>
                        </m:r>
                      </m:e>
                      <m:sub>
                        <m:r>
                          <w:rPr>
                            <w:rFonts w:ascii="Cambria Math" w:hAnsi="Cambria Math"/>
                          </w:rPr>
                          <m:t>S</m:t>
                        </m:r>
                      </m:sub>
                    </m:sSub>
                  </m:num>
                  <m:den>
                    <m:sSub>
                      <m:sSubPr>
                        <m:ctrlPr>
                          <w:rPr>
                            <w:rFonts w:ascii="Cambria Math" w:hAnsi="Cambria Math"/>
                          </w:rPr>
                        </m:ctrlPr>
                      </m:sSubPr>
                      <m:e>
                        <m:r>
                          <w:rPr>
                            <w:rFonts w:ascii="Cambria Math" w:hAnsi="Cambria Math"/>
                          </w:rPr>
                          <m:t>R</m:t>
                        </m:r>
                      </m:e>
                      <m:sub>
                        <m:r>
                          <m:rPr>
                            <m:sty m:val="p"/>
                          </m:rPr>
                          <w:rPr>
                            <w:rFonts w:ascii="Cambria Math" w:hAnsi="Cambria Math"/>
                          </w:rPr>
                          <m:t>0</m:t>
                        </m:r>
                      </m:sub>
                    </m:sSub>
                  </m:den>
                </m:f>
              </m:oMath>
            </m:oMathPara>
          </w:p>
        </w:tc>
        <w:tc>
          <w:tcPr>
            <w:tcW w:w="1758" w:type="dxa"/>
            <w:vAlign w:val="center"/>
          </w:tcPr>
          <w:p w14:paraId="4939396B" w14:textId="718B95AA" w:rsidR="00865EF0" w:rsidRDefault="00865EF0" w:rsidP="005274C5">
            <w:pPr>
              <w:pStyle w:val="Caption"/>
              <w:spacing w:line="276" w:lineRule="auto"/>
              <w:jc w:val="left"/>
            </w:pPr>
            <w:r>
              <w:t xml:space="preserve">PT </w:t>
            </w:r>
            <w:r w:rsidR="002D46F6">
              <w:fldChar w:fldCharType="begin"/>
            </w:r>
            <w:r w:rsidR="002D46F6">
              <w:instrText xml:space="preserve"> STYLEREF 1 \s </w:instrText>
            </w:r>
            <w:r w:rsidR="002D46F6">
              <w:fldChar w:fldCharType="separate"/>
            </w:r>
            <w:r>
              <w:rPr>
                <w:noProof/>
              </w:rPr>
              <w:t>2</w:t>
            </w:r>
            <w:r w:rsidR="002D46F6">
              <w:rPr>
                <w:noProof/>
              </w:rPr>
              <w:fldChar w:fldCharType="end"/>
            </w:r>
            <w:r>
              <w:t>.</w:t>
            </w:r>
            <w:r w:rsidR="000C7AB8">
              <w:t>1</w:t>
            </w:r>
          </w:p>
        </w:tc>
      </w:tr>
    </w:tbl>
    <w:p w14:paraId="6D9B0665" w14:textId="7B67447C" w:rsidR="00CF2725" w:rsidRDefault="00CF2725" w:rsidP="005274C5">
      <w:pPr>
        <w:spacing w:line="276" w:lineRule="auto"/>
      </w:pPr>
      <w:r>
        <w:t>Có hai loại cảm biến MOS, loại n, nơi có nhiều electron hơn proton và loại p, nơi số lượng electron ít hơn và dòng điện chạy qua các lỗ dương. Cảm biến loại n có điện trở bên trong giảm do khí khử và tăng bởi khí oxy hóa, trong khi loại p có tác dụng ngược lại. Việc sử dụng ánh sáng UV trong phần tử cảm biến cho phép nhiệt độ cảm biến thấp hơn, tạo ra điện trở bên trong thấp hơn, do các điện tử được cảm ứng để ghép đôi và điện trở của vật liệu cảm biến sẽ tăng lên, tỷ lệ thuận với sự gia tăng của khí đích.</w:t>
      </w:r>
    </w:p>
    <w:p w14:paraId="7CFE306F" w14:textId="01D27230" w:rsidR="00965AA8" w:rsidRDefault="00CF2725" w:rsidP="005274C5">
      <w:pPr>
        <w:spacing w:line="276" w:lineRule="auto"/>
      </w:pPr>
      <w:r>
        <w:t>Trong 10 năm qua, việc sử dụng cấu trúc nano làm chất bán dẫn oxit kim loại để cảm nhận khí đã trở thành chủ đề thu hút sự quan tâm của một số nhóm nghiên cứu, với các báo cáo về cảm biến được cải tiến đặc điểm. Thời gian phản hồi và tiêu thụ năng lượng cũng là chủ đề nghiên cứu, trong đó phần lớn các giải pháp thương mại có thời gian phản hồi tính bằng giây, đôi khi đạt đến vài phút; mức tiêu thụ năng lượng của các thiết bị này có thể đạt mức 500 miliwatt (mW) hoặc thậm chí cao hơn, do sự cần thiết của lò sưởi. Do quá trình thu nhỏ của các thiết bị đã cho thấy thời gian phản hồi tốt hơn, theo thứ tự từ giây đến mili giây và tiêu thụ điện năng là 80 mW. Mặc dù không tìm thấy giải pháp thương mại nào sử dụng vật liệu nano hoặ</w:t>
      </w:r>
      <w:r w:rsidR="00965AA8">
        <w:t>c MEMS</w:t>
      </w:r>
      <w:r>
        <w:t xml:space="preserve">, nhưng đây đã cho thấy là một công nghệ đầy hứa hẹn cho các sản phẩm trong tương lai, cho phép phát triển các hệ thống nhúng để đo nồng độ khí trong các tình huống khác nhau, với mức tiêu thụ điện năng thấp hơn so với đầu dò MOS truyền thống. </w:t>
      </w:r>
    </w:p>
    <w:p w14:paraId="2F218E58" w14:textId="34D5EB56" w:rsidR="00A8617A" w:rsidRPr="00F56B41" w:rsidRDefault="00CF2725" w:rsidP="005274C5">
      <w:pPr>
        <w:spacing w:line="276" w:lineRule="auto"/>
      </w:pPr>
      <w:r>
        <w:t>Dưới</w:t>
      </w:r>
      <w:r w:rsidR="00A8617A">
        <w:t xml:space="preserve"> đây là ưu điểm và nhược điểm của thiết bị sử dụ</w:t>
      </w:r>
      <w:r w:rsidR="00485957">
        <w:t>ng phương pháp MOS</w:t>
      </w:r>
      <w:r>
        <w:t>:</w:t>
      </w:r>
    </w:p>
    <w:p w14:paraId="4FA5C82F" w14:textId="41A9971B" w:rsidR="00A8617A" w:rsidRDefault="00A46945" w:rsidP="007123E9">
      <w:pPr>
        <w:pStyle w:val="ListParagraph"/>
        <w:numPr>
          <w:ilvl w:val="0"/>
          <w:numId w:val="17"/>
        </w:numPr>
        <w:spacing w:line="276" w:lineRule="auto"/>
      </w:pPr>
      <w:r w:rsidRPr="00F56B41">
        <w:t>Ưu điể</w:t>
      </w:r>
      <w:r w:rsidR="001A120C">
        <w:t>m</w:t>
      </w:r>
    </w:p>
    <w:p w14:paraId="4A0342C5" w14:textId="4FF958FE" w:rsidR="004A5B84" w:rsidRDefault="004A5B84" w:rsidP="007123E9">
      <w:pPr>
        <w:pStyle w:val="ListParagraph"/>
        <w:numPr>
          <w:ilvl w:val="0"/>
          <w:numId w:val="30"/>
        </w:numPr>
        <w:spacing w:line="276" w:lineRule="auto"/>
        <w:ind w:left="1040"/>
      </w:pPr>
      <w:r>
        <w:t>Phạm vi phát hiện rộng</w:t>
      </w:r>
    </w:p>
    <w:p w14:paraId="2BD7F598" w14:textId="753BA255" w:rsidR="004A5B84" w:rsidRDefault="004A5B84" w:rsidP="007123E9">
      <w:pPr>
        <w:pStyle w:val="ListParagraph"/>
        <w:numPr>
          <w:ilvl w:val="0"/>
          <w:numId w:val="30"/>
        </w:numPr>
        <w:spacing w:line="276" w:lineRule="auto"/>
        <w:ind w:left="1040"/>
      </w:pPr>
      <w:r>
        <w:t>Kích thước thu nhỏ</w:t>
      </w:r>
    </w:p>
    <w:p w14:paraId="727702A1" w14:textId="4CEEB82A" w:rsidR="00A8617A" w:rsidRDefault="00A8617A" w:rsidP="007123E9">
      <w:pPr>
        <w:pStyle w:val="ListParagraph"/>
        <w:numPr>
          <w:ilvl w:val="0"/>
          <w:numId w:val="30"/>
        </w:numPr>
        <w:spacing w:line="276" w:lineRule="auto"/>
        <w:ind w:left="1040"/>
      </w:pPr>
      <w:r>
        <w:t>Rải nhiệt độ hoạt động lớn</w:t>
      </w:r>
    </w:p>
    <w:p w14:paraId="7D1C00B1" w14:textId="45CAC726" w:rsidR="00A8617A" w:rsidRDefault="00A8617A" w:rsidP="007123E9">
      <w:pPr>
        <w:pStyle w:val="ListParagraph"/>
        <w:numPr>
          <w:ilvl w:val="0"/>
          <w:numId w:val="30"/>
        </w:numPr>
        <w:spacing w:line="276" w:lineRule="auto"/>
        <w:ind w:left="1040"/>
      </w:pPr>
      <w:r>
        <w:t>Tuổi thọ</w:t>
      </w:r>
      <w:r w:rsidR="004A5B84">
        <w:t xml:space="preserve"> cao</w:t>
      </w:r>
    </w:p>
    <w:p w14:paraId="26291653" w14:textId="5BED221F" w:rsidR="00485957" w:rsidRDefault="00485957" w:rsidP="007123E9">
      <w:pPr>
        <w:pStyle w:val="ListParagraph"/>
        <w:numPr>
          <w:ilvl w:val="0"/>
          <w:numId w:val="30"/>
        </w:numPr>
        <w:spacing w:line="276" w:lineRule="auto"/>
        <w:ind w:left="1040"/>
      </w:pPr>
      <w:r>
        <w:t>Giá thành rẻ</w:t>
      </w:r>
    </w:p>
    <w:p w14:paraId="3342DB93" w14:textId="31D9FF41" w:rsidR="00B61596" w:rsidRPr="00F56B41" w:rsidRDefault="00B61596" w:rsidP="007123E9">
      <w:pPr>
        <w:pStyle w:val="ListParagraph"/>
        <w:numPr>
          <w:ilvl w:val="0"/>
          <w:numId w:val="30"/>
        </w:numPr>
        <w:spacing w:line="276" w:lineRule="auto"/>
        <w:ind w:left="1040"/>
      </w:pPr>
      <w:r>
        <w:t>Thích hợp cho các ứng dụng đo lường hoặc cảnh báo báo động</w:t>
      </w:r>
    </w:p>
    <w:p w14:paraId="0A5F297C" w14:textId="2C0E25CF" w:rsidR="000C365D" w:rsidRDefault="00A46945" w:rsidP="007123E9">
      <w:pPr>
        <w:pStyle w:val="ListParagraph"/>
        <w:numPr>
          <w:ilvl w:val="0"/>
          <w:numId w:val="17"/>
        </w:numPr>
        <w:spacing w:line="276" w:lineRule="auto"/>
      </w:pPr>
      <w:r w:rsidRPr="00F56B41">
        <w:t>Nhược điểm</w:t>
      </w:r>
    </w:p>
    <w:p w14:paraId="714C015A" w14:textId="47A15D37" w:rsidR="007C5317" w:rsidRDefault="007C5317" w:rsidP="007123E9">
      <w:pPr>
        <w:pStyle w:val="ListParagraph"/>
        <w:numPr>
          <w:ilvl w:val="0"/>
          <w:numId w:val="31"/>
        </w:numPr>
        <w:spacing w:line="276" w:lineRule="auto"/>
        <w:ind w:left="1040"/>
      </w:pPr>
      <w:r>
        <w:t>Đầ</w:t>
      </w:r>
      <w:r w:rsidR="00485957">
        <w:t>u ra bị nhiễu bởi các khí xung quanh</w:t>
      </w:r>
    </w:p>
    <w:p w14:paraId="1481EFE2" w14:textId="6483304A" w:rsidR="00485957" w:rsidRDefault="00485957" w:rsidP="007123E9">
      <w:pPr>
        <w:pStyle w:val="ListParagraph"/>
        <w:numPr>
          <w:ilvl w:val="0"/>
          <w:numId w:val="31"/>
        </w:numPr>
        <w:spacing w:line="276" w:lineRule="auto"/>
        <w:ind w:left="1040"/>
      </w:pPr>
      <w:r>
        <w:t>Cần quá trình gia nhiệt, đốt nóng cả</w:t>
      </w:r>
      <w:r w:rsidR="00B61596">
        <w:t>m biến</w:t>
      </w:r>
    </w:p>
    <w:p w14:paraId="17E0637F" w14:textId="1ADD04B3" w:rsidR="00864FD1" w:rsidRDefault="00864FD1" w:rsidP="005274C5">
      <w:pPr>
        <w:pStyle w:val="Heading3"/>
        <w:spacing w:line="276" w:lineRule="auto"/>
      </w:pPr>
      <w:bookmarkStart w:id="24" w:name="_Toc62076961"/>
      <w:r>
        <w:t>Phương pháp điện hóa</w:t>
      </w:r>
      <w:bookmarkEnd w:id="24"/>
    </w:p>
    <w:p w14:paraId="2C0A157B" w14:textId="57DFA5A1" w:rsidR="00864FD1" w:rsidRDefault="0006043D" w:rsidP="005274C5">
      <w:pPr>
        <w:spacing w:line="276" w:lineRule="auto"/>
      </w:pPr>
      <w:r w:rsidRPr="0006043D">
        <w:t>Các cảm biến này được hưởng lợi từ các phản ứng hóa học để cảm nhận một loại khí mục tiêu trong đó sản phẩm của phản ứng và tốc độ của nó tỷ lệ với nồng độ mục tiêu khí. Vật liệu được sử dụng để chế tạo các cảm biến này có các loại khí mục tiêu khác nhau, tùy thuộc vào nhiệt độ của phản ứng. Các cảm biến này về cơ bản được cấu tạo bởi một màng ngăn cách các khí xung quanh khỏi dung dịch điện phân, chất điện phân, được cấu tạo chủ yếu bởi hợp chất lỏng của axit hoặc bazơ và các điện cực được tiêu thụ bởi phản ứng điện hóa. Sự phân cực của các điện cực và phép đo sự thay đổi của thông số đầu ra phụ thuộc vào các phương pháp tiếp cận cảm biến, có thể là điện thế, điện thế, đo thời gian dẫn hoặc đo ampe. Một bộ lọc, giữa màng và khí môi trường, có thể được sử dụng để hạn chế tiếp xúc với các khí không mong muốn, cải thiện độ chính xác và độ nhạy trên các thiết bị</w:t>
      </w:r>
      <w:r w:rsidR="006521A5">
        <w:t xml:space="preserve"> này</w:t>
      </w:r>
      <w:r w:rsidRPr="0006043D">
        <w:t xml:space="preserve">. </w:t>
      </w:r>
      <w:r w:rsidR="00964ECD">
        <w:fldChar w:fldCharType="begin"/>
      </w:r>
      <w:r w:rsidR="00964ECD">
        <w:instrText xml:space="preserve"> REF _Ref61593807 \h </w:instrText>
      </w:r>
      <w:r w:rsidR="00964ECD">
        <w:fldChar w:fldCharType="separate"/>
      </w:r>
      <w:r w:rsidR="00964ECD">
        <w:t xml:space="preserve">Hình </w:t>
      </w:r>
      <w:r w:rsidR="00964ECD">
        <w:rPr>
          <w:noProof/>
        </w:rPr>
        <w:t>2</w:t>
      </w:r>
      <w:r w:rsidR="00964ECD">
        <w:t>.</w:t>
      </w:r>
      <w:r w:rsidR="00964ECD">
        <w:rPr>
          <w:noProof/>
        </w:rPr>
        <w:t>4</w:t>
      </w:r>
      <w:r w:rsidR="00964ECD">
        <w:fldChar w:fldCharType="end"/>
      </w:r>
      <w:r w:rsidR="00964ECD">
        <w:t xml:space="preserve"> </w:t>
      </w:r>
      <w:r w:rsidR="00803A9F">
        <w:t>dưới đây là minh họa của</w:t>
      </w:r>
      <w:r w:rsidRPr="0006043D">
        <w:t xml:space="preserve"> một cảm biến khí điện hóa</w:t>
      </w:r>
      <w:r>
        <w:t>.</w:t>
      </w:r>
    </w:p>
    <w:p w14:paraId="643D88BC" w14:textId="77777777" w:rsidR="00A66EE1" w:rsidRDefault="006521A5" w:rsidP="005274C5">
      <w:pPr>
        <w:keepNext/>
        <w:spacing w:line="276" w:lineRule="auto"/>
        <w:jc w:val="center"/>
      </w:pPr>
      <w:r>
        <w:rPr>
          <w:noProof/>
        </w:rPr>
        <w:drawing>
          <wp:inline distT="0" distB="0" distL="0" distR="0" wp14:anchorId="1A16532A" wp14:editId="09E34CC3">
            <wp:extent cx="2164080" cy="2118360"/>
            <wp:effectExtent l="0" t="0" r="7620" b="0"/>
            <wp:docPr id="4" name="Picture 4" descr="C:\Users\ASUS\AppData\Local\Microsoft\Windows\INetCache\Content.Word\electronica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C:\Users\ASUS\AppData\Local\Microsoft\Windows\INetCache\Content.Word\electronical.pn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164080" cy="2118360"/>
                    </a:xfrm>
                    <a:prstGeom prst="rect">
                      <a:avLst/>
                    </a:prstGeom>
                    <a:noFill/>
                    <a:ln>
                      <a:noFill/>
                    </a:ln>
                  </pic:spPr>
                </pic:pic>
              </a:graphicData>
            </a:graphic>
          </wp:inline>
        </w:drawing>
      </w:r>
    </w:p>
    <w:p w14:paraId="1CCE111D" w14:textId="0E290EB6" w:rsidR="0006043D" w:rsidRDefault="00A66EE1" w:rsidP="005274C5">
      <w:pPr>
        <w:pStyle w:val="Caption"/>
        <w:spacing w:line="276" w:lineRule="auto"/>
      </w:pPr>
      <w:bookmarkStart w:id="25" w:name="_Ref61593807"/>
      <w:bookmarkStart w:id="26" w:name="_Toc62076989"/>
      <w:r>
        <w:t xml:space="preserve">Hình </w:t>
      </w:r>
      <w:r w:rsidR="002D46F6">
        <w:fldChar w:fldCharType="begin"/>
      </w:r>
      <w:r w:rsidR="002D46F6">
        <w:instrText xml:space="preserve"> STYLEREF 1 \s </w:instrText>
      </w:r>
      <w:r w:rsidR="002D46F6">
        <w:fldChar w:fldCharType="separate"/>
      </w:r>
      <w:r w:rsidR="00031F35">
        <w:rPr>
          <w:noProof/>
        </w:rPr>
        <w:t>2</w:t>
      </w:r>
      <w:r w:rsidR="002D46F6">
        <w:rPr>
          <w:noProof/>
        </w:rPr>
        <w:fldChar w:fldCharType="end"/>
      </w:r>
      <w:r w:rsidR="00031F35">
        <w:t>.</w:t>
      </w:r>
      <w:r w:rsidR="002D46F6">
        <w:fldChar w:fldCharType="begin"/>
      </w:r>
      <w:r w:rsidR="002D46F6">
        <w:instrText xml:space="preserve"> SEQ Hình \* ARABIC \s 1 </w:instrText>
      </w:r>
      <w:r w:rsidR="002D46F6">
        <w:fldChar w:fldCharType="separate"/>
      </w:r>
      <w:r w:rsidR="00031F35">
        <w:rPr>
          <w:noProof/>
        </w:rPr>
        <w:t>4</w:t>
      </w:r>
      <w:r w:rsidR="002D46F6">
        <w:rPr>
          <w:noProof/>
        </w:rPr>
        <w:fldChar w:fldCharType="end"/>
      </w:r>
      <w:bookmarkEnd w:id="25"/>
      <w:r>
        <w:t xml:space="preserve"> Minh họa cho cảm biến khí điện hóa</w:t>
      </w:r>
      <w:bookmarkEnd w:id="26"/>
    </w:p>
    <w:p w14:paraId="07D88CDB" w14:textId="2B89CA05" w:rsidR="006A5EF4" w:rsidRDefault="00035D35" w:rsidP="005274C5">
      <w:pPr>
        <w:spacing w:line="276" w:lineRule="auto"/>
        <w:jc w:val="left"/>
      </w:pPr>
      <w:r w:rsidRPr="00035D35">
        <w:t>Các đầu dò điện hóa dễ dàng thu nhỏ, có thể đạt đến mức vài mm, rất có lợi khi nhúng các cảm biến vào bảng mạch in (PCB). Tất cả các loại cảm biến điện hóa phụ đều dựa vào sự khử cực âm thành các ion hydroxyl; khi vật liệu an</w:t>
      </w:r>
      <w:r w:rsidR="00211F58">
        <w:t>ot</w:t>
      </w:r>
      <w:r w:rsidRPr="00035D35">
        <w:t xml:space="preserve"> bị ôxy hóa hoàn toàn, cảm biến đã hết tuổi thọ và phải được thay đổ</w:t>
      </w:r>
      <w:r>
        <w:t>i</w:t>
      </w:r>
      <w:r w:rsidRPr="00035D35">
        <w:t>. Các phép đo phân tích điện có thể được thực hiện với bốn cách tiếp cận cảm biến khác nhau, trong đó mỗi kỹ thuật cảm biến sẽ phù hợp hơn với nhu cầu khác nhau của các loại khí cảm nhận: Điện thế, Điện áp, Đo độ đặc và Đo nhiệt độ</w:t>
      </w:r>
      <w:r>
        <w:t>.</w:t>
      </w:r>
    </w:p>
    <w:p w14:paraId="50531522" w14:textId="568A79E6" w:rsidR="007C42C2" w:rsidRDefault="007C42C2" w:rsidP="005274C5">
      <w:pPr>
        <w:spacing w:line="276" w:lineRule="auto"/>
        <w:jc w:val="left"/>
      </w:pPr>
      <w:r>
        <w:t>Dưới đây là ưu và nhược điểm của cảm biến khí điện hóa:</w:t>
      </w:r>
    </w:p>
    <w:p w14:paraId="197351A3" w14:textId="095750A0" w:rsidR="007C42C2" w:rsidRDefault="007C42C2" w:rsidP="007123E9">
      <w:pPr>
        <w:pStyle w:val="ListParagraph"/>
        <w:numPr>
          <w:ilvl w:val="0"/>
          <w:numId w:val="17"/>
        </w:numPr>
        <w:spacing w:line="276" w:lineRule="auto"/>
        <w:jc w:val="left"/>
      </w:pPr>
      <w:r>
        <w:t>Ưu điểm</w:t>
      </w:r>
    </w:p>
    <w:p w14:paraId="13A319E6" w14:textId="66116A85" w:rsidR="00574BE9" w:rsidRDefault="00DB09B6" w:rsidP="007123E9">
      <w:pPr>
        <w:pStyle w:val="ListParagraph"/>
        <w:numPr>
          <w:ilvl w:val="0"/>
          <w:numId w:val="40"/>
        </w:numPr>
        <w:spacing w:line="276" w:lineRule="auto"/>
        <w:ind w:left="1040"/>
        <w:jc w:val="left"/>
      </w:pPr>
      <w:r>
        <w:t>Hoạt động trong d</w:t>
      </w:r>
      <w:r w:rsidR="00574BE9">
        <w:t xml:space="preserve">ải nhiệt độ </w:t>
      </w:r>
      <w:r>
        <w:t>rộng</w:t>
      </w:r>
      <w:r w:rsidR="00574BE9">
        <w:t xml:space="preserve"> (-20°</w:t>
      </w:r>
      <w:r>
        <w:t>C</w:t>
      </w:r>
      <w:r w:rsidR="00574BE9">
        <w:t xml:space="preserve"> đế</w:t>
      </w:r>
      <w:r>
        <w:t>n +50°C</w:t>
      </w:r>
      <w:r w:rsidR="00574BE9">
        <w:t>).</w:t>
      </w:r>
    </w:p>
    <w:p w14:paraId="73253DC8" w14:textId="214417BD" w:rsidR="00574BE9" w:rsidRDefault="00574BE9" w:rsidP="007123E9">
      <w:pPr>
        <w:pStyle w:val="ListParagraph"/>
        <w:numPr>
          <w:ilvl w:val="0"/>
          <w:numId w:val="40"/>
        </w:numPr>
        <w:spacing w:line="276" w:lineRule="auto"/>
        <w:ind w:left="1040"/>
        <w:jc w:val="left"/>
      </w:pPr>
      <w:r>
        <w:t>Kích thước nhỏ gọn.</w:t>
      </w:r>
    </w:p>
    <w:p w14:paraId="5C557319" w14:textId="09C7124E" w:rsidR="00DB09B6" w:rsidRDefault="00574BE9" w:rsidP="007123E9">
      <w:pPr>
        <w:pStyle w:val="ListParagraph"/>
        <w:numPr>
          <w:ilvl w:val="0"/>
          <w:numId w:val="40"/>
        </w:numPr>
        <w:spacing w:line="276" w:lineRule="auto"/>
        <w:ind w:left="1040"/>
        <w:jc w:val="left"/>
      </w:pPr>
      <w:r>
        <w:t>Tuổi thọ dài (2-5 năm), cần ít năng lượng và đáp ứng tốt.</w:t>
      </w:r>
    </w:p>
    <w:p w14:paraId="3515EB0B" w14:textId="0968E338" w:rsidR="00DB09B6" w:rsidRDefault="00DB09B6" w:rsidP="007123E9">
      <w:pPr>
        <w:pStyle w:val="ListParagraph"/>
        <w:numPr>
          <w:ilvl w:val="0"/>
          <w:numId w:val="17"/>
        </w:numPr>
        <w:spacing w:line="276" w:lineRule="auto"/>
        <w:jc w:val="left"/>
      </w:pPr>
      <w:r>
        <w:t>Nhược điểm</w:t>
      </w:r>
    </w:p>
    <w:p w14:paraId="62911A0B" w14:textId="77777777" w:rsidR="00235BE2" w:rsidRDefault="00235BE2" w:rsidP="007123E9">
      <w:pPr>
        <w:pStyle w:val="ListParagraph"/>
        <w:numPr>
          <w:ilvl w:val="0"/>
          <w:numId w:val="41"/>
        </w:numPr>
        <w:spacing w:line="276" w:lineRule="auto"/>
        <w:ind w:left="1040"/>
        <w:jc w:val="left"/>
      </w:pPr>
      <w:r>
        <w:t>Thời gian đáp ứng cao.</w:t>
      </w:r>
    </w:p>
    <w:p w14:paraId="73A10251" w14:textId="77777777" w:rsidR="00235BE2" w:rsidRDefault="00235BE2" w:rsidP="007123E9">
      <w:pPr>
        <w:pStyle w:val="ListParagraph"/>
        <w:numPr>
          <w:ilvl w:val="0"/>
          <w:numId w:val="41"/>
        </w:numPr>
        <w:spacing w:line="276" w:lineRule="auto"/>
        <w:ind w:left="1040"/>
        <w:jc w:val="left"/>
      </w:pPr>
      <w:r>
        <w:t>Cần hiệu chỉnh định kỳ.</w:t>
      </w:r>
    </w:p>
    <w:p w14:paraId="02E2D3F7" w14:textId="77777777" w:rsidR="00235BE2" w:rsidRDefault="00235BE2" w:rsidP="007123E9">
      <w:pPr>
        <w:pStyle w:val="ListParagraph"/>
        <w:numPr>
          <w:ilvl w:val="0"/>
          <w:numId w:val="41"/>
        </w:numPr>
        <w:spacing w:line="276" w:lineRule="auto"/>
        <w:ind w:left="1040"/>
        <w:jc w:val="left"/>
      </w:pPr>
      <w:r>
        <w:t>Độ nhạy và độ chọn lọc thấp.</w:t>
      </w:r>
    </w:p>
    <w:p w14:paraId="17E1A261" w14:textId="27EEF360" w:rsidR="00DB09B6" w:rsidRPr="00864FD1" w:rsidRDefault="00235BE2" w:rsidP="007123E9">
      <w:pPr>
        <w:pStyle w:val="ListParagraph"/>
        <w:numPr>
          <w:ilvl w:val="0"/>
          <w:numId w:val="41"/>
        </w:numPr>
        <w:spacing w:line="276" w:lineRule="auto"/>
        <w:ind w:left="1040"/>
        <w:jc w:val="left"/>
      </w:pPr>
      <w:r>
        <w:t>Bị nhiễu bởi các khí khác</w:t>
      </w:r>
    </w:p>
    <w:p w14:paraId="1CE11130" w14:textId="34FC01CD" w:rsidR="004F4BF5" w:rsidRDefault="004F4BF5" w:rsidP="005274C5">
      <w:pPr>
        <w:pStyle w:val="Heading2"/>
        <w:spacing w:line="276" w:lineRule="auto"/>
      </w:pPr>
      <w:bookmarkStart w:id="27" w:name="_Toc62076962"/>
      <w:r>
        <w:t>Các phương pháp phát hiện cháy</w:t>
      </w:r>
      <w:bookmarkEnd w:id="27"/>
    </w:p>
    <w:p w14:paraId="42DDD9BC" w14:textId="1CF51450" w:rsidR="004F4BF5" w:rsidRDefault="004F4BF5" w:rsidP="005274C5">
      <w:pPr>
        <w:spacing w:line="276" w:lineRule="auto"/>
      </w:pPr>
      <w:r>
        <w:t>Hiện nay có rất nhiều phương pháp để phát hiệ</w:t>
      </w:r>
      <w:r w:rsidR="00251322">
        <w:t xml:space="preserve">n </w:t>
      </w:r>
      <w:r>
        <w:t xml:space="preserve">cháy, </w:t>
      </w:r>
      <w:r w:rsidR="00EA5C5B">
        <w:t xml:space="preserve">các phương pháp phổ biến như phát hiện khói, phát hiện sự gia tăng nhiệt hay phát hiện lửa. Dưới đây là </w:t>
      </w:r>
      <w:r w:rsidR="00FA7D06">
        <w:t>nội dung cụ thể của các phương pháp đó:</w:t>
      </w:r>
    </w:p>
    <w:p w14:paraId="34D4EA60" w14:textId="71B167D6" w:rsidR="00CF26D4" w:rsidRDefault="008F1002" w:rsidP="007123E9">
      <w:pPr>
        <w:pStyle w:val="ListParagraph"/>
        <w:numPr>
          <w:ilvl w:val="0"/>
          <w:numId w:val="26"/>
        </w:numPr>
        <w:spacing w:line="276" w:lineRule="auto"/>
      </w:pPr>
      <w:r>
        <w:t xml:space="preserve">Phát hiện khói: </w:t>
      </w:r>
      <w:r w:rsidR="00CF26D4">
        <w:t>Các</w:t>
      </w:r>
      <w:r>
        <w:t xml:space="preserve"> phương pháp để phát hiệ</w:t>
      </w:r>
      <w:r w:rsidR="00264154">
        <w:t>n khói</w:t>
      </w:r>
      <w:r w:rsidR="00CF26D4">
        <w:t xml:space="preserve"> phổ biến hiện nay:</w:t>
      </w:r>
    </w:p>
    <w:p w14:paraId="480BA7D4" w14:textId="30F6314A" w:rsidR="00CF26D4" w:rsidRDefault="00CF26D4" w:rsidP="007123E9">
      <w:pPr>
        <w:pStyle w:val="ListParagraph"/>
        <w:numPr>
          <w:ilvl w:val="0"/>
          <w:numId w:val="27"/>
        </w:numPr>
        <w:spacing w:line="276" w:lineRule="auto"/>
        <w:ind w:left="1040"/>
      </w:pPr>
      <w:r>
        <w:t>P</w:t>
      </w:r>
      <w:r w:rsidR="008F1002">
        <w:t xml:space="preserve">hương pháp </w:t>
      </w:r>
      <w:r>
        <w:t>ion hóa:</w:t>
      </w:r>
      <w:r w:rsidR="00064B8B">
        <w:t xml:space="preserve"> </w:t>
      </w:r>
      <w:r w:rsidR="009A1108">
        <w:t>thiết bị áp dụng phương pháp này là cảm biến khói ion hóa. Nó</w:t>
      </w:r>
      <w:r w:rsidR="0047464C">
        <w:t xml:space="preserve"> sử dụng một chất đồng vị phóng xạ như Americium 241 (nguồn phát hạt alpha – α) để tạo ra sự ion hoá trong không khí.</w:t>
      </w:r>
      <w:r w:rsidR="00BA0E9B">
        <w:t xml:space="preserve"> Phương pháp này</w:t>
      </w:r>
      <w:r w:rsidR="0047464C">
        <w:t xml:space="preserve"> có độ nhạy cao trong giai đoạn cháy rực (khói không nhìn thấy) hơn so vớ</w:t>
      </w:r>
      <w:r w:rsidR="00BA0E9B">
        <w:t>i phương pháp</w:t>
      </w:r>
      <w:r w:rsidR="00162DD5">
        <w:t xml:space="preserve"> quang, trong khi phương pháp</w:t>
      </w:r>
      <w:r w:rsidR="0047464C">
        <w:t xml:space="preserve"> quang lại phát hiện tốt những đám cháy trong giai đoạn đầu âm ỉ.</w:t>
      </w:r>
    </w:p>
    <w:p w14:paraId="69B4828E" w14:textId="47B6B412" w:rsidR="00A2472D" w:rsidRDefault="00CF26D4" w:rsidP="007123E9">
      <w:pPr>
        <w:pStyle w:val="ListParagraph"/>
        <w:numPr>
          <w:ilvl w:val="0"/>
          <w:numId w:val="27"/>
        </w:numPr>
        <w:spacing w:line="276" w:lineRule="auto"/>
        <w:ind w:left="1040"/>
      </w:pPr>
      <w:r>
        <w:t>P</w:t>
      </w:r>
      <w:r w:rsidR="00862B1C">
        <w:t>hương pháp quang họ</w:t>
      </w:r>
      <w:r w:rsidR="00162DD5">
        <w:t>c:</w:t>
      </w:r>
      <w:r w:rsidR="004853AC">
        <w:t xml:space="preserve"> </w:t>
      </w:r>
      <w:r w:rsidR="009A1108">
        <w:t>thiết bị áp dụng phương pháp này là cảm biến khói quang</w:t>
      </w:r>
      <w:r w:rsidR="00F76E80">
        <w:t xml:space="preserve"> điện</w:t>
      </w:r>
      <w:r w:rsidR="009A1108">
        <w:t>. Nó được cấu tạo</w:t>
      </w:r>
      <w:r w:rsidR="004853AC" w:rsidRPr="004853AC">
        <w:t xml:space="preserve"> bao gồm một buồng quang điện, sử dụng một nguồn sáng nhỏ, thấu kính hội tụ ánh sáng và cảm biến quang điện. Khi có khói chui vào buồng thì sẽ tạo nên sự thay đổi quang học dẫn đến thay đổi điện áp trên cảm biến quang điện.</w:t>
      </w:r>
    </w:p>
    <w:p w14:paraId="1AA56324" w14:textId="7D816A1F" w:rsidR="0074703D" w:rsidRDefault="00862B1C" w:rsidP="007123E9">
      <w:pPr>
        <w:pStyle w:val="ListParagraph"/>
        <w:numPr>
          <w:ilvl w:val="0"/>
          <w:numId w:val="26"/>
        </w:numPr>
        <w:spacing w:line="276" w:lineRule="auto"/>
      </w:pPr>
      <w:r>
        <w:t>Phát hiệ</w:t>
      </w:r>
      <w:r w:rsidR="0074703D">
        <w:t>n nhiệt</w:t>
      </w:r>
      <w:r>
        <w:t>:</w:t>
      </w:r>
      <w:r w:rsidR="00C80743">
        <w:t xml:space="preserve"> </w:t>
      </w:r>
      <w:r w:rsidR="0074703D">
        <w:t>có hai loạ</w:t>
      </w:r>
      <w:r w:rsidR="005D3CF8">
        <w:t xml:space="preserve">i </w:t>
      </w:r>
      <w:r w:rsidR="002B4666">
        <w:t>đầu báo</w:t>
      </w:r>
      <w:r w:rsidR="005D3CF8">
        <w:t xml:space="preserve"> phát hiện nhiệt của đám cháy </w:t>
      </w:r>
      <w:r w:rsidR="002B4666">
        <w:t xml:space="preserve">phổ biến </w:t>
      </w:r>
      <w:r w:rsidR="005D3CF8">
        <w:t>bao gồm:</w:t>
      </w:r>
    </w:p>
    <w:p w14:paraId="557DEFAD" w14:textId="43A02170" w:rsidR="005D3CF8" w:rsidRDefault="002B4666" w:rsidP="005D3CF8">
      <w:pPr>
        <w:pStyle w:val="ListParagraph"/>
        <w:numPr>
          <w:ilvl w:val="0"/>
          <w:numId w:val="53"/>
        </w:numPr>
        <w:spacing w:line="276" w:lineRule="auto"/>
      </w:pPr>
      <w:r>
        <w:t>Đầu b</w:t>
      </w:r>
      <w:r w:rsidR="005D3CF8">
        <w:t xml:space="preserve">áo </w:t>
      </w:r>
      <w:r>
        <w:t xml:space="preserve">nhiệt cố định: </w:t>
      </w:r>
      <w:r w:rsidR="009C495F">
        <w:t>là loại đầu báo nhiệt độ môi trường. Chúng được thiết lập tăng đến một nhiệt độ cố định nào đó sẽ hoạt động và gửi tín hiệu về trung tâm</w:t>
      </w:r>
      <w:r w:rsidR="00F9372B">
        <w:t>.</w:t>
      </w:r>
    </w:p>
    <w:p w14:paraId="712FA85E" w14:textId="76E35C0B" w:rsidR="00F9372B" w:rsidRDefault="00F9372B" w:rsidP="005D3CF8">
      <w:pPr>
        <w:pStyle w:val="ListParagraph"/>
        <w:numPr>
          <w:ilvl w:val="0"/>
          <w:numId w:val="53"/>
        </w:numPr>
        <w:spacing w:line="276" w:lineRule="auto"/>
      </w:pPr>
      <w:r>
        <w:t>Đầu báo nhiệt gia</w:t>
      </w:r>
      <w:r w:rsidR="00A23663">
        <w:t xml:space="preserve"> tăng:</w:t>
      </w:r>
      <w:r>
        <w:t xml:space="preserve"> khi nhiệt độ môi trườ</w:t>
      </w:r>
      <w:r w:rsidR="00861543">
        <w:t>ng gia tăng đến một mức nhiệt độ nào đó</w:t>
      </w:r>
      <w:r w:rsidR="00DC621F">
        <w:t xml:space="preserve"> trong một</w:t>
      </w:r>
      <w:r w:rsidR="00861543">
        <w:t xml:space="preserve"> khoảng thời gian</w:t>
      </w:r>
      <w:r w:rsidR="00A23663">
        <w:t xml:space="preserve"> như 8</w:t>
      </w:r>
      <w:r w:rsidR="00A23663">
        <w:rPr>
          <w:vertAlign w:val="superscript"/>
        </w:rPr>
        <w:t>o</w:t>
      </w:r>
      <w:r w:rsidR="00A23663">
        <w:t>C/phút</w:t>
      </w:r>
      <w:r w:rsidR="00861543">
        <w:t>. Khi đó không khí bên trong buồng khí của đầu báo sẽ giãn nở</w:t>
      </w:r>
      <w:r w:rsidR="00A23663">
        <w:t xml:space="preserve"> ra, đầu báo hoạt động và gửi tín hiệu về trung tâm. </w:t>
      </w:r>
    </w:p>
    <w:p w14:paraId="0C90A9AC" w14:textId="115184CD" w:rsidR="009E1B30" w:rsidRDefault="00B1520C" w:rsidP="009E1B30">
      <w:pPr>
        <w:pStyle w:val="ListParagraph"/>
        <w:numPr>
          <w:ilvl w:val="0"/>
          <w:numId w:val="26"/>
        </w:numPr>
        <w:spacing w:line="276" w:lineRule="auto"/>
      </w:pPr>
      <w:r>
        <w:t xml:space="preserve">Phát hiện lửa: </w:t>
      </w:r>
      <w:r w:rsidR="006A19F9">
        <w:t xml:space="preserve">thiết bị sử dụng phương pháp này là đầu báo lửa. </w:t>
      </w:r>
      <w:r w:rsidR="006A19F9" w:rsidRPr="006A19F9">
        <w:t>Đầu báo lửa phản ứng trong quang phổ ánh sáng của ngọn lửa và có độ nhạy tối đa của dải hồng ngoại. Nguyên lý hoạt động dựa trên sự tiếp nhận phát xạ của ngọn lửa với tần số nhấp nháy điển hình của chúng trong phạm vi quang phổ. Tín hiệu hồng ngoại được khuếch đại, lọc và hình thành được gửi tới mạch trễ thời gian. Nếu tác động của ngọn lửa đã giảm trong thời gian trễ</w:t>
      </w:r>
      <w:r w:rsidR="005C46ED">
        <w:t>, đầu báo</w:t>
      </w:r>
      <w:r w:rsidR="006A19F9" w:rsidRPr="006A19F9">
        <w:t xml:space="preserve"> lửa không kích hoạt.</w:t>
      </w:r>
      <w:r w:rsidR="006A19F9">
        <w:t xml:space="preserve"> </w:t>
      </w:r>
    </w:p>
    <w:p w14:paraId="3DAE2CFC" w14:textId="7E25D1FF" w:rsidR="00A87C6D" w:rsidRDefault="002D46F6" w:rsidP="00A87C6D">
      <w:pPr>
        <w:keepNext/>
        <w:spacing w:line="276" w:lineRule="auto"/>
        <w:ind w:left="360"/>
        <w:jc w:val="center"/>
      </w:pPr>
      <w:r>
        <w:pict w14:anchorId="4DFFF3C5">
          <v:shape id="_x0000_i1029" type="#_x0000_t75" style="width:311.45pt;height:247.65pt">
            <v:imagedata r:id="rId19" o:title="Fire_alarms" croptop="3742f" cropleft="5862f" cropright="4540f"/>
          </v:shape>
        </w:pict>
      </w:r>
    </w:p>
    <w:p w14:paraId="3E6EF0E5" w14:textId="14126656" w:rsidR="00251DE1" w:rsidRDefault="00A87C6D" w:rsidP="00A87C6D">
      <w:pPr>
        <w:pStyle w:val="Caption"/>
      </w:pPr>
      <w:bookmarkStart w:id="28" w:name="_Ref61593820"/>
      <w:bookmarkStart w:id="29" w:name="_Toc62076990"/>
      <w:r>
        <w:t xml:space="preserve">Hình </w:t>
      </w:r>
      <w:r w:rsidR="002D46F6">
        <w:fldChar w:fldCharType="begin"/>
      </w:r>
      <w:r w:rsidR="002D46F6">
        <w:instrText xml:space="preserve"> STYLEREF 1 \s </w:instrText>
      </w:r>
      <w:r w:rsidR="002D46F6">
        <w:fldChar w:fldCharType="separate"/>
      </w:r>
      <w:r w:rsidR="00031F35">
        <w:rPr>
          <w:noProof/>
        </w:rPr>
        <w:t>2</w:t>
      </w:r>
      <w:r w:rsidR="002D46F6">
        <w:rPr>
          <w:noProof/>
        </w:rPr>
        <w:fldChar w:fldCharType="end"/>
      </w:r>
      <w:r w:rsidR="00031F35">
        <w:t>.</w:t>
      </w:r>
      <w:r w:rsidR="002D46F6">
        <w:fldChar w:fldCharType="begin"/>
      </w:r>
      <w:r w:rsidR="002D46F6">
        <w:instrText xml:space="preserve"> SEQ Hình \* ARABIC \s 1 </w:instrText>
      </w:r>
      <w:r w:rsidR="002D46F6">
        <w:fldChar w:fldCharType="separate"/>
      </w:r>
      <w:r w:rsidR="00031F35">
        <w:rPr>
          <w:noProof/>
        </w:rPr>
        <w:t>5</w:t>
      </w:r>
      <w:r w:rsidR="002D46F6">
        <w:rPr>
          <w:noProof/>
        </w:rPr>
        <w:fldChar w:fldCharType="end"/>
      </w:r>
      <w:bookmarkEnd w:id="28"/>
      <w:r>
        <w:t xml:space="preserve"> Hệ thống báo cháy trong thực tế</w:t>
      </w:r>
      <w:bookmarkEnd w:id="29"/>
    </w:p>
    <w:p w14:paraId="4232C558" w14:textId="6AE50DD6" w:rsidR="00DB0600" w:rsidRPr="00DB0600" w:rsidRDefault="00964ECD" w:rsidP="00DB0600">
      <w:pPr>
        <w:spacing w:line="276" w:lineRule="auto"/>
      </w:pPr>
      <w:r>
        <w:fldChar w:fldCharType="begin"/>
      </w:r>
      <w:r>
        <w:instrText xml:space="preserve"> REF _Ref61593820 \h </w:instrText>
      </w:r>
      <w:r>
        <w:fldChar w:fldCharType="separate"/>
      </w:r>
      <w:r>
        <w:t xml:space="preserve">Hình </w:t>
      </w:r>
      <w:r>
        <w:rPr>
          <w:noProof/>
        </w:rPr>
        <w:t>2</w:t>
      </w:r>
      <w:r>
        <w:t>.</w:t>
      </w:r>
      <w:r>
        <w:rPr>
          <w:noProof/>
        </w:rPr>
        <w:t>5</w:t>
      </w:r>
      <w:r>
        <w:fldChar w:fldCharType="end"/>
      </w:r>
      <w:r>
        <w:t xml:space="preserve"> </w:t>
      </w:r>
      <w:r w:rsidR="00DB0600">
        <w:t>trên là minh họa hệ thống báo cháy trong thực tế. Nó bao gồm các đầu phát hiện khói, đầu dò nhiệt, đầu dò lửa, chuông cảnh báo, đèn cảnh báo</w:t>
      </w:r>
      <w:r w:rsidR="00776CE1">
        <w:t>, hệ thống phun nưc, tử điều khiển trung tâm.</w:t>
      </w:r>
    </w:p>
    <w:p w14:paraId="4F2A5CC5" w14:textId="529DD8BD" w:rsidR="00785AC3" w:rsidRPr="00F56B41" w:rsidRDefault="00AA72DE" w:rsidP="009E1B30">
      <w:pPr>
        <w:pStyle w:val="Heading2"/>
      </w:pPr>
      <w:bookmarkStart w:id="30" w:name="_Toc62076963"/>
      <w:r w:rsidRPr="00F56B41">
        <w:t xml:space="preserve">Lựa chọn </w:t>
      </w:r>
      <w:r w:rsidR="005E40C9" w:rsidRPr="00F56B41">
        <w:t>phương pháp đo</w:t>
      </w:r>
      <w:r w:rsidRPr="00F56B41">
        <w:t xml:space="preserve"> cho hệ</w:t>
      </w:r>
      <w:r w:rsidR="007652F2" w:rsidRPr="00F56B41">
        <w:t xml:space="preserve"> thống</w:t>
      </w:r>
      <w:bookmarkEnd w:id="30"/>
    </w:p>
    <w:p w14:paraId="33E0FB67" w14:textId="3B2709BB" w:rsidR="00AA72DE" w:rsidRPr="00F56B41" w:rsidRDefault="00AA72DE" w:rsidP="005274C5">
      <w:pPr>
        <w:pStyle w:val="Heading3"/>
        <w:spacing w:line="276" w:lineRule="auto"/>
      </w:pPr>
      <w:bookmarkStart w:id="31" w:name="_Toc62076964"/>
      <w:r w:rsidRPr="00F56B41">
        <w:t xml:space="preserve">Lựa </w:t>
      </w:r>
      <w:r w:rsidR="005E40C9" w:rsidRPr="00F56B41">
        <w:t>chọn phương pháp</w:t>
      </w:r>
      <w:r w:rsidRPr="00F56B41">
        <w:t xml:space="preserve"> đo </w:t>
      </w:r>
      <w:r w:rsidR="007652F2" w:rsidRPr="00F56B41">
        <w:t>nồng độ khí CO</w:t>
      </w:r>
      <w:bookmarkEnd w:id="31"/>
    </w:p>
    <w:p w14:paraId="63AD18A2" w14:textId="3A749D51" w:rsidR="009455B6" w:rsidRPr="00F56B41" w:rsidRDefault="0015022D" w:rsidP="005274C5">
      <w:pPr>
        <w:spacing w:line="276" w:lineRule="auto"/>
      </w:pPr>
      <w:r w:rsidRPr="00F56B41">
        <w:t xml:space="preserve">Sau quá trình tìm hiểu và nghiên cứu các phương pháp đo nồng độ CO, dựa vào </w:t>
      </w:r>
      <w:r w:rsidR="009D515B" w:rsidRPr="00F56B41">
        <w:t xml:space="preserve">yêu cầu cũng như </w:t>
      </w:r>
      <w:r w:rsidR="000A5F43" w:rsidRPr="00F56B41">
        <w:t xml:space="preserve">mức độ ứng dụng thực tế của đề tài, </w:t>
      </w:r>
      <w:r w:rsidR="000A5F43" w:rsidRPr="00CE5029">
        <w:t>tôi xin chọn phương pháp đo nồng độ</w:t>
      </w:r>
      <w:r w:rsidR="00CE5029">
        <w:t xml:space="preserve"> khí CO bằng </w:t>
      </w:r>
      <w:r w:rsidR="000A5F43" w:rsidRPr="00CE5029">
        <w:t>chất bán dẫn oxit kim loại.</w:t>
      </w:r>
      <w:r w:rsidR="000A5F43" w:rsidRPr="00F56B41">
        <w:t xml:space="preserve"> Tôi chọn phương pháp này vì các lí do sau:</w:t>
      </w:r>
    </w:p>
    <w:p w14:paraId="34BA9972" w14:textId="344C4671" w:rsidR="000A5F43" w:rsidRDefault="0028430F" w:rsidP="007123E9">
      <w:pPr>
        <w:pStyle w:val="ListParagraph"/>
        <w:numPr>
          <w:ilvl w:val="0"/>
          <w:numId w:val="18"/>
        </w:numPr>
        <w:spacing w:line="276" w:lineRule="auto"/>
      </w:pPr>
      <w:r>
        <w:t>Giá thành rẻ</w:t>
      </w:r>
    </w:p>
    <w:p w14:paraId="6D371F0F" w14:textId="5A3FAE52" w:rsidR="00FF1690" w:rsidRDefault="00FF1690" w:rsidP="007123E9">
      <w:pPr>
        <w:pStyle w:val="ListParagraph"/>
        <w:numPr>
          <w:ilvl w:val="0"/>
          <w:numId w:val="18"/>
        </w:numPr>
        <w:spacing w:line="276" w:lineRule="auto"/>
      </w:pPr>
      <w:r>
        <w:t>Tuổi thọ cao</w:t>
      </w:r>
    </w:p>
    <w:p w14:paraId="39D5F375" w14:textId="5E21D548" w:rsidR="000A5F43" w:rsidRPr="00F56B41" w:rsidRDefault="00FF1690" w:rsidP="007123E9">
      <w:pPr>
        <w:pStyle w:val="ListParagraph"/>
        <w:numPr>
          <w:ilvl w:val="0"/>
          <w:numId w:val="18"/>
        </w:numPr>
        <w:spacing w:line="276" w:lineRule="auto"/>
      </w:pPr>
      <w:r>
        <w:t xml:space="preserve">Kích thước nhỏ phù hợp với các </w:t>
      </w:r>
      <w:r w:rsidR="00F373BA">
        <w:t>điểm đo</w:t>
      </w:r>
    </w:p>
    <w:p w14:paraId="2A687DA6" w14:textId="2DD1A9C4" w:rsidR="00554C6A" w:rsidRPr="00F56B41" w:rsidRDefault="00554C6A" w:rsidP="005274C5">
      <w:pPr>
        <w:pStyle w:val="Heading3"/>
        <w:spacing w:line="276" w:lineRule="auto"/>
      </w:pPr>
      <w:bookmarkStart w:id="32" w:name="_Toc62076965"/>
      <w:r w:rsidRPr="00F56B41">
        <w:t xml:space="preserve">Lựa chọn </w:t>
      </w:r>
      <w:r w:rsidR="005E40C9" w:rsidRPr="00F56B41">
        <w:t>phương pháp</w:t>
      </w:r>
      <w:r w:rsidRPr="00F56B41">
        <w:t xml:space="preserve"> </w:t>
      </w:r>
      <w:r w:rsidR="007652F2" w:rsidRPr="00F56B41">
        <w:t xml:space="preserve">phát hiện </w:t>
      </w:r>
      <w:r w:rsidR="009C2413" w:rsidRPr="00F56B41">
        <w:t>cháy</w:t>
      </w:r>
      <w:bookmarkEnd w:id="32"/>
    </w:p>
    <w:p w14:paraId="008D8F37" w14:textId="7BA0B0D3" w:rsidR="00AF656D" w:rsidRDefault="00C13013" w:rsidP="005274C5">
      <w:pPr>
        <w:spacing w:line="276" w:lineRule="auto"/>
      </w:pPr>
      <w:r>
        <w:t xml:space="preserve">Một hệ thống phát hiện cháy nó bao gồm tất cả các đầu dò như đầu dò khói, </w:t>
      </w:r>
      <w:r w:rsidR="00816BD0">
        <w:t>đầ</w:t>
      </w:r>
      <w:r w:rsidR="009D394D">
        <w:t>u dò nhiệt</w:t>
      </w:r>
      <w:r w:rsidR="00816BD0">
        <w:t xml:space="preserve">, đầu báo lửa. </w:t>
      </w:r>
      <w:r w:rsidR="00B33693">
        <w:t>Tuy nhiên</w:t>
      </w:r>
      <w:r w:rsidR="000057A3">
        <w:t>,</w:t>
      </w:r>
      <w:r w:rsidR="00B33693">
        <w:t xml:space="preserve"> do nguồn tài chính sinh </w:t>
      </w:r>
      <w:r w:rsidR="001A26B2">
        <w:t xml:space="preserve">viên </w:t>
      </w:r>
      <w:r w:rsidR="00B33693">
        <w:t>có hạn nên</w:t>
      </w:r>
      <w:r w:rsidR="000057A3">
        <w:t xml:space="preserve"> đối với đồ án </w:t>
      </w:r>
      <w:r w:rsidR="001A26B2">
        <w:t>này tôi</w:t>
      </w:r>
      <w:r w:rsidR="000057A3">
        <w:t xml:space="preserve"> chọn phương pháp </w:t>
      </w:r>
      <w:r w:rsidR="00B33693">
        <w:t>phát hiện cháy bằ</w:t>
      </w:r>
      <w:r w:rsidR="009D394D">
        <w:t>ng cách</w:t>
      </w:r>
      <w:r w:rsidR="00B33693">
        <w:t xml:space="preserve"> phát hiệ</w:t>
      </w:r>
      <w:r w:rsidR="003E55BA">
        <w:t>n nhiệt, cụ thể ở đây tôi sử dụng cảm biến nhiệt độ</w:t>
      </w:r>
      <w:r w:rsidR="00B33693">
        <w:t xml:space="preserve"> </w:t>
      </w:r>
      <w:r w:rsidR="003E55BA">
        <w:t>để đo nhiệt độ môi trường như đầu báo nhiệt cố định, tính sự gia tăng nhiệt độ môi trường bằ</w:t>
      </w:r>
      <w:r w:rsidR="00986BF2">
        <w:t>ng cách lập trình, tính toán</w:t>
      </w:r>
      <w:r w:rsidR="003E55BA">
        <w:t xml:space="preserve"> trên vi điều khiển</w:t>
      </w:r>
      <w:r w:rsidR="00AF656D">
        <w:t xml:space="preserve"> như đầu báo nhiệt gia tăng</w:t>
      </w:r>
      <w:r w:rsidR="003E55BA">
        <w:t>,</w:t>
      </w:r>
      <w:r w:rsidR="00B33693">
        <w:t xml:space="preserve"> hệ thống hoàn toàn có thể lắp thêm các đầu dò khói, đầu báo lửa.</w:t>
      </w:r>
    </w:p>
    <w:p w14:paraId="6EDE3F7C" w14:textId="77777777" w:rsidR="00414B1B" w:rsidRDefault="00414B1B" w:rsidP="005274C5">
      <w:pPr>
        <w:pStyle w:val="Heading2"/>
        <w:spacing w:line="276" w:lineRule="auto"/>
      </w:pPr>
      <w:bookmarkStart w:id="33" w:name="_Toc62076966"/>
      <w:r>
        <w:t>Lựa chọn phương pháp điều khiển động cơ xoay chiều một pha</w:t>
      </w:r>
      <w:bookmarkEnd w:id="33"/>
    </w:p>
    <w:p w14:paraId="3542BB89" w14:textId="77777777" w:rsidR="00414B1B" w:rsidRDefault="00414B1B" w:rsidP="005274C5">
      <w:pPr>
        <w:spacing w:line="276" w:lineRule="auto"/>
      </w:pPr>
      <w:r>
        <w:t>Để điều khiển động cơ xoay chiều một pha, hiện nay có một số phương pháp phổ biến như sau:</w:t>
      </w:r>
    </w:p>
    <w:p w14:paraId="0DC4C633" w14:textId="77777777" w:rsidR="00B71C93" w:rsidRDefault="00B71C93" w:rsidP="007123E9">
      <w:pPr>
        <w:pStyle w:val="ListParagraph"/>
        <w:numPr>
          <w:ilvl w:val="0"/>
          <w:numId w:val="34"/>
        </w:numPr>
        <w:spacing w:line="276" w:lineRule="auto"/>
        <w:ind w:left="723"/>
      </w:pPr>
      <w:r>
        <w:t>Thay đổi số vòng dây stato</w:t>
      </w:r>
    </w:p>
    <w:p w14:paraId="5D0F728F" w14:textId="77777777" w:rsidR="00B71C93" w:rsidRDefault="00B71C93" w:rsidP="007123E9">
      <w:pPr>
        <w:pStyle w:val="ListParagraph"/>
        <w:numPr>
          <w:ilvl w:val="0"/>
          <w:numId w:val="34"/>
        </w:numPr>
        <w:spacing w:line="276" w:lineRule="auto"/>
        <w:ind w:left="723"/>
      </w:pPr>
      <w:r>
        <w:t>Điều khiển điện áp đưa vào động cơ</w:t>
      </w:r>
    </w:p>
    <w:p w14:paraId="64DDDD99" w14:textId="77777777" w:rsidR="00A361A5" w:rsidRDefault="00B71C93" w:rsidP="007123E9">
      <w:pPr>
        <w:pStyle w:val="ListParagraph"/>
        <w:numPr>
          <w:ilvl w:val="0"/>
          <w:numId w:val="34"/>
        </w:numPr>
        <w:spacing w:line="276" w:lineRule="auto"/>
        <w:ind w:left="723"/>
      </w:pPr>
      <w:r>
        <w:t>Điều khiển tần số dòng điện vào động cơ</w:t>
      </w:r>
    </w:p>
    <w:p w14:paraId="2FBAF2DE" w14:textId="3DBBD18F" w:rsidR="00840226" w:rsidRDefault="00527AA0" w:rsidP="005274C5">
      <w:pPr>
        <w:spacing w:line="276" w:lineRule="auto"/>
        <w:ind w:left="3"/>
      </w:pPr>
      <w:r>
        <w:t>Rõ ràng chúng ta có thể thấy, phương pháp thay đổi số vòng dây stato của động cơ kh</w:t>
      </w:r>
      <w:r w:rsidR="00462D07">
        <w:t xml:space="preserve">ông thích hợp để </w:t>
      </w:r>
      <w:r>
        <w:t xml:space="preserve">áp dụng trong </w:t>
      </w:r>
      <w:r w:rsidR="00462D07">
        <w:t xml:space="preserve">mục đích của đề tài này. Còn đối với phương pháp điều khiển tần số dòng điện vào động cơ thì chúng ta còn cần một biến tần để thực thi phương pháp này, tuy nhiên ở mức độ sinh viên là không thể. Vì vậy cuối cùng tôi chọn phương pháp </w:t>
      </w:r>
      <w:r w:rsidR="001C670E">
        <w:t>điều khiển điện áp đưa vào động cơ để áp dụng thực tế cho đề tài này.</w:t>
      </w:r>
    </w:p>
    <w:p w14:paraId="0C685F07" w14:textId="77777777" w:rsidR="00553FAF" w:rsidRDefault="00B53A56" w:rsidP="005274C5">
      <w:pPr>
        <w:spacing w:line="276" w:lineRule="auto"/>
        <w:ind w:left="3"/>
      </w:pPr>
      <w:r>
        <w:t>Để thay đổi điện áp đưa vào động cơ</w:t>
      </w:r>
      <w:r w:rsidR="003F0D60">
        <w:t>, chúng ta có thể sử dụng phương pháp dùng bộ biến đổi xoay chiều – xoay chiều. Tuy nhiên</w:t>
      </w:r>
      <w:r w:rsidR="00780FE0">
        <w:t>, phương pháp này khá phức tạp, triển khai có thể</w:t>
      </w:r>
      <w:r w:rsidR="00767538">
        <w:t xml:space="preserve"> tốn thời gian. Vì vậy, để đơn giản và dễ dàng thực hiện, tôi sẽ sử dụng Triac để thay đổi giá trị điện áp đưa vào động cơ.</w:t>
      </w:r>
      <w:r>
        <w:t xml:space="preserve"> </w:t>
      </w:r>
      <w:r w:rsidR="00E427BE">
        <w:t xml:space="preserve">Cụ thể của phương pháp </w:t>
      </w:r>
      <w:r w:rsidR="00553FAF">
        <w:t xml:space="preserve">này </w:t>
      </w:r>
      <w:r w:rsidR="00E427BE">
        <w:t xml:space="preserve">là dựa vào nguyên lý hoạt động </w:t>
      </w:r>
      <w:r w:rsidR="00553FAF">
        <w:t xml:space="preserve">đóng mở </w:t>
      </w:r>
      <w:r w:rsidR="00E427BE">
        <w:t>của</w:t>
      </w:r>
      <w:r w:rsidR="00553FAF">
        <w:t xml:space="preserve"> Triac.</w:t>
      </w:r>
    </w:p>
    <w:p w14:paraId="1762D47D" w14:textId="04347186" w:rsidR="001C670E" w:rsidRPr="00F56B41" w:rsidRDefault="00553FAF" w:rsidP="005274C5">
      <w:pPr>
        <w:spacing w:line="276" w:lineRule="auto"/>
        <w:ind w:left="3"/>
      </w:pPr>
      <w:r>
        <w:t xml:space="preserve"> </w:t>
      </w:r>
      <w:r w:rsidR="00E427BE">
        <w:t xml:space="preserve"> </w:t>
      </w:r>
      <w:r w:rsidR="00344F71">
        <w:br w:type="page"/>
      </w:r>
    </w:p>
    <w:p w14:paraId="327B6E72" w14:textId="58F2D31D" w:rsidR="00E90B05" w:rsidRDefault="00E230CA" w:rsidP="005274C5">
      <w:pPr>
        <w:pStyle w:val="Heading1"/>
        <w:spacing w:line="276" w:lineRule="auto"/>
      </w:pPr>
      <w:bookmarkStart w:id="34" w:name="_Toc62076967"/>
      <w:r w:rsidRPr="00F56B41">
        <w:t xml:space="preserve">THIẾT KẾ HỆ THỐNG </w:t>
      </w:r>
      <w:r w:rsidR="00D64E6B" w:rsidRPr="00F56B41">
        <w:t>ĐO GIÁM SÁT TẦNG HẦM</w:t>
      </w:r>
      <w:bookmarkEnd w:id="34"/>
    </w:p>
    <w:p w14:paraId="7699E1EA" w14:textId="029C2D85" w:rsidR="001B1D6B" w:rsidRPr="001B1D6B" w:rsidRDefault="001B1D6B" w:rsidP="005274C5">
      <w:pPr>
        <w:spacing w:line="276" w:lineRule="auto"/>
      </w:pPr>
      <w:r>
        <w:t>Từ yêu cầu, mục tiêu của đề tài, tôi đã thực hiện xây dựng,</w:t>
      </w:r>
      <w:r w:rsidR="00BB425A">
        <w:t xml:space="preserve"> tính toán và</w:t>
      </w:r>
      <w:r>
        <w:t xml:space="preserve"> thiết kế hệ thố</w:t>
      </w:r>
      <w:r w:rsidR="00BB425A">
        <w:t>ng cụ thể</w:t>
      </w:r>
      <w:r>
        <w:t xml:space="preserve"> như sau:</w:t>
      </w:r>
    </w:p>
    <w:p w14:paraId="089CE4DB" w14:textId="6B0D09C7" w:rsidR="004778D9" w:rsidRPr="00F56B41" w:rsidRDefault="004778D9" w:rsidP="005274C5">
      <w:pPr>
        <w:pStyle w:val="Heading2"/>
        <w:spacing w:line="276" w:lineRule="auto"/>
      </w:pPr>
      <w:bookmarkStart w:id="35" w:name="_Toc62076968"/>
      <w:r w:rsidRPr="00F56B41">
        <w:t>Thiết kế phần cứng</w:t>
      </w:r>
      <w:r w:rsidR="00767998">
        <w:t xml:space="preserve"> hệ thống</w:t>
      </w:r>
      <w:bookmarkEnd w:id="35"/>
    </w:p>
    <w:p w14:paraId="4448C6FB" w14:textId="151F7B33" w:rsidR="00E90B05" w:rsidRPr="00F56B41" w:rsidRDefault="00E03BB8" w:rsidP="005274C5">
      <w:pPr>
        <w:pStyle w:val="Heading3"/>
        <w:spacing w:line="276" w:lineRule="auto"/>
      </w:pPr>
      <w:bookmarkStart w:id="36" w:name="_Toc62076969"/>
      <w:r w:rsidRPr="00F56B41">
        <w:t xml:space="preserve">Tổng quan </w:t>
      </w:r>
      <w:r w:rsidR="009936BF" w:rsidRPr="00F56B41">
        <w:t>hệ thống</w:t>
      </w:r>
      <w:bookmarkEnd w:id="36"/>
    </w:p>
    <w:p w14:paraId="0D69043C" w14:textId="4DC0A301" w:rsidR="00395269" w:rsidRPr="00F56B41" w:rsidRDefault="00395269" w:rsidP="005274C5">
      <w:pPr>
        <w:pStyle w:val="Heading4"/>
        <w:spacing w:line="276" w:lineRule="auto"/>
      </w:pPr>
      <w:r w:rsidRPr="00F56B41">
        <w:t>Sơ đồ khối tổng quan của hệ thống</w:t>
      </w:r>
    </w:p>
    <w:p w14:paraId="13816594" w14:textId="223B4B42" w:rsidR="00E230CA" w:rsidRPr="00F56B41" w:rsidRDefault="00395269" w:rsidP="005274C5">
      <w:pPr>
        <w:spacing w:line="276" w:lineRule="auto"/>
      </w:pPr>
      <w:r w:rsidRPr="00F56B41">
        <w:t>Hệ thố</w:t>
      </w:r>
      <w:r w:rsidR="00D52CBA" w:rsidRPr="00F56B41">
        <w:t>ng</w:t>
      </w:r>
      <w:r w:rsidR="00002E2A" w:rsidRPr="00F56B41">
        <w:t xml:space="preserve"> được thiết kế bao gồm</w:t>
      </w:r>
      <w:r w:rsidR="001572A7">
        <w:t xml:space="preserve"> 2 </w:t>
      </w:r>
      <w:r w:rsidR="00F373BA">
        <w:t>điểm đo</w:t>
      </w:r>
      <w:r w:rsidR="001572A7">
        <w:t xml:space="preserve">, mỗi </w:t>
      </w:r>
      <w:r w:rsidR="00F373BA">
        <w:t>điểm đo</w:t>
      </w:r>
      <w:r w:rsidR="001572A7">
        <w:t xml:space="preserve"> có</w:t>
      </w:r>
      <w:r w:rsidR="00002E2A" w:rsidRPr="00F56B41">
        <w:t xml:space="preserve"> </w:t>
      </w:r>
      <w:r w:rsidR="001C454A" w:rsidRPr="00F56B41">
        <w:t xml:space="preserve">các khối </w:t>
      </w:r>
      <w:r w:rsidR="001572A7">
        <w:t xml:space="preserve">chức năng </w:t>
      </w:r>
      <w:r w:rsidR="001C454A" w:rsidRPr="00F56B41">
        <w:t xml:space="preserve">được thể hiện như ở </w:t>
      </w:r>
      <w:r w:rsidR="00B007E7" w:rsidRPr="00F56B41">
        <w:rPr>
          <w:highlight w:val="yellow"/>
        </w:rPr>
        <w:fldChar w:fldCharType="begin"/>
      </w:r>
      <w:r w:rsidR="00B007E7" w:rsidRPr="00F56B41">
        <w:instrText xml:space="preserve"> REF _Ref44886484 \h </w:instrText>
      </w:r>
      <w:r w:rsidR="00F56B41" w:rsidRPr="00F56B41">
        <w:rPr>
          <w:highlight w:val="yellow"/>
        </w:rPr>
        <w:instrText xml:space="preserve"> \* MERGEFORMAT </w:instrText>
      </w:r>
      <w:r w:rsidR="00B007E7" w:rsidRPr="00F56B41">
        <w:rPr>
          <w:highlight w:val="yellow"/>
        </w:rPr>
      </w:r>
      <w:r w:rsidR="00B007E7" w:rsidRPr="00F56B41">
        <w:rPr>
          <w:highlight w:val="yellow"/>
        </w:rPr>
        <w:fldChar w:fldCharType="separate"/>
      </w:r>
      <w:r w:rsidR="00AB53A5">
        <w:fldChar w:fldCharType="begin"/>
      </w:r>
      <w:r w:rsidR="00AB53A5">
        <w:instrText xml:space="preserve"> REF _Ref61593865 \h </w:instrText>
      </w:r>
      <w:r w:rsidR="00AB53A5">
        <w:fldChar w:fldCharType="separate"/>
      </w:r>
      <w:r w:rsidR="00AB53A5">
        <w:t xml:space="preserve">Hình </w:t>
      </w:r>
      <w:r w:rsidR="00AB53A5">
        <w:rPr>
          <w:noProof/>
        </w:rPr>
        <w:t>3</w:t>
      </w:r>
      <w:r w:rsidR="00AB53A5">
        <w:t>.</w:t>
      </w:r>
      <w:r w:rsidR="00AB53A5">
        <w:rPr>
          <w:noProof/>
        </w:rPr>
        <w:t>1</w:t>
      </w:r>
      <w:r w:rsidR="00AB53A5">
        <w:fldChar w:fldCharType="end"/>
      </w:r>
      <w:r w:rsidR="00B007E7" w:rsidRPr="00F56B41">
        <w:rPr>
          <w:highlight w:val="yellow"/>
        </w:rPr>
        <w:fldChar w:fldCharType="end"/>
      </w:r>
      <w:r w:rsidR="001572A7">
        <w:t xml:space="preserve"> và </w:t>
      </w:r>
      <w:r w:rsidR="00AB53A5">
        <w:fldChar w:fldCharType="begin"/>
      </w:r>
      <w:r w:rsidR="00AB53A5">
        <w:instrText xml:space="preserve"> REF _Ref61593851 \h </w:instrText>
      </w:r>
      <w:r w:rsidR="00AB53A5">
        <w:fldChar w:fldCharType="separate"/>
      </w:r>
      <w:r w:rsidR="00AB53A5">
        <w:t xml:space="preserve">Hình </w:t>
      </w:r>
      <w:r w:rsidR="00AB53A5">
        <w:rPr>
          <w:noProof/>
        </w:rPr>
        <w:t>3</w:t>
      </w:r>
      <w:r w:rsidR="00AB53A5">
        <w:t>.</w:t>
      </w:r>
      <w:r w:rsidR="00AB53A5">
        <w:rPr>
          <w:noProof/>
        </w:rPr>
        <w:t>2</w:t>
      </w:r>
      <w:r w:rsidR="00AB53A5">
        <w:fldChar w:fldCharType="end"/>
      </w:r>
      <w:r w:rsidR="00AB53A5">
        <w:t>.</w:t>
      </w:r>
    </w:p>
    <w:p w14:paraId="01CA9695" w14:textId="29ECB4FD" w:rsidR="005A588A" w:rsidRDefault="003402A3" w:rsidP="005A588A">
      <w:pPr>
        <w:keepNext/>
        <w:spacing w:line="276" w:lineRule="auto"/>
        <w:jc w:val="center"/>
      </w:pPr>
      <w:r>
        <w:rPr>
          <w:noProof/>
        </w:rPr>
        <w:drawing>
          <wp:inline distT="0" distB="0" distL="0" distR="0" wp14:anchorId="7E7BC4BA" wp14:editId="1E35E10C">
            <wp:extent cx="4050000" cy="2615009"/>
            <wp:effectExtent l="0" t="0" r="825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050000" cy="2615009"/>
                    </a:xfrm>
                    <a:prstGeom prst="rect">
                      <a:avLst/>
                    </a:prstGeom>
                    <a:noFill/>
                    <a:ln>
                      <a:noFill/>
                    </a:ln>
                  </pic:spPr>
                </pic:pic>
              </a:graphicData>
            </a:graphic>
          </wp:inline>
        </w:drawing>
      </w:r>
    </w:p>
    <w:p w14:paraId="72777CCF" w14:textId="61E7AE7E" w:rsidR="00D64E6B" w:rsidRPr="005A588A" w:rsidRDefault="005A588A" w:rsidP="005A588A">
      <w:pPr>
        <w:pStyle w:val="Caption"/>
      </w:pPr>
      <w:bookmarkStart w:id="37" w:name="_Ref61593865"/>
      <w:bookmarkStart w:id="38" w:name="_Toc62076991"/>
      <w:r>
        <w:t xml:space="preserve">Hình </w:t>
      </w:r>
      <w:r w:rsidR="002D46F6">
        <w:fldChar w:fldCharType="begin"/>
      </w:r>
      <w:r w:rsidR="002D46F6">
        <w:instrText xml:space="preserve"> STYLEREF 1 \s </w:instrText>
      </w:r>
      <w:r w:rsidR="002D46F6">
        <w:fldChar w:fldCharType="separate"/>
      </w:r>
      <w:r w:rsidR="00031F35">
        <w:rPr>
          <w:noProof/>
        </w:rPr>
        <w:t>3</w:t>
      </w:r>
      <w:r w:rsidR="002D46F6">
        <w:rPr>
          <w:noProof/>
        </w:rPr>
        <w:fldChar w:fldCharType="end"/>
      </w:r>
      <w:r w:rsidR="00031F35">
        <w:t>.</w:t>
      </w:r>
      <w:r w:rsidR="002D46F6">
        <w:fldChar w:fldCharType="begin"/>
      </w:r>
      <w:r w:rsidR="002D46F6">
        <w:instrText xml:space="preserve"> SEQ Hình \* ARABIC \s 1 </w:instrText>
      </w:r>
      <w:r w:rsidR="002D46F6">
        <w:fldChar w:fldCharType="separate"/>
      </w:r>
      <w:r w:rsidR="00031F35">
        <w:rPr>
          <w:noProof/>
        </w:rPr>
        <w:t>1</w:t>
      </w:r>
      <w:r w:rsidR="002D46F6">
        <w:rPr>
          <w:noProof/>
        </w:rPr>
        <w:fldChar w:fldCharType="end"/>
      </w:r>
      <w:bookmarkEnd w:id="37"/>
      <w:r w:rsidRPr="00F56B41">
        <w:rPr>
          <w:sz w:val="26"/>
          <w:szCs w:val="26"/>
        </w:rPr>
        <w:t xml:space="preserve"> </w:t>
      </w:r>
      <w:r w:rsidR="003C3151" w:rsidRPr="00F56B41">
        <w:rPr>
          <w:sz w:val="26"/>
          <w:szCs w:val="26"/>
        </w:rPr>
        <w:t>Sơ đồ khố</w:t>
      </w:r>
      <w:r w:rsidR="00B2718C" w:rsidRPr="00F56B41">
        <w:rPr>
          <w:sz w:val="26"/>
          <w:szCs w:val="26"/>
        </w:rPr>
        <w:t xml:space="preserve">i của </w:t>
      </w:r>
      <w:r w:rsidR="00F373BA">
        <w:rPr>
          <w:sz w:val="26"/>
          <w:szCs w:val="26"/>
        </w:rPr>
        <w:t>điểm đo</w:t>
      </w:r>
      <w:r w:rsidR="00B2718C" w:rsidRPr="00F56B41">
        <w:rPr>
          <w:sz w:val="26"/>
          <w:szCs w:val="26"/>
        </w:rPr>
        <w:t xml:space="preserve"> 1</w:t>
      </w:r>
      <w:bookmarkEnd w:id="38"/>
    </w:p>
    <w:p w14:paraId="0D551A1A" w14:textId="33CCDA42" w:rsidR="005A588A" w:rsidRDefault="00F343F5" w:rsidP="00F343F5">
      <w:pPr>
        <w:keepNext/>
        <w:spacing w:line="276" w:lineRule="auto"/>
        <w:jc w:val="center"/>
      </w:pPr>
      <w:r>
        <w:rPr>
          <w:noProof/>
        </w:rPr>
        <w:drawing>
          <wp:inline distT="0" distB="0" distL="0" distR="0" wp14:anchorId="5576E522" wp14:editId="5A434597">
            <wp:extent cx="4050000" cy="1949700"/>
            <wp:effectExtent l="0" t="0" r="825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050000" cy="1949700"/>
                    </a:xfrm>
                    <a:prstGeom prst="rect">
                      <a:avLst/>
                    </a:prstGeom>
                    <a:noFill/>
                    <a:ln>
                      <a:noFill/>
                    </a:ln>
                  </pic:spPr>
                </pic:pic>
              </a:graphicData>
            </a:graphic>
          </wp:inline>
        </w:drawing>
      </w:r>
    </w:p>
    <w:p w14:paraId="4FD747A0" w14:textId="5120E6D2" w:rsidR="005463AF" w:rsidRPr="00CE4786" w:rsidRDefault="005A588A" w:rsidP="0005304A">
      <w:pPr>
        <w:pStyle w:val="Caption"/>
        <w:rPr>
          <w:sz w:val="26"/>
          <w:szCs w:val="26"/>
        </w:rPr>
      </w:pPr>
      <w:bookmarkStart w:id="39" w:name="_Ref61593851"/>
      <w:bookmarkStart w:id="40" w:name="_Toc62076992"/>
      <w:r w:rsidRPr="00CE4786">
        <w:rPr>
          <w:sz w:val="26"/>
          <w:szCs w:val="26"/>
        </w:rPr>
        <w:t xml:space="preserve">Hình </w:t>
      </w:r>
      <w:r w:rsidR="00031F35">
        <w:rPr>
          <w:sz w:val="26"/>
          <w:szCs w:val="26"/>
        </w:rPr>
        <w:fldChar w:fldCharType="begin"/>
      </w:r>
      <w:r w:rsidR="00031F35">
        <w:rPr>
          <w:sz w:val="26"/>
          <w:szCs w:val="26"/>
        </w:rPr>
        <w:instrText xml:space="preserve"> STYLEREF 1 \s </w:instrText>
      </w:r>
      <w:r w:rsidR="00031F35">
        <w:rPr>
          <w:sz w:val="26"/>
          <w:szCs w:val="26"/>
        </w:rPr>
        <w:fldChar w:fldCharType="separate"/>
      </w:r>
      <w:r w:rsidR="00031F35">
        <w:rPr>
          <w:noProof/>
          <w:sz w:val="26"/>
          <w:szCs w:val="26"/>
        </w:rPr>
        <w:t>3</w:t>
      </w:r>
      <w:r w:rsidR="00031F35">
        <w:rPr>
          <w:sz w:val="26"/>
          <w:szCs w:val="26"/>
        </w:rPr>
        <w:fldChar w:fldCharType="end"/>
      </w:r>
      <w:r w:rsidR="00031F35">
        <w:rPr>
          <w:sz w:val="26"/>
          <w:szCs w:val="26"/>
        </w:rPr>
        <w:t>.</w:t>
      </w:r>
      <w:r w:rsidR="00031F35">
        <w:rPr>
          <w:sz w:val="26"/>
          <w:szCs w:val="26"/>
        </w:rPr>
        <w:fldChar w:fldCharType="begin"/>
      </w:r>
      <w:r w:rsidR="00031F35">
        <w:rPr>
          <w:sz w:val="26"/>
          <w:szCs w:val="26"/>
        </w:rPr>
        <w:instrText xml:space="preserve"> SEQ Hình \* ARABIC \s 1 </w:instrText>
      </w:r>
      <w:r w:rsidR="00031F35">
        <w:rPr>
          <w:sz w:val="26"/>
          <w:szCs w:val="26"/>
        </w:rPr>
        <w:fldChar w:fldCharType="separate"/>
      </w:r>
      <w:r w:rsidR="00031F35">
        <w:rPr>
          <w:noProof/>
          <w:sz w:val="26"/>
          <w:szCs w:val="26"/>
        </w:rPr>
        <w:t>2</w:t>
      </w:r>
      <w:r w:rsidR="00031F35">
        <w:rPr>
          <w:sz w:val="26"/>
          <w:szCs w:val="26"/>
        </w:rPr>
        <w:fldChar w:fldCharType="end"/>
      </w:r>
      <w:bookmarkEnd w:id="39"/>
      <w:r w:rsidRPr="00CE4786">
        <w:rPr>
          <w:sz w:val="26"/>
          <w:szCs w:val="26"/>
        </w:rPr>
        <w:t xml:space="preserve"> </w:t>
      </w:r>
      <w:r w:rsidR="0005304A" w:rsidRPr="00CE4786">
        <w:rPr>
          <w:sz w:val="26"/>
          <w:szCs w:val="26"/>
        </w:rPr>
        <w:t xml:space="preserve">Sơ đồ khối của </w:t>
      </w:r>
      <w:r w:rsidR="00F373BA" w:rsidRPr="00CE4786">
        <w:rPr>
          <w:sz w:val="26"/>
          <w:szCs w:val="26"/>
        </w:rPr>
        <w:t>điểm đo</w:t>
      </w:r>
      <w:r w:rsidR="0005304A" w:rsidRPr="00CE4786">
        <w:rPr>
          <w:sz w:val="26"/>
          <w:szCs w:val="26"/>
        </w:rPr>
        <w:t xml:space="preserve"> 2</w:t>
      </w:r>
      <w:bookmarkEnd w:id="40"/>
    </w:p>
    <w:p w14:paraId="02823DBD" w14:textId="7DB5A728" w:rsidR="001C454A" w:rsidRPr="00F56B41" w:rsidRDefault="009936BF" w:rsidP="005274C5">
      <w:pPr>
        <w:pStyle w:val="Heading4"/>
        <w:spacing w:line="276" w:lineRule="auto"/>
      </w:pPr>
      <w:r w:rsidRPr="00F56B41">
        <w:t>Mô tả chức năng củ</w:t>
      </w:r>
      <w:r w:rsidR="00600A72">
        <w:t xml:space="preserve">a các </w:t>
      </w:r>
      <w:r w:rsidR="00F373BA">
        <w:t>điểm đo</w:t>
      </w:r>
      <w:r w:rsidR="00126ABC" w:rsidRPr="00F56B41">
        <w:t xml:space="preserve"> </w:t>
      </w:r>
      <w:r w:rsidR="00600A72">
        <w:t xml:space="preserve">và các khối trong các </w:t>
      </w:r>
      <w:r w:rsidR="00F373BA">
        <w:t>điểm đo</w:t>
      </w:r>
    </w:p>
    <w:p w14:paraId="058F02FA" w14:textId="2869E89B" w:rsidR="005866F0" w:rsidRDefault="005866F0" w:rsidP="005866F0">
      <w:pPr>
        <w:spacing w:line="276" w:lineRule="auto"/>
      </w:pPr>
      <w:r>
        <w:t xml:space="preserve">Hệ thống bao gồm 2 </w:t>
      </w:r>
      <w:r w:rsidR="00F373BA">
        <w:t>điểm đo</w:t>
      </w:r>
      <w:r>
        <w:t xml:space="preserve"> có nhiệm vụ cụ thể như sau:</w:t>
      </w:r>
    </w:p>
    <w:p w14:paraId="5A71E8B7" w14:textId="3DDEBC49" w:rsidR="005866F0" w:rsidRDefault="00F373BA" w:rsidP="005866F0">
      <w:pPr>
        <w:pStyle w:val="ListParagraph"/>
        <w:numPr>
          <w:ilvl w:val="0"/>
          <w:numId w:val="42"/>
        </w:numPr>
        <w:spacing w:line="276" w:lineRule="auto"/>
        <w:ind w:left="723"/>
      </w:pPr>
      <w:r>
        <w:t>Điểm đo</w:t>
      </w:r>
      <w:r w:rsidR="005866F0">
        <w:t xml:space="preserve"> 1: Đo và hiển thị dữ liệu từ cảm biến và dữ liệu từ </w:t>
      </w:r>
      <w:r>
        <w:t>điểm đo</w:t>
      </w:r>
      <w:r w:rsidR="005866F0">
        <w:t xml:space="preserve"> 2 gửi đến nhận qua mạng Lora, gửi dữ liệu của hệ thống lên Web Server, điều khiển động cơ.</w:t>
      </w:r>
    </w:p>
    <w:p w14:paraId="701E08C6" w14:textId="64604DD0" w:rsidR="005866F0" w:rsidRDefault="00F373BA" w:rsidP="005274C5">
      <w:pPr>
        <w:pStyle w:val="ListParagraph"/>
        <w:numPr>
          <w:ilvl w:val="0"/>
          <w:numId w:val="42"/>
        </w:numPr>
        <w:spacing w:line="276" w:lineRule="auto"/>
        <w:ind w:left="723"/>
      </w:pPr>
      <w:r>
        <w:t>Điểm đo</w:t>
      </w:r>
      <w:r w:rsidR="005866F0">
        <w:t xml:space="preserve"> 2: Đo và gửi dữ liệu đến </w:t>
      </w:r>
      <w:r>
        <w:t>điểm đo</w:t>
      </w:r>
      <w:r w:rsidR="005866F0">
        <w:t xml:space="preserve"> 1 qua mạng Lora.</w:t>
      </w:r>
    </w:p>
    <w:p w14:paraId="5DF09E81" w14:textId="77777777" w:rsidR="007F3C4C" w:rsidRDefault="007F3C4C" w:rsidP="007F3C4C">
      <w:pPr>
        <w:spacing w:line="276" w:lineRule="auto"/>
        <w:ind w:left="363"/>
      </w:pPr>
    </w:p>
    <w:p w14:paraId="2B453AAE" w14:textId="629D556D" w:rsidR="009936BF" w:rsidRPr="00F56B41" w:rsidRDefault="009936BF" w:rsidP="005274C5">
      <w:pPr>
        <w:spacing w:line="276" w:lineRule="auto"/>
      </w:pPr>
      <w:r w:rsidRPr="00F56B41">
        <w:t>Các khố</w:t>
      </w:r>
      <w:r w:rsidR="005866F0">
        <w:t xml:space="preserve">i của mỗi </w:t>
      </w:r>
      <w:r w:rsidR="00F373BA">
        <w:t>điểm đo</w:t>
      </w:r>
      <w:r w:rsidRPr="00F56B41">
        <w:t xml:space="preserve"> được phân công các nhiệm vụ như sau:</w:t>
      </w:r>
    </w:p>
    <w:p w14:paraId="4B982EC3" w14:textId="4E38F979" w:rsidR="001C454A" w:rsidRPr="00F56B41" w:rsidRDefault="001C454A" w:rsidP="005274C5">
      <w:pPr>
        <w:pStyle w:val="ListParagraph"/>
        <w:numPr>
          <w:ilvl w:val="1"/>
          <w:numId w:val="5"/>
        </w:numPr>
        <w:spacing w:line="276" w:lineRule="auto"/>
      </w:pPr>
      <w:r w:rsidRPr="00F56B41">
        <w:t>Khối vi điều khiể</w:t>
      </w:r>
      <w:r w:rsidR="00B664C7" w:rsidRPr="00F56B41">
        <w:t>n</w:t>
      </w:r>
      <w:r w:rsidR="00572EF0">
        <w:t xml:space="preserve"> (STM32F103C8T6)</w:t>
      </w:r>
      <w:r w:rsidR="00B664C7" w:rsidRPr="00F56B41">
        <w:t xml:space="preserve"> làm nhiệm vụ</w:t>
      </w:r>
      <w:r w:rsidR="0009766D" w:rsidRPr="00F56B41">
        <w:t xml:space="preserve"> điề</w:t>
      </w:r>
      <w:r w:rsidR="00AC46A5" w:rsidRPr="00F56B41">
        <w:t>u khiển</w:t>
      </w:r>
      <w:r w:rsidR="0009766D" w:rsidRPr="00F56B41">
        <w:t xml:space="preserve"> toàn bộ hoạt động của hệ thống, bao gồm đọc</w:t>
      </w:r>
      <w:r w:rsidR="00C14EFB" w:rsidRPr="00F56B41">
        <w:t>, xử lý</w:t>
      </w:r>
      <w:r w:rsidR="0009766D" w:rsidRPr="00F56B41">
        <w:t xml:space="preserve"> dữ liệu</w:t>
      </w:r>
      <w:r w:rsidR="00EB4EF0" w:rsidRPr="00F56B41">
        <w:t xml:space="preserve"> </w:t>
      </w:r>
      <w:r w:rsidR="00C14EFB" w:rsidRPr="00F56B41">
        <w:t xml:space="preserve">từ </w:t>
      </w:r>
      <w:r w:rsidR="002C76BC" w:rsidRPr="00F56B41">
        <w:t xml:space="preserve">khối </w:t>
      </w:r>
      <w:r w:rsidR="00C14EFB" w:rsidRPr="00F56B41">
        <w:t>các cảm biế</w:t>
      </w:r>
      <w:r w:rsidR="00AC46A5" w:rsidRPr="00F56B41">
        <w:t>n gửi về;</w:t>
      </w:r>
      <w:r w:rsidR="00F54C68" w:rsidRPr="00F56B41">
        <w:t xml:space="preserve"> điều khiể</w:t>
      </w:r>
      <w:r w:rsidR="005957AA" w:rsidRPr="00F56B41">
        <w:t>n và gửi</w:t>
      </w:r>
      <w:r w:rsidR="00F54C68" w:rsidRPr="00F56B41">
        <w:t xml:space="preserve"> dữ liệ</w:t>
      </w:r>
      <w:r w:rsidR="005957AA" w:rsidRPr="00F56B41">
        <w:t>u đến</w:t>
      </w:r>
      <w:r w:rsidR="00F54C68" w:rsidRPr="00F56B41">
        <w:t xml:space="preserve"> khối hiển thị để hiển thị dữ liệ</w:t>
      </w:r>
      <w:r w:rsidR="005957AA" w:rsidRPr="00F56B41">
        <w:t>u</w:t>
      </w:r>
      <w:r w:rsidR="00F54C68" w:rsidRPr="00F56B41">
        <w:t>;</w:t>
      </w:r>
      <w:r w:rsidR="002C76BC" w:rsidRPr="00F56B41">
        <w:t xml:space="preserve"> gửi hoặc nhận dữ liệu từ khối truyền dữ liệu giữa các </w:t>
      </w:r>
      <w:r w:rsidR="00F373BA">
        <w:t>điểm đo</w:t>
      </w:r>
      <w:r w:rsidR="002C76BC" w:rsidRPr="00F56B41">
        <w:t xml:space="preserve"> bằng mạ</w:t>
      </w:r>
      <w:r w:rsidR="00572EF0">
        <w:t>ng</w:t>
      </w:r>
      <w:r w:rsidR="007C6D01">
        <w:t xml:space="preserve"> Lora</w:t>
      </w:r>
      <w:r w:rsidR="002C76BC" w:rsidRPr="00F56B41">
        <w:t xml:space="preserve">; </w:t>
      </w:r>
      <w:r w:rsidR="00F54C68" w:rsidRPr="00F56B41">
        <w:t>đóng gói dữ liệu và gửi tớ</w:t>
      </w:r>
      <w:r w:rsidR="006B146A" w:rsidRPr="00F56B41">
        <w:t>i module SIM</w:t>
      </w:r>
      <w:r w:rsidR="002C76BC" w:rsidRPr="00F56B41">
        <w:t>.</w:t>
      </w:r>
    </w:p>
    <w:p w14:paraId="05E1C7E2" w14:textId="3EB30522" w:rsidR="00F54C68" w:rsidRPr="00F56B41" w:rsidRDefault="00F54C68" w:rsidP="005274C5">
      <w:pPr>
        <w:pStyle w:val="ListParagraph"/>
        <w:numPr>
          <w:ilvl w:val="1"/>
          <w:numId w:val="5"/>
        </w:numPr>
        <w:spacing w:line="276" w:lineRule="auto"/>
      </w:pPr>
      <w:r w:rsidRPr="00F56B41">
        <w:t>Khối nguồn</w:t>
      </w:r>
      <w:r w:rsidR="00CD4361" w:rsidRPr="00F56B41">
        <w:t xml:space="preserve"> </w:t>
      </w:r>
      <w:r w:rsidR="00C9747E">
        <w:t>sử dụng Adapter để tạo</w:t>
      </w:r>
      <w:r w:rsidR="002C76BC" w:rsidRPr="00F56B41">
        <w:t xml:space="preserve"> điệ</w:t>
      </w:r>
      <w:r w:rsidR="00C9747E">
        <w:t>n áp 12VDC, sử dụng IC B</w:t>
      </w:r>
      <w:r w:rsidR="009F21A4">
        <w:t>uck</w:t>
      </w:r>
      <w:r w:rsidR="00C9747E">
        <w:t xml:space="preserve"> để tạo mức điện áp 5VDC, </w:t>
      </w:r>
      <w:r w:rsidR="009F21A4">
        <w:t>IC hạ áp tuyến t</w:t>
      </w:r>
      <w:r w:rsidR="008D7F76">
        <w:t xml:space="preserve">ính để tạo mức điện áp </w:t>
      </w:r>
      <w:r w:rsidR="00C9747E">
        <w:t>3.3VDC</w:t>
      </w:r>
      <w:r w:rsidR="002C76BC" w:rsidRPr="00F56B41">
        <w:t xml:space="preserve"> cấp nguồn tương ứng cho các khối sử dụng</w:t>
      </w:r>
      <w:r w:rsidR="00F157A4" w:rsidRPr="00F56B41">
        <w:t>.</w:t>
      </w:r>
    </w:p>
    <w:p w14:paraId="11BEB231" w14:textId="64A77520" w:rsidR="00384049" w:rsidRPr="00F56B41" w:rsidRDefault="00384049" w:rsidP="005274C5">
      <w:pPr>
        <w:pStyle w:val="ListParagraph"/>
        <w:numPr>
          <w:ilvl w:val="1"/>
          <w:numId w:val="5"/>
        </w:numPr>
        <w:spacing w:line="276" w:lineRule="auto"/>
      </w:pPr>
      <w:r w:rsidRPr="00F56B41">
        <w:t xml:space="preserve">Khối cảm </w:t>
      </w:r>
      <w:r w:rsidR="00C46709" w:rsidRPr="00F56B41">
        <w:t xml:space="preserve">biến đo các thông số nồng độ CO, </w:t>
      </w:r>
      <w:r w:rsidR="00F343F5">
        <w:t>đo nhiệt độ không khí</w:t>
      </w:r>
      <w:r w:rsidR="00C46709" w:rsidRPr="00F56B41">
        <w:t xml:space="preserve"> chuyển đổi thành các dạng tín hiệu tương tự và số truyền về vi điều khiển để đọc.</w:t>
      </w:r>
    </w:p>
    <w:p w14:paraId="404EF139" w14:textId="5B9A139C" w:rsidR="00384049" w:rsidRPr="00F56B41" w:rsidRDefault="00A50D97" w:rsidP="005274C5">
      <w:pPr>
        <w:pStyle w:val="ListParagraph"/>
        <w:numPr>
          <w:ilvl w:val="1"/>
          <w:numId w:val="5"/>
        </w:numPr>
        <w:spacing w:line="276" w:lineRule="auto"/>
      </w:pPr>
      <w:r w:rsidRPr="00F56B41">
        <w:t xml:space="preserve">Khối hiển </w:t>
      </w:r>
      <w:r w:rsidR="00E65720" w:rsidRPr="00F56B41">
        <w:t xml:space="preserve">thị </w:t>
      </w:r>
      <w:r w:rsidR="00126D4F" w:rsidRPr="00F56B41">
        <w:t>dùng để hiển thị dữ liệu đo được</w:t>
      </w:r>
      <w:r w:rsidR="00A425A0" w:rsidRPr="00F56B41">
        <w:t>.</w:t>
      </w:r>
    </w:p>
    <w:p w14:paraId="40EF34EB" w14:textId="6A610BEE" w:rsidR="00A425A0" w:rsidRPr="00F56B41" w:rsidRDefault="00A425A0" w:rsidP="005274C5">
      <w:pPr>
        <w:pStyle w:val="ListParagraph"/>
        <w:numPr>
          <w:ilvl w:val="1"/>
          <w:numId w:val="5"/>
        </w:numPr>
        <w:spacing w:line="276" w:lineRule="auto"/>
      </w:pPr>
      <w:r w:rsidRPr="00F56B41">
        <w:t xml:space="preserve">Khối truyền dữ liệu giữa các </w:t>
      </w:r>
      <w:r w:rsidR="00F373BA">
        <w:t>điểm đo</w:t>
      </w:r>
      <w:r w:rsidRPr="00F56B41">
        <w:t xml:space="preserve"> bằng mạ</w:t>
      </w:r>
      <w:r w:rsidR="00BA01AA">
        <w:t>ng Lora</w:t>
      </w:r>
      <w:r w:rsidRPr="00F56B41">
        <w:t xml:space="preserve"> dùng để truyền dữ liệu từ 1 </w:t>
      </w:r>
      <w:r w:rsidR="00F373BA">
        <w:t>điểm đo</w:t>
      </w:r>
      <w:r w:rsidRPr="00F56B41">
        <w:t xml:space="preserve"> ở xa về </w:t>
      </w:r>
      <w:r w:rsidR="00F373BA">
        <w:t>điểm đo</w:t>
      </w:r>
      <w:r w:rsidRPr="00F56B41">
        <w:t xml:space="preserve"> trung tâm để</w:t>
      </w:r>
      <w:r w:rsidR="005463AF" w:rsidRPr="00F56B41">
        <w:t xml:space="preserve"> xử lý.</w:t>
      </w:r>
    </w:p>
    <w:p w14:paraId="51E88D8C" w14:textId="5B829861" w:rsidR="005463AF" w:rsidRDefault="005463AF" w:rsidP="005274C5">
      <w:pPr>
        <w:pStyle w:val="ListParagraph"/>
        <w:numPr>
          <w:ilvl w:val="1"/>
          <w:numId w:val="5"/>
        </w:numPr>
        <w:spacing w:line="276" w:lineRule="auto"/>
      </w:pPr>
      <w:r w:rsidRPr="00F56B41">
        <w:t>Khối gửi dữ liệu lên Web Server dùng để gửi dữ liệu từ khối vi điều khiển gửi lên Server của Thingspeak để lưu trữ dữ liệu và theo dõi giám sát tầng hầm.</w:t>
      </w:r>
    </w:p>
    <w:p w14:paraId="6AD8EBF3" w14:textId="30A158DA" w:rsidR="00E90B05" w:rsidRPr="00F56B41" w:rsidRDefault="00E90B05" w:rsidP="005274C5">
      <w:pPr>
        <w:pStyle w:val="Heading3"/>
        <w:spacing w:line="276" w:lineRule="auto"/>
      </w:pPr>
      <w:bookmarkStart w:id="41" w:name="_Toc62076970"/>
      <w:r w:rsidRPr="00F56B41">
        <w:t>Lựa chọn thiết bị</w:t>
      </w:r>
      <w:bookmarkEnd w:id="41"/>
    </w:p>
    <w:p w14:paraId="48E733B6" w14:textId="3C794642" w:rsidR="00223FAD" w:rsidRPr="00F56B41" w:rsidRDefault="00E90B05" w:rsidP="005274C5">
      <w:pPr>
        <w:pStyle w:val="Heading4"/>
        <w:spacing w:line="276" w:lineRule="auto"/>
        <w:rPr>
          <w:rStyle w:val="Heading4Char"/>
          <w:i/>
          <w:iCs/>
        </w:rPr>
      </w:pPr>
      <w:r w:rsidRPr="00F56B41">
        <w:rPr>
          <w:rStyle w:val="Heading4Char"/>
          <w:i/>
          <w:iCs/>
        </w:rPr>
        <w:t xml:space="preserve">Cảm biến </w:t>
      </w:r>
      <w:r w:rsidR="00F359F0" w:rsidRPr="00F56B41">
        <w:rPr>
          <w:rStyle w:val="Heading4Char"/>
          <w:i/>
          <w:iCs/>
        </w:rPr>
        <w:t>đo nồng độ khí CO</w:t>
      </w:r>
    </w:p>
    <w:p w14:paraId="3D615DD3" w14:textId="0F5EE867" w:rsidR="00090ED5" w:rsidRPr="00F56B41" w:rsidRDefault="00090ED5" w:rsidP="005274C5">
      <w:pPr>
        <w:spacing w:line="276" w:lineRule="auto"/>
      </w:pPr>
      <w:r w:rsidRPr="00F56B41">
        <w:t xml:space="preserve">Qua quá trình tìm hiểu về các loại cảm biến đo nồng độ khí CO đang được bán trên thị trường sử dụng phương pháp </w:t>
      </w:r>
      <w:r w:rsidR="00547233" w:rsidRPr="00F56B41">
        <w:t xml:space="preserve">sử dụng chất bán dẫn oxit kim loại, </w:t>
      </w:r>
      <w:r w:rsidR="00C156AF" w:rsidRPr="00F56B41">
        <w:t xml:space="preserve">dựa vào </w:t>
      </w:r>
      <w:r w:rsidR="00547233" w:rsidRPr="00F56B41">
        <w:t>các thông của cảm biến như dải đo, độ chính xác, độ</w:t>
      </w:r>
      <w:r w:rsidR="00C01549" w:rsidRPr="00F56B41">
        <w:t xml:space="preserve"> phân giả</w:t>
      </w:r>
      <w:r w:rsidR="00C156AF" w:rsidRPr="00F56B41">
        <w:t>i và giá thành. Tôi lựa chọn sử dụng cảm biế</w:t>
      </w:r>
      <w:r w:rsidR="00F77371" w:rsidRPr="00F56B41">
        <w:t>n MiCS</w:t>
      </w:r>
      <w:r w:rsidR="00C156AF" w:rsidRPr="00F56B41">
        <w:t xml:space="preserve"> – 5524 của hãng Sensortech.</w:t>
      </w:r>
    </w:p>
    <w:p w14:paraId="04440A71" w14:textId="719F751E" w:rsidR="00C156AF" w:rsidRPr="00F56B41" w:rsidRDefault="006A5C71" w:rsidP="005274C5">
      <w:pPr>
        <w:spacing w:line="276" w:lineRule="auto"/>
      </w:pPr>
      <w:r>
        <w:fldChar w:fldCharType="begin"/>
      </w:r>
      <w:r>
        <w:instrText xml:space="preserve"> REF _Ref61595969 \h </w:instrText>
      </w:r>
      <w:r>
        <w:fldChar w:fldCharType="separate"/>
      </w:r>
      <w:r w:rsidRPr="00F56B41">
        <w:t xml:space="preserve">Bảng </w:t>
      </w:r>
      <w:r>
        <w:rPr>
          <w:noProof/>
        </w:rPr>
        <w:t>3</w:t>
      </w:r>
      <w:r>
        <w:t>.</w:t>
      </w:r>
      <w:r>
        <w:rPr>
          <w:noProof/>
        </w:rPr>
        <w:t>1</w:t>
      </w:r>
      <w:r>
        <w:fldChar w:fldCharType="end"/>
      </w:r>
      <w:r>
        <w:t xml:space="preserve"> </w:t>
      </w:r>
      <w:r w:rsidR="00F77371" w:rsidRPr="00F56B41">
        <w:t>dưới đây là thông số của cảm biến MiCS – 5524.</w:t>
      </w:r>
    </w:p>
    <w:p w14:paraId="2E4A64D5" w14:textId="34F74C7E" w:rsidR="002F2311" w:rsidRPr="00F56B41" w:rsidRDefault="002F2311" w:rsidP="005274C5">
      <w:pPr>
        <w:pStyle w:val="Caption"/>
        <w:keepNext/>
        <w:spacing w:line="276" w:lineRule="auto"/>
        <w:rPr>
          <w:sz w:val="26"/>
          <w:szCs w:val="26"/>
        </w:rPr>
      </w:pPr>
      <w:bookmarkStart w:id="42" w:name="_Ref61595969"/>
      <w:bookmarkStart w:id="43" w:name="_Toc62077050"/>
      <w:r w:rsidRPr="00F56B41">
        <w:rPr>
          <w:sz w:val="26"/>
          <w:szCs w:val="26"/>
        </w:rPr>
        <w:t xml:space="preserve">Bảng </w:t>
      </w:r>
      <w:r w:rsidR="00ED25DE">
        <w:rPr>
          <w:sz w:val="26"/>
          <w:szCs w:val="26"/>
        </w:rPr>
        <w:fldChar w:fldCharType="begin"/>
      </w:r>
      <w:r w:rsidR="00ED25DE">
        <w:rPr>
          <w:sz w:val="26"/>
          <w:szCs w:val="26"/>
        </w:rPr>
        <w:instrText xml:space="preserve"> STYLEREF 1 \s </w:instrText>
      </w:r>
      <w:r w:rsidR="00ED25DE">
        <w:rPr>
          <w:sz w:val="26"/>
          <w:szCs w:val="26"/>
        </w:rPr>
        <w:fldChar w:fldCharType="separate"/>
      </w:r>
      <w:r w:rsidR="00ED25DE">
        <w:rPr>
          <w:noProof/>
          <w:sz w:val="26"/>
          <w:szCs w:val="26"/>
        </w:rPr>
        <w:t>3</w:t>
      </w:r>
      <w:r w:rsidR="00ED25DE">
        <w:rPr>
          <w:sz w:val="26"/>
          <w:szCs w:val="26"/>
        </w:rPr>
        <w:fldChar w:fldCharType="end"/>
      </w:r>
      <w:r w:rsidR="00ED25DE">
        <w:rPr>
          <w:sz w:val="26"/>
          <w:szCs w:val="26"/>
        </w:rPr>
        <w:t>.</w:t>
      </w:r>
      <w:r w:rsidR="00ED25DE">
        <w:rPr>
          <w:sz w:val="26"/>
          <w:szCs w:val="26"/>
        </w:rPr>
        <w:fldChar w:fldCharType="begin"/>
      </w:r>
      <w:r w:rsidR="00ED25DE">
        <w:rPr>
          <w:sz w:val="26"/>
          <w:szCs w:val="26"/>
        </w:rPr>
        <w:instrText xml:space="preserve"> SEQ Bảng \* ARABIC \s 1 </w:instrText>
      </w:r>
      <w:r w:rsidR="00ED25DE">
        <w:rPr>
          <w:sz w:val="26"/>
          <w:szCs w:val="26"/>
        </w:rPr>
        <w:fldChar w:fldCharType="separate"/>
      </w:r>
      <w:r w:rsidR="00ED25DE">
        <w:rPr>
          <w:noProof/>
          <w:sz w:val="26"/>
          <w:szCs w:val="26"/>
        </w:rPr>
        <w:t>1</w:t>
      </w:r>
      <w:r w:rsidR="00ED25DE">
        <w:rPr>
          <w:sz w:val="26"/>
          <w:szCs w:val="26"/>
        </w:rPr>
        <w:fldChar w:fldCharType="end"/>
      </w:r>
      <w:bookmarkEnd w:id="42"/>
      <w:r w:rsidRPr="00F56B41">
        <w:rPr>
          <w:sz w:val="26"/>
          <w:szCs w:val="26"/>
        </w:rPr>
        <w:t xml:space="preserve"> Thông số của cảm biến </w:t>
      </w:r>
      <w:r w:rsidR="009E49D4" w:rsidRPr="00F56B41">
        <w:rPr>
          <w:sz w:val="26"/>
          <w:szCs w:val="26"/>
        </w:rPr>
        <w:t>MiCS - 5524</w:t>
      </w:r>
      <w:bookmarkEnd w:id="43"/>
    </w:p>
    <w:tbl>
      <w:tblPr>
        <w:tblStyle w:val="TableGrid"/>
        <w:tblW w:w="6379" w:type="dxa"/>
        <w:jc w:val="center"/>
        <w:tblLook w:val="04A0" w:firstRow="1" w:lastRow="0" w:firstColumn="1" w:lastColumn="0" w:noHBand="0" w:noVBand="1"/>
      </w:tblPr>
      <w:tblGrid>
        <w:gridCol w:w="3236"/>
        <w:gridCol w:w="870"/>
        <w:gridCol w:w="1418"/>
        <w:gridCol w:w="855"/>
      </w:tblGrid>
      <w:tr w:rsidR="003E6D8C" w:rsidRPr="00F56B41" w14:paraId="111FFA2E" w14:textId="39F4B0B2" w:rsidTr="00634CC5">
        <w:trPr>
          <w:jc w:val="center"/>
        </w:trPr>
        <w:tc>
          <w:tcPr>
            <w:tcW w:w="3236" w:type="dxa"/>
          </w:tcPr>
          <w:p w14:paraId="3DE542E5" w14:textId="3FB3E625" w:rsidR="003E6D8C" w:rsidRPr="00F56B41" w:rsidRDefault="003E6D8C" w:rsidP="005274C5">
            <w:pPr>
              <w:spacing w:line="276" w:lineRule="auto"/>
              <w:jc w:val="center"/>
            </w:pPr>
            <w:r w:rsidRPr="00F56B41">
              <w:t>Thông số</w:t>
            </w:r>
          </w:p>
        </w:tc>
        <w:tc>
          <w:tcPr>
            <w:tcW w:w="870" w:type="dxa"/>
            <w:vAlign w:val="center"/>
          </w:tcPr>
          <w:p w14:paraId="1F440FD4" w14:textId="5ED4BAC7" w:rsidR="003E6D8C" w:rsidRPr="00F56B41" w:rsidRDefault="003E6D8C" w:rsidP="005274C5">
            <w:pPr>
              <w:spacing w:line="276" w:lineRule="auto"/>
              <w:jc w:val="center"/>
            </w:pPr>
            <w:r w:rsidRPr="00F56B41">
              <w:t>Ký hiệu</w:t>
            </w:r>
          </w:p>
        </w:tc>
        <w:tc>
          <w:tcPr>
            <w:tcW w:w="1418" w:type="dxa"/>
            <w:vAlign w:val="center"/>
          </w:tcPr>
          <w:p w14:paraId="56CD9159" w14:textId="15D27AE7" w:rsidR="003E6D8C" w:rsidRPr="00F56B41" w:rsidRDefault="00513E4A" w:rsidP="005274C5">
            <w:pPr>
              <w:spacing w:line="276" w:lineRule="auto"/>
              <w:jc w:val="center"/>
            </w:pPr>
            <w:r w:rsidRPr="00F56B41">
              <w:t>Giá trị</w:t>
            </w:r>
            <w:r w:rsidR="00351B9C" w:rsidRPr="00F56B41">
              <w:t xml:space="preserve"> / Phạm vi</w:t>
            </w:r>
          </w:p>
        </w:tc>
        <w:tc>
          <w:tcPr>
            <w:tcW w:w="855" w:type="dxa"/>
            <w:vAlign w:val="center"/>
          </w:tcPr>
          <w:p w14:paraId="7B2B645E" w14:textId="0FA49EFC" w:rsidR="003E6D8C" w:rsidRPr="00F56B41" w:rsidRDefault="00513E4A" w:rsidP="005274C5">
            <w:pPr>
              <w:spacing w:line="276" w:lineRule="auto"/>
              <w:jc w:val="center"/>
            </w:pPr>
            <w:r w:rsidRPr="00F56B41">
              <w:t>Đơn vị</w:t>
            </w:r>
          </w:p>
        </w:tc>
      </w:tr>
      <w:tr w:rsidR="003E6D8C" w:rsidRPr="00F56B41" w14:paraId="230EACCE" w14:textId="4AB663D5" w:rsidTr="00634CC5">
        <w:trPr>
          <w:jc w:val="center"/>
        </w:trPr>
        <w:tc>
          <w:tcPr>
            <w:tcW w:w="3236" w:type="dxa"/>
          </w:tcPr>
          <w:p w14:paraId="12CD791A" w14:textId="24FEB724" w:rsidR="003E6D8C" w:rsidRPr="00F56B41" w:rsidRDefault="00513E4A" w:rsidP="005274C5">
            <w:pPr>
              <w:spacing w:line="276" w:lineRule="auto"/>
            </w:pPr>
            <w:r w:rsidRPr="00F56B41">
              <w:t>Dải đo</w:t>
            </w:r>
          </w:p>
        </w:tc>
        <w:tc>
          <w:tcPr>
            <w:tcW w:w="870" w:type="dxa"/>
            <w:vAlign w:val="center"/>
          </w:tcPr>
          <w:p w14:paraId="6FAB8B5F" w14:textId="77777777" w:rsidR="003E6D8C" w:rsidRPr="00F56B41" w:rsidRDefault="003E6D8C" w:rsidP="005274C5">
            <w:pPr>
              <w:spacing w:line="276" w:lineRule="auto"/>
              <w:jc w:val="center"/>
            </w:pPr>
          </w:p>
        </w:tc>
        <w:tc>
          <w:tcPr>
            <w:tcW w:w="1418" w:type="dxa"/>
            <w:vAlign w:val="center"/>
          </w:tcPr>
          <w:p w14:paraId="73A5F613" w14:textId="220E5271" w:rsidR="003E6D8C" w:rsidRPr="00F56B41" w:rsidRDefault="00513E4A" w:rsidP="005274C5">
            <w:pPr>
              <w:spacing w:line="276" w:lineRule="auto"/>
              <w:jc w:val="center"/>
            </w:pPr>
            <w:r w:rsidRPr="00F56B41">
              <w:t>1 ~ 1000</w:t>
            </w:r>
          </w:p>
        </w:tc>
        <w:tc>
          <w:tcPr>
            <w:tcW w:w="855" w:type="dxa"/>
            <w:vAlign w:val="center"/>
          </w:tcPr>
          <w:p w14:paraId="5220BB9E" w14:textId="58F536B1" w:rsidR="003E6D8C" w:rsidRPr="00F56B41" w:rsidRDefault="00513E4A" w:rsidP="005274C5">
            <w:pPr>
              <w:spacing w:line="276" w:lineRule="auto"/>
              <w:jc w:val="center"/>
            </w:pPr>
            <w:r w:rsidRPr="00F56B41">
              <w:t>ppm</w:t>
            </w:r>
          </w:p>
        </w:tc>
      </w:tr>
      <w:tr w:rsidR="003E6D8C" w:rsidRPr="00F56B41" w14:paraId="43A085D3" w14:textId="4CCA830D" w:rsidTr="00634CC5">
        <w:trPr>
          <w:jc w:val="center"/>
        </w:trPr>
        <w:tc>
          <w:tcPr>
            <w:tcW w:w="3236" w:type="dxa"/>
          </w:tcPr>
          <w:p w14:paraId="050826E4" w14:textId="424BB93A" w:rsidR="003E6D8C" w:rsidRPr="00F56B41" w:rsidRDefault="00513E4A" w:rsidP="005274C5">
            <w:pPr>
              <w:spacing w:line="276" w:lineRule="auto"/>
            </w:pPr>
            <w:r w:rsidRPr="00F56B41">
              <w:t>Độ phân giải</w:t>
            </w:r>
          </w:p>
        </w:tc>
        <w:tc>
          <w:tcPr>
            <w:tcW w:w="870" w:type="dxa"/>
            <w:vAlign w:val="center"/>
          </w:tcPr>
          <w:p w14:paraId="24C8BA51" w14:textId="77777777" w:rsidR="003E6D8C" w:rsidRPr="00F56B41" w:rsidRDefault="003E6D8C" w:rsidP="005274C5">
            <w:pPr>
              <w:spacing w:line="276" w:lineRule="auto"/>
              <w:jc w:val="center"/>
            </w:pPr>
          </w:p>
        </w:tc>
        <w:tc>
          <w:tcPr>
            <w:tcW w:w="1418" w:type="dxa"/>
            <w:vAlign w:val="center"/>
          </w:tcPr>
          <w:p w14:paraId="23A22A6C" w14:textId="1B31BF05" w:rsidR="003E6D8C" w:rsidRPr="00F56B41" w:rsidRDefault="00513E4A" w:rsidP="005274C5">
            <w:pPr>
              <w:spacing w:line="276" w:lineRule="auto"/>
              <w:jc w:val="center"/>
            </w:pPr>
            <w:r w:rsidRPr="00F56B41">
              <w:t>1</w:t>
            </w:r>
          </w:p>
        </w:tc>
        <w:tc>
          <w:tcPr>
            <w:tcW w:w="855" w:type="dxa"/>
            <w:vAlign w:val="center"/>
          </w:tcPr>
          <w:p w14:paraId="10125DB8" w14:textId="6588EF2D" w:rsidR="003E6D8C" w:rsidRPr="00F56B41" w:rsidRDefault="00513E4A" w:rsidP="005274C5">
            <w:pPr>
              <w:spacing w:line="276" w:lineRule="auto"/>
              <w:jc w:val="center"/>
            </w:pPr>
            <w:r w:rsidRPr="00F56B41">
              <w:t>ppm</w:t>
            </w:r>
          </w:p>
        </w:tc>
      </w:tr>
      <w:tr w:rsidR="003E6D8C" w:rsidRPr="00F56B41" w14:paraId="3DB9AE62" w14:textId="2BA22713" w:rsidTr="00634CC5">
        <w:trPr>
          <w:jc w:val="center"/>
        </w:trPr>
        <w:tc>
          <w:tcPr>
            <w:tcW w:w="3236" w:type="dxa"/>
          </w:tcPr>
          <w:p w14:paraId="003AC5AD" w14:textId="72982297" w:rsidR="003E6D8C" w:rsidRPr="00F56B41" w:rsidRDefault="00513E4A" w:rsidP="005274C5">
            <w:pPr>
              <w:spacing w:line="276" w:lineRule="auto"/>
            </w:pPr>
            <w:r w:rsidRPr="00F56B41">
              <w:t>Tản nhiệt tối đa</w:t>
            </w:r>
          </w:p>
        </w:tc>
        <w:tc>
          <w:tcPr>
            <w:tcW w:w="870" w:type="dxa"/>
            <w:vAlign w:val="center"/>
          </w:tcPr>
          <w:p w14:paraId="69BE1F0A" w14:textId="6433FD0B" w:rsidR="003E6D8C" w:rsidRPr="00F56B41" w:rsidRDefault="00513E4A" w:rsidP="005274C5">
            <w:pPr>
              <w:spacing w:line="276" w:lineRule="auto"/>
              <w:jc w:val="center"/>
              <w:rPr>
                <w:vertAlign w:val="subscript"/>
              </w:rPr>
            </w:pPr>
            <w:r w:rsidRPr="00F56B41">
              <w:t>P</w:t>
            </w:r>
            <w:r w:rsidRPr="00F56B41">
              <w:rPr>
                <w:vertAlign w:val="subscript"/>
              </w:rPr>
              <w:t>H</w:t>
            </w:r>
          </w:p>
        </w:tc>
        <w:tc>
          <w:tcPr>
            <w:tcW w:w="1418" w:type="dxa"/>
            <w:vAlign w:val="center"/>
          </w:tcPr>
          <w:p w14:paraId="4B9A9CD8" w14:textId="627FAB00" w:rsidR="003E6D8C" w:rsidRPr="00F56B41" w:rsidRDefault="001607DF" w:rsidP="005274C5">
            <w:pPr>
              <w:spacing w:line="276" w:lineRule="auto"/>
              <w:jc w:val="center"/>
            </w:pPr>
            <w:r w:rsidRPr="00F56B41">
              <w:t>88</w:t>
            </w:r>
          </w:p>
        </w:tc>
        <w:tc>
          <w:tcPr>
            <w:tcW w:w="855" w:type="dxa"/>
            <w:vAlign w:val="center"/>
          </w:tcPr>
          <w:p w14:paraId="06C1C578" w14:textId="271EEA26" w:rsidR="003E6D8C" w:rsidRPr="00F56B41" w:rsidRDefault="001607DF" w:rsidP="005274C5">
            <w:pPr>
              <w:spacing w:line="276" w:lineRule="auto"/>
              <w:jc w:val="center"/>
            </w:pPr>
            <w:r w:rsidRPr="00F56B41">
              <w:t>mW</w:t>
            </w:r>
          </w:p>
        </w:tc>
      </w:tr>
      <w:tr w:rsidR="003E6D8C" w:rsidRPr="00F56B41" w14:paraId="79D51D6E" w14:textId="52C13D99" w:rsidTr="00634CC5">
        <w:trPr>
          <w:jc w:val="center"/>
        </w:trPr>
        <w:tc>
          <w:tcPr>
            <w:tcW w:w="3236" w:type="dxa"/>
          </w:tcPr>
          <w:p w14:paraId="1763AF1C" w14:textId="34DF0793" w:rsidR="003E6D8C" w:rsidRPr="00F56B41" w:rsidRDefault="001607DF" w:rsidP="005274C5">
            <w:pPr>
              <w:spacing w:line="276" w:lineRule="auto"/>
            </w:pPr>
            <w:r w:rsidRPr="00F56B41">
              <w:t>Tản nhiệt lớp nhạy tối đa</w:t>
            </w:r>
          </w:p>
        </w:tc>
        <w:tc>
          <w:tcPr>
            <w:tcW w:w="870" w:type="dxa"/>
            <w:vAlign w:val="center"/>
          </w:tcPr>
          <w:p w14:paraId="66417FEA" w14:textId="36777687" w:rsidR="003E6D8C" w:rsidRPr="00F56B41" w:rsidRDefault="001607DF" w:rsidP="005274C5">
            <w:pPr>
              <w:spacing w:line="276" w:lineRule="auto"/>
              <w:jc w:val="center"/>
              <w:rPr>
                <w:vertAlign w:val="subscript"/>
              </w:rPr>
            </w:pPr>
            <w:r w:rsidRPr="00F56B41">
              <w:t>P</w:t>
            </w:r>
            <w:r w:rsidRPr="00F56B41">
              <w:rPr>
                <w:vertAlign w:val="subscript"/>
              </w:rPr>
              <w:t>S</w:t>
            </w:r>
          </w:p>
        </w:tc>
        <w:tc>
          <w:tcPr>
            <w:tcW w:w="1418" w:type="dxa"/>
            <w:vAlign w:val="center"/>
          </w:tcPr>
          <w:p w14:paraId="165DDCC3" w14:textId="7869B43D" w:rsidR="003E6D8C" w:rsidRPr="00F56B41" w:rsidRDefault="001607DF" w:rsidP="005274C5">
            <w:pPr>
              <w:spacing w:line="276" w:lineRule="auto"/>
              <w:jc w:val="center"/>
            </w:pPr>
            <w:r w:rsidRPr="00F56B41">
              <w:t>8</w:t>
            </w:r>
          </w:p>
        </w:tc>
        <w:tc>
          <w:tcPr>
            <w:tcW w:w="855" w:type="dxa"/>
            <w:vAlign w:val="center"/>
          </w:tcPr>
          <w:p w14:paraId="5A64E87A" w14:textId="34F3AEE8" w:rsidR="003E6D8C" w:rsidRPr="00F56B41" w:rsidRDefault="001607DF" w:rsidP="005274C5">
            <w:pPr>
              <w:spacing w:line="276" w:lineRule="auto"/>
              <w:jc w:val="center"/>
            </w:pPr>
            <w:r w:rsidRPr="00F56B41">
              <w:t>mW</w:t>
            </w:r>
          </w:p>
        </w:tc>
      </w:tr>
      <w:tr w:rsidR="001607DF" w:rsidRPr="00F56B41" w14:paraId="503F9A6E" w14:textId="77777777" w:rsidTr="00634CC5">
        <w:trPr>
          <w:jc w:val="center"/>
        </w:trPr>
        <w:tc>
          <w:tcPr>
            <w:tcW w:w="3236" w:type="dxa"/>
          </w:tcPr>
          <w:p w14:paraId="70CF49A7" w14:textId="4AC2F687" w:rsidR="001607DF" w:rsidRPr="00F56B41" w:rsidRDefault="00351B9C" w:rsidP="005274C5">
            <w:pPr>
              <w:spacing w:line="276" w:lineRule="auto"/>
            </w:pPr>
            <w:r w:rsidRPr="00F56B41">
              <w:t>Điện áp cung cấp gia nhiệt</w:t>
            </w:r>
          </w:p>
        </w:tc>
        <w:tc>
          <w:tcPr>
            <w:tcW w:w="870" w:type="dxa"/>
            <w:vAlign w:val="center"/>
          </w:tcPr>
          <w:p w14:paraId="5B4980A1" w14:textId="6B81ED4E" w:rsidR="001607DF" w:rsidRPr="00F56B41" w:rsidRDefault="00351B9C" w:rsidP="005274C5">
            <w:pPr>
              <w:spacing w:line="276" w:lineRule="auto"/>
              <w:jc w:val="center"/>
              <w:rPr>
                <w:vertAlign w:val="subscript"/>
              </w:rPr>
            </w:pPr>
            <w:r w:rsidRPr="00F56B41">
              <w:t>V</w:t>
            </w:r>
            <w:r w:rsidRPr="00F56B41">
              <w:rPr>
                <w:vertAlign w:val="subscript"/>
              </w:rPr>
              <w:t>supply</w:t>
            </w:r>
          </w:p>
        </w:tc>
        <w:tc>
          <w:tcPr>
            <w:tcW w:w="1418" w:type="dxa"/>
            <w:vAlign w:val="center"/>
          </w:tcPr>
          <w:p w14:paraId="2DD88F29" w14:textId="7471BF20" w:rsidR="001607DF" w:rsidRPr="00F56B41" w:rsidRDefault="00351B9C" w:rsidP="005274C5">
            <w:pPr>
              <w:spacing w:line="276" w:lineRule="auto"/>
              <w:jc w:val="center"/>
            </w:pPr>
            <w:r w:rsidRPr="00F56B41">
              <w:t>4.9 – 5.1</w:t>
            </w:r>
          </w:p>
        </w:tc>
        <w:tc>
          <w:tcPr>
            <w:tcW w:w="855" w:type="dxa"/>
            <w:vAlign w:val="center"/>
          </w:tcPr>
          <w:p w14:paraId="67F8D63C" w14:textId="3C9B8B1A" w:rsidR="001607DF" w:rsidRPr="00F56B41" w:rsidRDefault="00351B9C" w:rsidP="005274C5">
            <w:pPr>
              <w:spacing w:line="276" w:lineRule="auto"/>
              <w:jc w:val="center"/>
            </w:pPr>
            <w:r w:rsidRPr="00F56B41">
              <w:t>V</w:t>
            </w:r>
          </w:p>
        </w:tc>
      </w:tr>
      <w:tr w:rsidR="001607DF" w:rsidRPr="00F56B41" w14:paraId="1984E7F4" w14:textId="77777777" w:rsidTr="00634CC5">
        <w:trPr>
          <w:jc w:val="center"/>
        </w:trPr>
        <w:tc>
          <w:tcPr>
            <w:tcW w:w="3236" w:type="dxa"/>
          </w:tcPr>
          <w:p w14:paraId="51C372A1" w14:textId="2E694BA5" w:rsidR="001607DF" w:rsidRPr="00F56B41" w:rsidRDefault="00351B9C" w:rsidP="005274C5">
            <w:pPr>
              <w:spacing w:line="276" w:lineRule="auto"/>
            </w:pPr>
            <w:r w:rsidRPr="00F56B41">
              <w:t>Phạm vi độ ẩm tương đối</w:t>
            </w:r>
          </w:p>
        </w:tc>
        <w:tc>
          <w:tcPr>
            <w:tcW w:w="870" w:type="dxa"/>
            <w:vAlign w:val="center"/>
          </w:tcPr>
          <w:p w14:paraId="52116CB8" w14:textId="005AF4EA" w:rsidR="001607DF" w:rsidRPr="00F56B41" w:rsidRDefault="00351B9C" w:rsidP="005274C5">
            <w:pPr>
              <w:spacing w:line="276" w:lineRule="auto"/>
              <w:jc w:val="center"/>
            </w:pPr>
            <w:r w:rsidRPr="00F56B41">
              <w:t>RH</w:t>
            </w:r>
          </w:p>
        </w:tc>
        <w:tc>
          <w:tcPr>
            <w:tcW w:w="1418" w:type="dxa"/>
            <w:vAlign w:val="center"/>
          </w:tcPr>
          <w:p w14:paraId="0184ADB5" w14:textId="1A7D6CFB" w:rsidR="001607DF" w:rsidRPr="00F56B41" w:rsidRDefault="00351B9C" w:rsidP="005274C5">
            <w:pPr>
              <w:spacing w:line="276" w:lineRule="auto"/>
              <w:jc w:val="center"/>
            </w:pPr>
            <w:r w:rsidRPr="00F56B41">
              <w:t xml:space="preserve">5 </w:t>
            </w:r>
            <w:r w:rsidR="000F5726" w:rsidRPr="00F56B41">
              <w:t>–</w:t>
            </w:r>
            <w:r w:rsidRPr="00F56B41">
              <w:t xml:space="preserve"> 95</w:t>
            </w:r>
          </w:p>
        </w:tc>
        <w:tc>
          <w:tcPr>
            <w:tcW w:w="855" w:type="dxa"/>
            <w:vAlign w:val="center"/>
          </w:tcPr>
          <w:p w14:paraId="5A08AA94" w14:textId="59E3F93D" w:rsidR="001607DF" w:rsidRPr="00F56B41" w:rsidRDefault="00440AF7" w:rsidP="005274C5">
            <w:pPr>
              <w:spacing w:line="276" w:lineRule="auto"/>
              <w:jc w:val="center"/>
            </w:pPr>
            <w:r w:rsidRPr="00F56B41">
              <w:t>%RH</w:t>
            </w:r>
          </w:p>
        </w:tc>
      </w:tr>
      <w:tr w:rsidR="001607DF" w:rsidRPr="00F56B41" w14:paraId="7F27CE68" w14:textId="77777777" w:rsidTr="00634CC5">
        <w:trPr>
          <w:jc w:val="center"/>
        </w:trPr>
        <w:tc>
          <w:tcPr>
            <w:tcW w:w="3236" w:type="dxa"/>
          </w:tcPr>
          <w:p w14:paraId="382871F3" w14:textId="1B30E5C1" w:rsidR="001607DF" w:rsidRPr="00F56B41" w:rsidRDefault="00440AF7" w:rsidP="005274C5">
            <w:pPr>
              <w:spacing w:line="276" w:lineRule="auto"/>
            </w:pPr>
            <w:r w:rsidRPr="00F56B41">
              <w:t>Nhiệt độ môi trường xung quanh</w:t>
            </w:r>
          </w:p>
        </w:tc>
        <w:tc>
          <w:tcPr>
            <w:tcW w:w="870" w:type="dxa"/>
            <w:vAlign w:val="center"/>
          </w:tcPr>
          <w:p w14:paraId="02A841AF" w14:textId="39AC4BFF" w:rsidR="001607DF" w:rsidRPr="00F56B41" w:rsidRDefault="00440AF7" w:rsidP="005274C5">
            <w:pPr>
              <w:spacing w:line="276" w:lineRule="auto"/>
              <w:jc w:val="center"/>
              <w:rPr>
                <w:vertAlign w:val="subscript"/>
              </w:rPr>
            </w:pPr>
            <w:r w:rsidRPr="00F56B41">
              <w:t>T</w:t>
            </w:r>
            <w:r w:rsidRPr="00F56B41">
              <w:rPr>
                <w:vertAlign w:val="subscript"/>
              </w:rPr>
              <w:t>amb</w:t>
            </w:r>
          </w:p>
        </w:tc>
        <w:tc>
          <w:tcPr>
            <w:tcW w:w="1418" w:type="dxa"/>
            <w:vAlign w:val="center"/>
          </w:tcPr>
          <w:p w14:paraId="0BEC9837" w14:textId="32B50613" w:rsidR="001607DF" w:rsidRPr="00F56B41" w:rsidRDefault="00440AF7" w:rsidP="005274C5">
            <w:pPr>
              <w:spacing w:line="276" w:lineRule="auto"/>
              <w:jc w:val="center"/>
            </w:pPr>
            <w:r w:rsidRPr="00F56B41">
              <w:t xml:space="preserve">-30 </w:t>
            </w:r>
            <w:r w:rsidR="000F5726" w:rsidRPr="00F56B41">
              <w:t xml:space="preserve">– </w:t>
            </w:r>
            <w:r w:rsidRPr="00F56B41">
              <w:t>85</w:t>
            </w:r>
          </w:p>
        </w:tc>
        <w:tc>
          <w:tcPr>
            <w:tcW w:w="855" w:type="dxa"/>
            <w:vAlign w:val="center"/>
          </w:tcPr>
          <w:p w14:paraId="0E982DF5" w14:textId="7587CDEB" w:rsidR="001607DF" w:rsidRPr="00F56B41" w:rsidRDefault="000F5726" w:rsidP="005274C5">
            <w:pPr>
              <w:spacing w:line="276" w:lineRule="auto"/>
              <w:jc w:val="center"/>
            </w:pPr>
            <w:r w:rsidRPr="00F56B41">
              <w:rPr>
                <w:vertAlign w:val="superscript"/>
              </w:rPr>
              <w:t>o</w:t>
            </w:r>
            <w:r w:rsidRPr="00F56B41">
              <w:t>C</w:t>
            </w:r>
          </w:p>
        </w:tc>
      </w:tr>
      <w:tr w:rsidR="001607DF" w:rsidRPr="00F56B41" w14:paraId="61B82B8C" w14:textId="77777777" w:rsidTr="00634CC5">
        <w:trPr>
          <w:jc w:val="center"/>
        </w:trPr>
        <w:tc>
          <w:tcPr>
            <w:tcW w:w="3236" w:type="dxa"/>
          </w:tcPr>
          <w:p w14:paraId="4214DBEC" w14:textId="692601C1" w:rsidR="001607DF" w:rsidRPr="00F56B41" w:rsidRDefault="000F5726" w:rsidP="005274C5">
            <w:pPr>
              <w:spacing w:line="276" w:lineRule="auto"/>
            </w:pPr>
            <w:r w:rsidRPr="00F56B41">
              <w:t xml:space="preserve">Phạm vi nhiệt độ lưu trữ </w:t>
            </w:r>
          </w:p>
        </w:tc>
        <w:tc>
          <w:tcPr>
            <w:tcW w:w="870" w:type="dxa"/>
            <w:vAlign w:val="center"/>
          </w:tcPr>
          <w:p w14:paraId="3545C347" w14:textId="42AF617D" w:rsidR="001607DF" w:rsidRPr="00F56B41" w:rsidRDefault="000F5726" w:rsidP="005274C5">
            <w:pPr>
              <w:spacing w:line="276" w:lineRule="auto"/>
              <w:jc w:val="center"/>
              <w:rPr>
                <w:vertAlign w:val="subscript"/>
              </w:rPr>
            </w:pPr>
            <w:r w:rsidRPr="00F56B41">
              <w:t>T</w:t>
            </w:r>
            <w:r w:rsidRPr="00F56B41">
              <w:rPr>
                <w:vertAlign w:val="subscript"/>
              </w:rPr>
              <w:t>sto</w:t>
            </w:r>
          </w:p>
        </w:tc>
        <w:tc>
          <w:tcPr>
            <w:tcW w:w="1418" w:type="dxa"/>
            <w:vAlign w:val="center"/>
          </w:tcPr>
          <w:p w14:paraId="50614CC4" w14:textId="6CCDE936" w:rsidR="001607DF" w:rsidRPr="00F56B41" w:rsidRDefault="000F5726" w:rsidP="005274C5">
            <w:pPr>
              <w:spacing w:line="276" w:lineRule="auto"/>
              <w:jc w:val="center"/>
            </w:pPr>
            <w:r w:rsidRPr="00F56B41">
              <w:t>-40 – 120</w:t>
            </w:r>
          </w:p>
        </w:tc>
        <w:tc>
          <w:tcPr>
            <w:tcW w:w="855" w:type="dxa"/>
            <w:vAlign w:val="center"/>
          </w:tcPr>
          <w:p w14:paraId="3FCACA1A" w14:textId="755E85B5" w:rsidR="001607DF" w:rsidRPr="00F56B41" w:rsidRDefault="000F5726" w:rsidP="005274C5">
            <w:pPr>
              <w:spacing w:line="276" w:lineRule="auto"/>
              <w:jc w:val="center"/>
            </w:pPr>
            <w:r w:rsidRPr="00F56B41">
              <w:rPr>
                <w:vertAlign w:val="superscript"/>
              </w:rPr>
              <w:t>o</w:t>
            </w:r>
            <w:r w:rsidRPr="00F56B41">
              <w:t>C</w:t>
            </w:r>
          </w:p>
        </w:tc>
      </w:tr>
      <w:tr w:rsidR="001607DF" w:rsidRPr="00F56B41" w14:paraId="61F64EAB" w14:textId="77777777" w:rsidTr="00634CC5">
        <w:trPr>
          <w:jc w:val="center"/>
        </w:trPr>
        <w:tc>
          <w:tcPr>
            <w:tcW w:w="3236" w:type="dxa"/>
          </w:tcPr>
          <w:p w14:paraId="1B61AB41" w14:textId="209157C9" w:rsidR="001607DF" w:rsidRPr="00F56B41" w:rsidRDefault="000F5726" w:rsidP="005274C5">
            <w:pPr>
              <w:spacing w:line="276" w:lineRule="auto"/>
            </w:pPr>
            <w:r w:rsidRPr="00F56B41">
              <w:t>Phạm vi độ ẩm lưu trữ</w:t>
            </w:r>
          </w:p>
        </w:tc>
        <w:tc>
          <w:tcPr>
            <w:tcW w:w="870" w:type="dxa"/>
            <w:vAlign w:val="center"/>
          </w:tcPr>
          <w:p w14:paraId="0CF393FD" w14:textId="5FE4D662" w:rsidR="001607DF" w:rsidRPr="00F56B41" w:rsidRDefault="000F5726" w:rsidP="005274C5">
            <w:pPr>
              <w:spacing w:line="276" w:lineRule="auto"/>
              <w:jc w:val="center"/>
              <w:rPr>
                <w:vertAlign w:val="subscript"/>
              </w:rPr>
            </w:pPr>
            <w:r w:rsidRPr="00F56B41">
              <w:t>RH</w:t>
            </w:r>
            <w:r w:rsidRPr="00F56B41">
              <w:rPr>
                <w:vertAlign w:val="subscript"/>
              </w:rPr>
              <w:t>sto</w:t>
            </w:r>
          </w:p>
        </w:tc>
        <w:tc>
          <w:tcPr>
            <w:tcW w:w="1418" w:type="dxa"/>
            <w:vAlign w:val="center"/>
          </w:tcPr>
          <w:p w14:paraId="77810D4D" w14:textId="3278B374" w:rsidR="001607DF" w:rsidRPr="00F56B41" w:rsidRDefault="000F5726" w:rsidP="005274C5">
            <w:pPr>
              <w:spacing w:line="276" w:lineRule="auto"/>
              <w:jc w:val="center"/>
            </w:pPr>
            <w:r w:rsidRPr="00F56B41">
              <w:t>5 – 95</w:t>
            </w:r>
          </w:p>
        </w:tc>
        <w:tc>
          <w:tcPr>
            <w:tcW w:w="855" w:type="dxa"/>
            <w:vAlign w:val="center"/>
          </w:tcPr>
          <w:p w14:paraId="2CE82C40" w14:textId="768E2415" w:rsidR="001607DF" w:rsidRPr="00F56B41" w:rsidRDefault="000F5726" w:rsidP="005274C5">
            <w:pPr>
              <w:spacing w:line="276" w:lineRule="auto"/>
              <w:jc w:val="center"/>
            </w:pPr>
            <w:r w:rsidRPr="00F56B41">
              <w:t>%RH</w:t>
            </w:r>
          </w:p>
        </w:tc>
      </w:tr>
    </w:tbl>
    <w:p w14:paraId="69447C1D" w14:textId="3189B567" w:rsidR="00764476" w:rsidRPr="00F56B41" w:rsidRDefault="002D46F6" w:rsidP="005274C5">
      <w:pPr>
        <w:keepNext/>
        <w:spacing w:line="276" w:lineRule="auto"/>
        <w:jc w:val="center"/>
      </w:pPr>
      <w:r>
        <w:pict w14:anchorId="14459254">
          <v:shape id="_x0000_i1030" type="#_x0000_t75" style="width:230.75pt;height:156.55pt">
            <v:imagedata r:id="rId22" o:title="mics"/>
          </v:shape>
        </w:pict>
      </w:r>
    </w:p>
    <w:p w14:paraId="054C7699" w14:textId="6080EF04" w:rsidR="00F77371" w:rsidRPr="00F56B41" w:rsidRDefault="00764476" w:rsidP="005274C5">
      <w:pPr>
        <w:pStyle w:val="Caption"/>
        <w:spacing w:line="276" w:lineRule="auto"/>
        <w:rPr>
          <w:sz w:val="26"/>
          <w:szCs w:val="26"/>
        </w:rPr>
      </w:pPr>
      <w:bookmarkStart w:id="44" w:name="_Toc62076993"/>
      <w:r w:rsidRPr="00F56B41">
        <w:rPr>
          <w:sz w:val="26"/>
          <w:szCs w:val="26"/>
        </w:rPr>
        <w:t xml:space="preserve">Hình </w:t>
      </w:r>
      <w:r w:rsidR="00031F35">
        <w:rPr>
          <w:sz w:val="26"/>
          <w:szCs w:val="26"/>
        </w:rPr>
        <w:fldChar w:fldCharType="begin"/>
      </w:r>
      <w:r w:rsidR="00031F35">
        <w:rPr>
          <w:sz w:val="26"/>
          <w:szCs w:val="26"/>
        </w:rPr>
        <w:instrText xml:space="preserve"> STYLEREF 1 \s </w:instrText>
      </w:r>
      <w:r w:rsidR="00031F35">
        <w:rPr>
          <w:sz w:val="26"/>
          <w:szCs w:val="26"/>
        </w:rPr>
        <w:fldChar w:fldCharType="separate"/>
      </w:r>
      <w:r w:rsidR="00031F35">
        <w:rPr>
          <w:noProof/>
          <w:sz w:val="26"/>
          <w:szCs w:val="26"/>
        </w:rPr>
        <w:t>3</w:t>
      </w:r>
      <w:r w:rsidR="00031F35">
        <w:rPr>
          <w:sz w:val="26"/>
          <w:szCs w:val="26"/>
        </w:rPr>
        <w:fldChar w:fldCharType="end"/>
      </w:r>
      <w:r w:rsidR="00031F35">
        <w:rPr>
          <w:sz w:val="26"/>
          <w:szCs w:val="26"/>
        </w:rPr>
        <w:t>.</w:t>
      </w:r>
      <w:r w:rsidR="00031F35">
        <w:rPr>
          <w:sz w:val="26"/>
          <w:szCs w:val="26"/>
        </w:rPr>
        <w:fldChar w:fldCharType="begin"/>
      </w:r>
      <w:r w:rsidR="00031F35">
        <w:rPr>
          <w:sz w:val="26"/>
          <w:szCs w:val="26"/>
        </w:rPr>
        <w:instrText xml:space="preserve"> SEQ Hình \* ARABIC \s 1 </w:instrText>
      </w:r>
      <w:r w:rsidR="00031F35">
        <w:rPr>
          <w:sz w:val="26"/>
          <w:szCs w:val="26"/>
        </w:rPr>
        <w:fldChar w:fldCharType="separate"/>
      </w:r>
      <w:r w:rsidR="00031F35">
        <w:rPr>
          <w:noProof/>
          <w:sz w:val="26"/>
          <w:szCs w:val="26"/>
        </w:rPr>
        <w:t>3</w:t>
      </w:r>
      <w:r w:rsidR="00031F35">
        <w:rPr>
          <w:sz w:val="26"/>
          <w:szCs w:val="26"/>
        </w:rPr>
        <w:fldChar w:fldCharType="end"/>
      </w:r>
      <w:r w:rsidRPr="00F56B41">
        <w:rPr>
          <w:sz w:val="26"/>
          <w:szCs w:val="26"/>
        </w:rPr>
        <w:t xml:space="preserve"> Cảm biến MiCS – 5524</w:t>
      </w:r>
      <w:bookmarkEnd w:id="44"/>
    </w:p>
    <w:p w14:paraId="5F71F8EF" w14:textId="6BA9CC22" w:rsidR="004A18B0" w:rsidRPr="00F56B41" w:rsidRDefault="004A18B0" w:rsidP="005274C5">
      <w:pPr>
        <w:spacing w:line="276" w:lineRule="auto"/>
      </w:pPr>
      <w:r w:rsidRPr="00F56B41">
        <w:t>Đặc trưng của cảm biến MiCS – 5524:</w:t>
      </w:r>
    </w:p>
    <w:p w14:paraId="26823721" w14:textId="5362F73B" w:rsidR="004A18B0" w:rsidRPr="00F56B41" w:rsidRDefault="00043BAD" w:rsidP="007123E9">
      <w:pPr>
        <w:pStyle w:val="ListParagraph"/>
        <w:numPr>
          <w:ilvl w:val="0"/>
          <w:numId w:val="18"/>
        </w:numPr>
        <w:spacing w:line="276" w:lineRule="auto"/>
      </w:pPr>
      <w:r w:rsidRPr="00F56B41">
        <w:t>Footprint nhỏ nhất cho các thiết kế nhỏ gọn (5 x 7 x 1.55 mm)</w:t>
      </w:r>
    </w:p>
    <w:p w14:paraId="16B37AA9" w14:textId="0640AC9E" w:rsidR="00043BAD" w:rsidRPr="00F56B41" w:rsidRDefault="00043BAD" w:rsidP="007123E9">
      <w:pPr>
        <w:pStyle w:val="ListParagraph"/>
        <w:numPr>
          <w:ilvl w:val="0"/>
          <w:numId w:val="18"/>
        </w:numPr>
        <w:spacing w:line="276" w:lineRule="auto"/>
      </w:pPr>
      <w:r w:rsidRPr="00F56B41">
        <w:t>Cảm biến MEMS mạnh mẽ cho môi trường khắc nghiệt</w:t>
      </w:r>
    </w:p>
    <w:p w14:paraId="7A2AE03E" w14:textId="4F2FB011" w:rsidR="00043BAD" w:rsidRPr="00F56B41" w:rsidRDefault="00043BAD" w:rsidP="007123E9">
      <w:pPr>
        <w:pStyle w:val="ListParagraph"/>
        <w:numPr>
          <w:ilvl w:val="0"/>
          <w:numId w:val="18"/>
        </w:numPr>
        <w:spacing w:line="276" w:lineRule="auto"/>
      </w:pPr>
      <w:r w:rsidRPr="00F56B41">
        <w:t>Sản xuất số lượng lớn với chi phí thấp cho các ứng dụng</w:t>
      </w:r>
    </w:p>
    <w:p w14:paraId="73824E85" w14:textId="173DCB71" w:rsidR="005A35E5" w:rsidRPr="00F56B41" w:rsidRDefault="005A35E5" w:rsidP="007123E9">
      <w:pPr>
        <w:pStyle w:val="ListParagraph"/>
        <w:numPr>
          <w:ilvl w:val="0"/>
          <w:numId w:val="18"/>
        </w:numPr>
        <w:spacing w:line="276" w:lineRule="auto"/>
      </w:pPr>
      <w:r w:rsidRPr="00F56B41">
        <w:t>Thời gian đáp ứng ngắn</w:t>
      </w:r>
    </w:p>
    <w:p w14:paraId="73A01C7A" w14:textId="03475B84" w:rsidR="00F33429" w:rsidRPr="00F56B41" w:rsidRDefault="002D46F6" w:rsidP="005274C5">
      <w:pPr>
        <w:keepNext/>
        <w:spacing w:line="276" w:lineRule="auto"/>
        <w:jc w:val="center"/>
      </w:pPr>
      <w:r>
        <w:pict w14:anchorId="57308A20">
          <v:shape id="_x0000_i1031" type="#_x0000_t75" style="width:319.1pt;height:191.45pt">
            <v:imagedata r:id="rId23" o:title="odule" croptop="8004f" cropleft="2773f" cropright="3975f"/>
          </v:shape>
        </w:pict>
      </w:r>
    </w:p>
    <w:p w14:paraId="7C6E27D8" w14:textId="50DBCCD2" w:rsidR="00764476" w:rsidRPr="00F56B41" w:rsidRDefault="00F33429" w:rsidP="005274C5">
      <w:pPr>
        <w:pStyle w:val="Caption"/>
        <w:spacing w:line="276" w:lineRule="auto"/>
        <w:rPr>
          <w:sz w:val="26"/>
          <w:szCs w:val="26"/>
        </w:rPr>
      </w:pPr>
      <w:bookmarkStart w:id="45" w:name="_Toc62076994"/>
      <w:r w:rsidRPr="00F56B41">
        <w:rPr>
          <w:sz w:val="26"/>
          <w:szCs w:val="26"/>
        </w:rPr>
        <w:t xml:space="preserve">Hình </w:t>
      </w:r>
      <w:r w:rsidR="00031F35">
        <w:rPr>
          <w:sz w:val="26"/>
          <w:szCs w:val="26"/>
        </w:rPr>
        <w:fldChar w:fldCharType="begin"/>
      </w:r>
      <w:r w:rsidR="00031F35">
        <w:rPr>
          <w:sz w:val="26"/>
          <w:szCs w:val="26"/>
        </w:rPr>
        <w:instrText xml:space="preserve"> STYLEREF 1 \s </w:instrText>
      </w:r>
      <w:r w:rsidR="00031F35">
        <w:rPr>
          <w:sz w:val="26"/>
          <w:szCs w:val="26"/>
        </w:rPr>
        <w:fldChar w:fldCharType="separate"/>
      </w:r>
      <w:r w:rsidR="00031F35">
        <w:rPr>
          <w:noProof/>
          <w:sz w:val="26"/>
          <w:szCs w:val="26"/>
        </w:rPr>
        <w:t>3</w:t>
      </w:r>
      <w:r w:rsidR="00031F35">
        <w:rPr>
          <w:sz w:val="26"/>
          <w:szCs w:val="26"/>
        </w:rPr>
        <w:fldChar w:fldCharType="end"/>
      </w:r>
      <w:r w:rsidR="00031F35">
        <w:rPr>
          <w:sz w:val="26"/>
          <w:szCs w:val="26"/>
        </w:rPr>
        <w:t>.</w:t>
      </w:r>
      <w:r w:rsidR="00031F35">
        <w:rPr>
          <w:sz w:val="26"/>
          <w:szCs w:val="26"/>
        </w:rPr>
        <w:fldChar w:fldCharType="begin"/>
      </w:r>
      <w:r w:rsidR="00031F35">
        <w:rPr>
          <w:sz w:val="26"/>
          <w:szCs w:val="26"/>
        </w:rPr>
        <w:instrText xml:space="preserve"> SEQ Hình \* ARABIC \s 1 </w:instrText>
      </w:r>
      <w:r w:rsidR="00031F35">
        <w:rPr>
          <w:sz w:val="26"/>
          <w:szCs w:val="26"/>
        </w:rPr>
        <w:fldChar w:fldCharType="separate"/>
      </w:r>
      <w:r w:rsidR="00031F35">
        <w:rPr>
          <w:noProof/>
          <w:sz w:val="26"/>
          <w:szCs w:val="26"/>
        </w:rPr>
        <w:t>4</w:t>
      </w:r>
      <w:r w:rsidR="00031F35">
        <w:rPr>
          <w:sz w:val="26"/>
          <w:szCs w:val="26"/>
        </w:rPr>
        <w:fldChar w:fldCharType="end"/>
      </w:r>
      <w:r w:rsidRPr="00F56B41">
        <w:rPr>
          <w:sz w:val="26"/>
          <w:szCs w:val="26"/>
        </w:rPr>
        <w:t xml:space="preserve"> Sơ đồ nguyên lý của Module cảm biến MiCS – 5524</w:t>
      </w:r>
      <w:bookmarkEnd w:id="45"/>
    </w:p>
    <w:p w14:paraId="047A81B2" w14:textId="77777777" w:rsidR="00F33429" w:rsidRPr="00F56B41" w:rsidRDefault="00F33429" w:rsidP="005274C5">
      <w:pPr>
        <w:spacing w:line="276" w:lineRule="auto"/>
      </w:pPr>
      <w:r w:rsidRPr="00F56B41">
        <w:t xml:space="preserve">Dựa trên hình 3.4, chúng ta có thể thấy các chân của Module cảm biến MiCS – 5524 bao gồm 4 chân: </w:t>
      </w:r>
    </w:p>
    <w:p w14:paraId="0951A5AE" w14:textId="77777777" w:rsidR="00F33429" w:rsidRPr="00F56B41" w:rsidRDefault="00F33429" w:rsidP="007123E9">
      <w:pPr>
        <w:pStyle w:val="ListParagraph"/>
        <w:numPr>
          <w:ilvl w:val="0"/>
          <w:numId w:val="18"/>
        </w:numPr>
        <w:spacing w:line="276" w:lineRule="auto"/>
      </w:pPr>
      <w:r w:rsidRPr="00F56B41">
        <w:t>Chân V</w:t>
      </w:r>
      <w:r w:rsidRPr="00F56B41">
        <w:rPr>
          <w:vertAlign w:val="subscript"/>
        </w:rPr>
        <w:t>CC</w:t>
      </w:r>
      <w:r w:rsidRPr="00F56B41">
        <w:t xml:space="preserve"> = 5.0V để cấp nguồn cho Module</w:t>
      </w:r>
    </w:p>
    <w:p w14:paraId="610C8ECF" w14:textId="681763D6" w:rsidR="00C01549" w:rsidRPr="00F56B41" w:rsidRDefault="00F33429" w:rsidP="007123E9">
      <w:pPr>
        <w:pStyle w:val="ListParagraph"/>
        <w:numPr>
          <w:ilvl w:val="0"/>
          <w:numId w:val="18"/>
        </w:numPr>
        <w:spacing w:line="276" w:lineRule="auto"/>
      </w:pPr>
      <w:r w:rsidRPr="00F56B41">
        <w:t>Chân Ground để cấp dất cho Module</w:t>
      </w:r>
    </w:p>
    <w:p w14:paraId="241607F1" w14:textId="0C3A3481" w:rsidR="00F33429" w:rsidRPr="00F56B41" w:rsidRDefault="00F33429" w:rsidP="007123E9">
      <w:pPr>
        <w:pStyle w:val="ListParagraph"/>
        <w:numPr>
          <w:ilvl w:val="0"/>
          <w:numId w:val="18"/>
        </w:numPr>
        <w:spacing w:line="276" w:lineRule="auto"/>
      </w:pPr>
      <w:r w:rsidRPr="00F56B41">
        <w:t xml:space="preserve">Chân Enable cho phép Module hoạt </w:t>
      </w:r>
      <w:proofErr w:type="gramStart"/>
      <w:r w:rsidRPr="00F56B41">
        <w:t>động</w:t>
      </w:r>
      <w:proofErr w:type="gramEnd"/>
    </w:p>
    <w:p w14:paraId="27B99FB2" w14:textId="585BE5C6" w:rsidR="00761582" w:rsidRPr="00F56B41" w:rsidRDefault="00F33429" w:rsidP="007123E9">
      <w:pPr>
        <w:pStyle w:val="ListParagraph"/>
        <w:numPr>
          <w:ilvl w:val="0"/>
          <w:numId w:val="18"/>
        </w:numPr>
        <w:spacing w:line="276" w:lineRule="auto"/>
      </w:pPr>
      <w:r w:rsidRPr="00F56B41">
        <w:t xml:space="preserve">Chân AOUT </w:t>
      </w:r>
      <w:r w:rsidR="00761582" w:rsidRPr="00F56B41">
        <w:t>xuất đầ</w:t>
      </w:r>
      <w:r w:rsidR="000F12AF" w:rsidRPr="00F56B41">
        <w:t>u ra Ana</w:t>
      </w:r>
      <w:r w:rsidR="00761582" w:rsidRPr="00F56B41">
        <w:t>log</w:t>
      </w:r>
    </w:p>
    <w:p w14:paraId="7721B835" w14:textId="1356F3B0" w:rsidR="000A058B" w:rsidRDefault="00395269" w:rsidP="005274C5">
      <w:pPr>
        <w:pStyle w:val="Heading4"/>
        <w:spacing w:line="276" w:lineRule="auto"/>
      </w:pPr>
      <w:r w:rsidRPr="00F56B41">
        <w:rPr>
          <w:rStyle w:val="Heading4Char"/>
          <w:i/>
          <w:iCs/>
        </w:rPr>
        <w:t>Cảm</w:t>
      </w:r>
      <w:r w:rsidR="00106C94" w:rsidRPr="00F56B41">
        <w:rPr>
          <w:rStyle w:val="Heading4Char"/>
          <w:i/>
          <w:iCs/>
        </w:rPr>
        <w:t xml:space="preserve"> biế</w:t>
      </w:r>
      <w:r w:rsidR="0028430F">
        <w:rPr>
          <w:rStyle w:val="Heading4Char"/>
          <w:i/>
          <w:iCs/>
        </w:rPr>
        <w:t>n</w:t>
      </w:r>
      <w:r w:rsidR="00663375">
        <w:rPr>
          <w:rStyle w:val="Heading4Char"/>
          <w:i/>
          <w:iCs/>
        </w:rPr>
        <w:t xml:space="preserve"> nhiệt độ</w:t>
      </w:r>
    </w:p>
    <w:p w14:paraId="2790D8E5" w14:textId="600E2AF2" w:rsidR="0071551D" w:rsidRPr="00430388" w:rsidRDefault="0055233E" w:rsidP="005274C5">
      <w:pPr>
        <w:spacing w:line="276" w:lineRule="auto"/>
      </w:pPr>
      <w:r>
        <w:t>Cảm biến nhiệt độ tôi dùng là DHT22</w:t>
      </w:r>
      <w:r w:rsidR="0071551D">
        <w:t>,</w:t>
      </w:r>
      <w:r w:rsidR="000A058B">
        <w:t xml:space="preserve"> cảm biến sẽ đo nhiệt độ môi trường như một đầu báo nhiệt cố định và tính toán sự gia tăng nhiệt độ</w:t>
      </w:r>
      <w:r w:rsidR="00986BF2">
        <w:t xml:space="preserve"> trong</w:t>
      </w:r>
      <w:r w:rsidR="000A058B">
        <w:t xml:space="preserve"> mỗi phút qua lập trình, tính toán trên vi điều khiển </w:t>
      </w:r>
      <w:r w:rsidR="00986BF2">
        <w:t>như đầu báo nhiệt gia tăng.</w:t>
      </w:r>
      <w:r w:rsidR="0071551D">
        <w:t xml:space="preserve"> </w:t>
      </w:r>
      <w:r w:rsidR="00295B5F">
        <w:t xml:space="preserve">DHT22 hoạt động dựa trên nguyên lý hoạt động của nhiệt điện trở. </w:t>
      </w:r>
      <w:r w:rsidR="006A5C71">
        <w:fldChar w:fldCharType="begin"/>
      </w:r>
      <w:r w:rsidR="006A5C71">
        <w:instrText xml:space="preserve"> REF _Ref61595980 \h </w:instrText>
      </w:r>
      <w:r w:rsidR="006A5C71">
        <w:fldChar w:fldCharType="separate"/>
      </w:r>
      <w:r w:rsidR="006A5C71">
        <w:t xml:space="preserve">Bảng </w:t>
      </w:r>
      <w:r w:rsidR="006A5C71">
        <w:rPr>
          <w:noProof/>
        </w:rPr>
        <w:t>3</w:t>
      </w:r>
      <w:r w:rsidR="006A5C71">
        <w:t>.</w:t>
      </w:r>
      <w:r w:rsidR="006A5C71">
        <w:rPr>
          <w:noProof/>
        </w:rPr>
        <w:t>2</w:t>
      </w:r>
      <w:r w:rsidR="006A5C71">
        <w:fldChar w:fldCharType="end"/>
      </w:r>
      <w:r w:rsidR="00067AA7">
        <w:t xml:space="preserve"> sau</w:t>
      </w:r>
      <w:r w:rsidR="0071551D">
        <w:t xml:space="preserve"> đây là các thông số kỹ thuật củ</w:t>
      </w:r>
      <w:r w:rsidR="009609CB">
        <w:t>a DHT22.</w:t>
      </w:r>
    </w:p>
    <w:p w14:paraId="1D6BD904" w14:textId="17DE7AB6" w:rsidR="00F46E00" w:rsidRDefault="00F46E00" w:rsidP="005274C5">
      <w:pPr>
        <w:pStyle w:val="Caption"/>
        <w:keepNext/>
        <w:spacing w:line="276" w:lineRule="auto"/>
      </w:pPr>
      <w:bookmarkStart w:id="46" w:name="_Ref61595980"/>
      <w:bookmarkStart w:id="47" w:name="_Toc62077051"/>
      <w:r>
        <w:t xml:space="preserve">Bảng </w:t>
      </w:r>
      <w:r w:rsidR="002D46F6">
        <w:fldChar w:fldCharType="begin"/>
      </w:r>
      <w:r w:rsidR="002D46F6">
        <w:instrText xml:space="preserve"> STYLEREF 1 \s </w:instrText>
      </w:r>
      <w:r w:rsidR="002D46F6">
        <w:fldChar w:fldCharType="separate"/>
      </w:r>
      <w:r w:rsidR="00ED25DE">
        <w:rPr>
          <w:noProof/>
        </w:rPr>
        <w:t>3</w:t>
      </w:r>
      <w:r w:rsidR="002D46F6">
        <w:rPr>
          <w:noProof/>
        </w:rPr>
        <w:fldChar w:fldCharType="end"/>
      </w:r>
      <w:r w:rsidR="00ED25DE">
        <w:t>.</w:t>
      </w:r>
      <w:r w:rsidR="002D46F6">
        <w:fldChar w:fldCharType="begin"/>
      </w:r>
      <w:r w:rsidR="002D46F6">
        <w:instrText xml:space="preserve"> SEQ B</w:instrText>
      </w:r>
      <w:r w:rsidR="002D46F6">
        <w:instrText>ả</w:instrText>
      </w:r>
      <w:r w:rsidR="002D46F6">
        <w:instrText xml:space="preserve">ng \* ARABIC \s 1 </w:instrText>
      </w:r>
      <w:r w:rsidR="002D46F6">
        <w:fldChar w:fldCharType="separate"/>
      </w:r>
      <w:r w:rsidR="00ED25DE">
        <w:rPr>
          <w:noProof/>
        </w:rPr>
        <w:t>2</w:t>
      </w:r>
      <w:r w:rsidR="002D46F6">
        <w:rPr>
          <w:noProof/>
        </w:rPr>
        <w:fldChar w:fldCharType="end"/>
      </w:r>
      <w:bookmarkEnd w:id="46"/>
      <w:r>
        <w:t xml:space="preserve"> Các thông số kỹ thuật của DHT22</w:t>
      </w:r>
      <w:bookmarkEnd w:id="47"/>
    </w:p>
    <w:tbl>
      <w:tblPr>
        <w:tblStyle w:val="TableGrid"/>
        <w:tblW w:w="6379" w:type="dxa"/>
        <w:tblInd w:w="421" w:type="dxa"/>
        <w:tblLook w:val="04A0" w:firstRow="1" w:lastRow="0" w:firstColumn="1" w:lastColumn="0" w:noHBand="0" w:noVBand="1"/>
      </w:tblPr>
      <w:tblGrid>
        <w:gridCol w:w="2475"/>
        <w:gridCol w:w="3904"/>
      </w:tblGrid>
      <w:tr w:rsidR="0071551D" w14:paraId="5D8AEDB4" w14:textId="77777777" w:rsidTr="00B178D4">
        <w:tc>
          <w:tcPr>
            <w:tcW w:w="2835" w:type="dxa"/>
            <w:vAlign w:val="center"/>
          </w:tcPr>
          <w:p w14:paraId="3E1B5B77" w14:textId="535F384B" w:rsidR="0071551D" w:rsidRDefault="00931911" w:rsidP="005274C5">
            <w:pPr>
              <w:spacing w:line="276" w:lineRule="auto"/>
              <w:jc w:val="center"/>
            </w:pPr>
            <w:r>
              <w:t>Thông số kỹ thuật</w:t>
            </w:r>
          </w:p>
        </w:tc>
        <w:tc>
          <w:tcPr>
            <w:tcW w:w="4394" w:type="dxa"/>
            <w:vAlign w:val="center"/>
          </w:tcPr>
          <w:p w14:paraId="3A90BC0C" w14:textId="5403F11A" w:rsidR="0071551D" w:rsidRDefault="00931911" w:rsidP="005274C5">
            <w:pPr>
              <w:spacing w:line="276" w:lineRule="auto"/>
              <w:jc w:val="center"/>
            </w:pPr>
            <w:r>
              <w:t>Mô tả</w:t>
            </w:r>
          </w:p>
        </w:tc>
      </w:tr>
      <w:tr w:rsidR="0071551D" w14:paraId="7542026D" w14:textId="77777777" w:rsidTr="00B178D4">
        <w:tc>
          <w:tcPr>
            <w:tcW w:w="2835" w:type="dxa"/>
            <w:vAlign w:val="center"/>
          </w:tcPr>
          <w:p w14:paraId="35CDE7F6" w14:textId="6AC8E031" w:rsidR="0071551D" w:rsidRDefault="00931911" w:rsidP="005274C5">
            <w:pPr>
              <w:spacing w:line="276" w:lineRule="auto"/>
              <w:jc w:val="left"/>
            </w:pPr>
            <w:r>
              <w:t>Nguồn cấp</w:t>
            </w:r>
          </w:p>
        </w:tc>
        <w:tc>
          <w:tcPr>
            <w:tcW w:w="4394" w:type="dxa"/>
            <w:vAlign w:val="center"/>
          </w:tcPr>
          <w:p w14:paraId="37488C7A" w14:textId="1F95A0B0" w:rsidR="0071551D" w:rsidRDefault="00931911" w:rsidP="005274C5">
            <w:pPr>
              <w:spacing w:line="276" w:lineRule="auto"/>
              <w:jc w:val="left"/>
            </w:pPr>
            <w:r>
              <w:t>3.3 – 6V DC</w:t>
            </w:r>
          </w:p>
        </w:tc>
      </w:tr>
      <w:tr w:rsidR="0071551D" w14:paraId="52D2F5D4" w14:textId="77777777" w:rsidTr="00B178D4">
        <w:tc>
          <w:tcPr>
            <w:tcW w:w="2835" w:type="dxa"/>
            <w:vAlign w:val="center"/>
          </w:tcPr>
          <w:p w14:paraId="00641533" w14:textId="50A4A32E" w:rsidR="0071551D" w:rsidRDefault="00931911" w:rsidP="005274C5">
            <w:pPr>
              <w:spacing w:line="276" w:lineRule="auto"/>
              <w:jc w:val="left"/>
            </w:pPr>
            <w:r>
              <w:t xml:space="preserve">Tín hiệu đầu ra </w:t>
            </w:r>
          </w:p>
        </w:tc>
        <w:tc>
          <w:tcPr>
            <w:tcW w:w="4394" w:type="dxa"/>
            <w:vAlign w:val="center"/>
          </w:tcPr>
          <w:p w14:paraId="1A8DF3E9" w14:textId="73D0A28F" w:rsidR="0071551D" w:rsidRDefault="00931911" w:rsidP="005274C5">
            <w:pPr>
              <w:spacing w:line="276" w:lineRule="auto"/>
              <w:jc w:val="left"/>
            </w:pPr>
            <w:r>
              <w:t>Tín hiệu số qua bus đơn</w:t>
            </w:r>
          </w:p>
        </w:tc>
      </w:tr>
      <w:tr w:rsidR="0071551D" w14:paraId="7C9152EC" w14:textId="77777777" w:rsidTr="00B178D4">
        <w:tc>
          <w:tcPr>
            <w:tcW w:w="2835" w:type="dxa"/>
            <w:vAlign w:val="center"/>
          </w:tcPr>
          <w:p w14:paraId="022DB977" w14:textId="47F34D59" w:rsidR="0071551D" w:rsidRDefault="008028F7" w:rsidP="005274C5">
            <w:pPr>
              <w:spacing w:line="276" w:lineRule="auto"/>
              <w:jc w:val="left"/>
            </w:pPr>
            <w:r>
              <w:t>Vật liệu cảm biến</w:t>
            </w:r>
          </w:p>
        </w:tc>
        <w:tc>
          <w:tcPr>
            <w:tcW w:w="4394" w:type="dxa"/>
            <w:vAlign w:val="center"/>
          </w:tcPr>
          <w:p w14:paraId="2F30C20E" w14:textId="6C64C583" w:rsidR="0071551D" w:rsidRDefault="008028F7" w:rsidP="005274C5">
            <w:pPr>
              <w:spacing w:line="276" w:lineRule="auto"/>
              <w:jc w:val="left"/>
            </w:pPr>
            <w:r>
              <w:t>Tụ điện polyme</w:t>
            </w:r>
          </w:p>
        </w:tc>
      </w:tr>
      <w:tr w:rsidR="0071551D" w14:paraId="0B7A8A1F" w14:textId="77777777" w:rsidTr="00B178D4">
        <w:tc>
          <w:tcPr>
            <w:tcW w:w="2835" w:type="dxa"/>
            <w:vAlign w:val="center"/>
          </w:tcPr>
          <w:p w14:paraId="6E2735A5" w14:textId="3757955A" w:rsidR="0071551D" w:rsidRDefault="007A5E44" w:rsidP="005274C5">
            <w:pPr>
              <w:spacing w:line="276" w:lineRule="auto"/>
              <w:jc w:val="left"/>
            </w:pPr>
            <w:r>
              <w:t>Dải đo</w:t>
            </w:r>
          </w:p>
        </w:tc>
        <w:tc>
          <w:tcPr>
            <w:tcW w:w="4394" w:type="dxa"/>
            <w:vAlign w:val="center"/>
          </w:tcPr>
          <w:p w14:paraId="7141FC57" w14:textId="73A24F7A" w:rsidR="0071551D" w:rsidRPr="007A5E44" w:rsidRDefault="007A5E44" w:rsidP="005274C5">
            <w:pPr>
              <w:spacing w:line="276" w:lineRule="auto"/>
              <w:jc w:val="left"/>
            </w:pPr>
            <w:r>
              <w:t xml:space="preserve">Độ ẩm: 0 – 100%RH, Nhiệt độ: -40 ~ 80 </w:t>
            </w:r>
            <w:r>
              <w:rPr>
                <w:vertAlign w:val="superscript"/>
              </w:rPr>
              <w:t>o</w:t>
            </w:r>
            <w:r>
              <w:t>C</w:t>
            </w:r>
          </w:p>
        </w:tc>
      </w:tr>
      <w:tr w:rsidR="0047568C" w14:paraId="2E1D4824" w14:textId="77777777" w:rsidTr="00B178D4">
        <w:tc>
          <w:tcPr>
            <w:tcW w:w="2835" w:type="dxa"/>
            <w:vAlign w:val="center"/>
          </w:tcPr>
          <w:p w14:paraId="7D339538" w14:textId="21C40EC7" w:rsidR="0047568C" w:rsidRDefault="003E2EFA" w:rsidP="005274C5">
            <w:pPr>
              <w:spacing w:line="276" w:lineRule="auto"/>
              <w:jc w:val="left"/>
            </w:pPr>
            <w:r>
              <w:t>Độ phân giải và độ nhạy</w:t>
            </w:r>
          </w:p>
        </w:tc>
        <w:tc>
          <w:tcPr>
            <w:tcW w:w="4394" w:type="dxa"/>
            <w:vAlign w:val="center"/>
          </w:tcPr>
          <w:p w14:paraId="3EF091FC" w14:textId="214B8D4E" w:rsidR="0047568C" w:rsidRPr="0047568C" w:rsidRDefault="0047568C" w:rsidP="005274C5">
            <w:pPr>
              <w:spacing w:line="276" w:lineRule="auto"/>
              <w:jc w:val="left"/>
            </w:pPr>
            <w:r>
              <w:t xml:space="preserve">Độ ẩm: 0.1 %RH, Nhiệt độ: 0.1 </w:t>
            </w:r>
            <w:r>
              <w:rPr>
                <w:vertAlign w:val="superscript"/>
              </w:rPr>
              <w:t>o</w:t>
            </w:r>
            <w:r>
              <w:t>C</w:t>
            </w:r>
          </w:p>
        </w:tc>
      </w:tr>
      <w:tr w:rsidR="003E2EFA" w14:paraId="2E3290C6" w14:textId="77777777" w:rsidTr="00B178D4">
        <w:tc>
          <w:tcPr>
            <w:tcW w:w="2835" w:type="dxa"/>
            <w:vAlign w:val="center"/>
          </w:tcPr>
          <w:p w14:paraId="51000021" w14:textId="1B2CCD6D" w:rsidR="003E2EFA" w:rsidRDefault="003E2EFA" w:rsidP="005274C5">
            <w:pPr>
              <w:spacing w:line="276" w:lineRule="auto"/>
              <w:jc w:val="left"/>
            </w:pPr>
            <w:r>
              <w:t>Độ chính xác</w:t>
            </w:r>
          </w:p>
        </w:tc>
        <w:tc>
          <w:tcPr>
            <w:tcW w:w="4394" w:type="dxa"/>
            <w:vAlign w:val="center"/>
          </w:tcPr>
          <w:p w14:paraId="0811CEAE" w14:textId="2E2F7320" w:rsidR="003E2EFA" w:rsidRDefault="00AD2607" w:rsidP="005274C5">
            <w:pPr>
              <w:spacing w:line="276" w:lineRule="auto"/>
              <w:jc w:val="left"/>
            </w:pPr>
            <w:r>
              <w:t>Độ ẩm:</w:t>
            </w:r>
            <w:r w:rsidRPr="00AD2607">
              <w:rPr>
                <w:position w:val="-4"/>
              </w:rPr>
              <w:object w:dxaOrig="220" w:dyaOrig="240" w14:anchorId="55D792E4">
                <v:shape id="_x0000_i1032" type="#_x0000_t75" style="width:11.45pt;height:12pt" o:ole="">
                  <v:imagedata r:id="rId24" o:title=""/>
                </v:shape>
                <o:OLEObject Type="Embed" ProgID="Equation.DSMT4" ShapeID="_x0000_i1032" DrawAspect="Content" ObjectID="_1672689881" r:id="rId25"/>
              </w:object>
            </w:r>
            <w:r w:rsidR="009C2AD4">
              <w:t>2%RH (Max</w:t>
            </w:r>
            <w:r w:rsidR="009C2AD4" w:rsidRPr="00AD2607">
              <w:rPr>
                <w:position w:val="-4"/>
              </w:rPr>
              <w:object w:dxaOrig="220" w:dyaOrig="240" w14:anchorId="2F1F06EC">
                <v:shape id="_x0000_i1033" type="#_x0000_t75" style="width:11.45pt;height:12pt" o:ole="">
                  <v:imagedata r:id="rId24" o:title=""/>
                </v:shape>
                <o:OLEObject Type="Embed" ProgID="Equation.DSMT4" ShapeID="_x0000_i1033" DrawAspect="Content" ObjectID="_1672689882" r:id="rId26"/>
              </w:object>
            </w:r>
            <w:r w:rsidR="00847251">
              <w:t>5%RH</w:t>
            </w:r>
            <w:r w:rsidR="0001051D">
              <w:t>),</w:t>
            </w:r>
            <w:r w:rsidR="009C2AD4">
              <w:t xml:space="preserve"> Nhiệt độ:&lt;</w:t>
            </w:r>
            <w:r w:rsidR="009C2AD4" w:rsidRPr="00AD2607">
              <w:rPr>
                <w:position w:val="-4"/>
              </w:rPr>
              <w:object w:dxaOrig="220" w:dyaOrig="240" w14:anchorId="170E7954">
                <v:shape id="_x0000_i1034" type="#_x0000_t75" style="width:11.45pt;height:12pt" o:ole="">
                  <v:imagedata r:id="rId24" o:title=""/>
                </v:shape>
                <o:OLEObject Type="Embed" ProgID="Equation.DSMT4" ShapeID="_x0000_i1034" DrawAspect="Content" ObjectID="_1672689883" r:id="rId27"/>
              </w:object>
            </w:r>
            <w:r w:rsidR="009C2AD4">
              <w:t xml:space="preserve">0.5 </w:t>
            </w:r>
            <w:r w:rsidR="009C2AD4">
              <w:rPr>
                <w:vertAlign w:val="superscript"/>
              </w:rPr>
              <w:t>o</w:t>
            </w:r>
            <w:r w:rsidR="009C2AD4">
              <w:t>C</w:t>
            </w:r>
          </w:p>
        </w:tc>
      </w:tr>
      <w:tr w:rsidR="003E2EFA" w14:paraId="6225EEB3" w14:textId="77777777" w:rsidTr="00B178D4">
        <w:tc>
          <w:tcPr>
            <w:tcW w:w="2835" w:type="dxa"/>
            <w:vAlign w:val="center"/>
          </w:tcPr>
          <w:p w14:paraId="5DAE8AFC" w14:textId="6AE7671B" w:rsidR="003E2EFA" w:rsidRDefault="00B312B3" w:rsidP="005274C5">
            <w:pPr>
              <w:spacing w:line="276" w:lineRule="auto"/>
              <w:jc w:val="left"/>
            </w:pPr>
            <w:r>
              <w:t>Trễ độ ẩm</w:t>
            </w:r>
          </w:p>
        </w:tc>
        <w:tc>
          <w:tcPr>
            <w:tcW w:w="4394" w:type="dxa"/>
            <w:vAlign w:val="center"/>
          </w:tcPr>
          <w:p w14:paraId="0C16CF93" w14:textId="0992E3AC" w:rsidR="003E2EFA" w:rsidRDefault="00BA714E" w:rsidP="005274C5">
            <w:pPr>
              <w:spacing w:line="276" w:lineRule="auto"/>
              <w:jc w:val="left"/>
            </w:pPr>
            <w:r w:rsidRPr="00AD2607">
              <w:rPr>
                <w:position w:val="-4"/>
              </w:rPr>
              <w:object w:dxaOrig="220" w:dyaOrig="240" w14:anchorId="4AE88822">
                <v:shape id="_x0000_i1035" type="#_x0000_t75" style="width:11.45pt;height:12pt" o:ole="">
                  <v:imagedata r:id="rId24" o:title=""/>
                </v:shape>
                <o:OLEObject Type="Embed" ProgID="Equation.DSMT4" ShapeID="_x0000_i1035" DrawAspect="Content" ObjectID="_1672689884" r:id="rId28"/>
              </w:object>
            </w:r>
            <w:r>
              <w:t>0.3%RH</w:t>
            </w:r>
          </w:p>
        </w:tc>
      </w:tr>
      <w:tr w:rsidR="003E2EFA" w14:paraId="5E93F3AF" w14:textId="77777777" w:rsidTr="00B178D4">
        <w:tc>
          <w:tcPr>
            <w:tcW w:w="2835" w:type="dxa"/>
            <w:vAlign w:val="center"/>
          </w:tcPr>
          <w:p w14:paraId="10BA91F5" w14:textId="061D5BF5" w:rsidR="003E2EFA" w:rsidRDefault="00780EA0" w:rsidP="005274C5">
            <w:pPr>
              <w:spacing w:line="276" w:lineRule="auto"/>
              <w:jc w:val="left"/>
            </w:pPr>
            <w:r>
              <w:t>Sự ổn định lâu dài</w:t>
            </w:r>
          </w:p>
        </w:tc>
        <w:tc>
          <w:tcPr>
            <w:tcW w:w="4394" w:type="dxa"/>
            <w:vAlign w:val="center"/>
          </w:tcPr>
          <w:p w14:paraId="607E0BB4" w14:textId="4C1FBBAE" w:rsidR="003E2EFA" w:rsidRDefault="00780EA0" w:rsidP="005274C5">
            <w:pPr>
              <w:spacing w:line="276" w:lineRule="auto"/>
              <w:jc w:val="left"/>
            </w:pPr>
            <w:r w:rsidRPr="00AD2607">
              <w:rPr>
                <w:position w:val="-4"/>
              </w:rPr>
              <w:object w:dxaOrig="220" w:dyaOrig="240" w14:anchorId="2AF08A67">
                <v:shape id="_x0000_i1036" type="#_x0000_t75" style="width:11.45pt;height:12pt" o:ole="">
                  <v:imagedata r:id="rId24" o:title=""/>
                </v:shape>
                <o:OLEObject Type="Embed" ProgID="Equation.DSMT4" ShapeID="_x0000_i1036" DrawAspect="Content" ObjectID="_1672689885" r:id="rId29"/>
              </w:object>
            </w:r>
            <w:r>
              <w:t>0.5%RH/năm</w:t>
            </w:r>
          </w:p>
        </w:tc>
      </w:tr>
      <w:tr w:rsidR="003E2EFA" w14:paraId="4A10C38C" w14:textId="77777777" w:rsidTr="00B178D4">
        <w:tc>
          <w:tcPr>
            <w:tcW w:w="2835" w:type="dxa"/>
            <w:vAlign w:val="center"/>
          </w:tcPr>
          <w:p w14:paraId="31C4DB49" w14:textId="23198EAA" w:rsidR="003E2EFA" w:rsidRDefault="003E2EFA" w:rsidP="005274C5">
            <w:pPr>
              <w:spacing w:line="276" w:lineRule="auto"/>
              <w:jc w:val="left"/>
            </w:pPr>
            <w:r>
              <w:t>Chu kỳ đo</w:t>
            </w:r>
          </w:p>
        </w:tc>
        <w:tc>
          <w:tcPr>
            <w:tcW w:w="4394" w:type="dxa"/>
            <w:vAlign w:val="center"/>
          </w:tcPr>
          <w:p w14:paraId="681D60A0" w14:textId="36D24123" w:rsidR="003E2EFA" w:rsidRDefault="003E2EFA" w:rsidP="005274C5">
            <w:pPr>
              <w:spacing w:line="276" w:lineRule="auto"/>
              <w:jc w:val="left"/>
            </w:pPr>
            <w:r>
              <w:t>Trung bình 2 giây</w:t>
            </w:r>
          </w:p>
        </w:tc>
      </w:tr>
      <w:tr w:rsidR="003E2EFA" w14:paraId="09FA7943" w14:textId="77777777" w:rsidTr="00B178D4">
        <w:tc>
          <w:tcPr>
            <w:tcW w:w="2835" w:type="dxa"/>
            <w:vAlign w:val="center"/>
          </w:tcPr>
          <w:p w14:paraId="58122666" w14:textId="2BF14BA5" w:rsidR="003E2EFA" w:rsidRDefault="008028F7" w:rsidP="005274C5">
            <w:pPr>
              <w:spacing w:line="276" w:lineRule="auto"/>
              <w:jc w:val="left"/>
            </w:pPr>
            <w:r>
              <w:t>Khả năng hoán đổi cho nhau</w:t>
            </w:r>
          </w:p>
        </w:tc>
        <w:tc>
          <w:tcPr>
            <w:tcW w:w="4394" w:type="dxa"/>
            <w:vAlign w:val="center"/>
          </w:tcPr>
          <w:p w14:paraId="4B57FFBB" w14:textId="457B2AEE" w:rsidR="003E2EFA" w:rsidRDefault="008028F7" w:rsidP="005274C5">
            <w:pPr>
              <w:spacing w:line="276" w:lineRule="auto"/>
              <w:jc w:val="left"/>
            </w:pPr>
            <w:r>
              <w:t>Hoàn toàn có thể hoán đổi</w:t>
            </w:r>
          </w:p>
        </w:tc>
      </w:tr>
      <w:tr w:rsidR="003E2EFA" w14:paraId="0F705532" w14:textId="77777777" w:rsidTr="00B178D4">
        <w:tc>
          <w:tcPr>
            <w:tcW w:w="2835" w:type="dxa"/>
            <w:vAlign w:val="center"/>
          </w:tcPr>
          <w:p w14:paraId="3C5A5BBD" w14:textId="5920B2E7" w:rsidR="003E2EFA" w:rsidRDefault="003E2EFA" w:rsidP="005274C5">
            <w:pPr>
              <w:spacing w:line="276" w:lineRule="auto"/>
              <w:jc w:val="left"/>
            </w:pPr>
            <w:r>
              <w:t>Kích thước</w:t>
            </w:r>
          </w:p>
        </w:tc>
        <w:tc>
          <w:tcPr>
            <w:tcW w:w="4394" w:type="dxa"/>
            <w:vAlign w:val="center"/>
          </w:tcPr>
          <w:p w14:paraId="21238AFE" w14:textId="77777777" w:rsidR="00560D5F" w:rsidRDefault="003E2EFA" w:rsidP="005274C5">
            <w:pPr>
              <w:spacing w:line="276" w:lineRule="auto"/>
              <w:jc w:val="left"/>
            </w:pPr>
            <w:r>
              <w:t xml:space="preserve">Nhỏ: 14*18*5.5mm, </w:t>
            </w:r>
          </w:p>
          <w:p w14:paraId="717E2578" w14:textId="444834EF" w:rsidR="003E2EFA" w:rsidRDefault="003E2EFA" w:rsidP="005274C5">
            <w:pPr>
              <w:spacing w:line="276" w:lineRule="auto"/>
              <w:jc w:val="left"/>
            </w:pPr>
            <w:r>
              <w:t>Lớn:</w:t>
            </w:r>
            <w:r w:rsidR="00560D5F">
              <w:t xml:space="preserve"> </w:t>
            </w:r>
            <w:r>
              <w:t>22*28*5mm</w:t>
            </w:r>
          </w:p>
        </w:tc>
      </w:tr>
    </w:tbl>
    <w:p w14:paraId="247B3EC4" w14:textId="6562096B" w:rsidR="001728C8" w:rsidRDefault="002D46F6" w:rsidP="005274C5">
      <w:pPr>
        <w:keepNext/>
        <w:spacing w:line="276" w:lineRule="auto"/>
        <w:jc w:val="center"/>
      </w:pPr>
      <w:r>
        <w:pict w14:anchorId="26C04403">
          <v:shape id="_x0000_i1037" type="#_x0000_t75" style="width:162pt;height:120.55pt">
            <v:imagedata r:id="rId30" o:title="dht22" croptop="5917f" cropbottom="7331f" cropleft="-4687f"/>
          </v:shape>
        </w:pict>
      </w:r>
    </w:p>
    <w:p w14:paraId="193DBDFF" w14:textId="0C5065B9" w:rsidR="0055233E" w:rsidRPr="00430388" w:rsidRDefault="001728C8" w:rsidP="005274C5">
      <w:pPr>
        <w:pStyle w:val="Caption"/>
        <w:spacing w:line="276" w:lineRule="auto"/>
      </w:pPr>
      <w:bookmarkStart w:id="48" w:name="_Toc62076995"/>
      <w:r>
        <w:t xml:space="preserve">Hình </w:t>
      </w:r>
      <w:r w:rsidR="002D46F6">
        <w:fldChar w:fldCharType="begin"/>
      </w:r>
      <w:r w:rsidR="002D46F6">
        <w:instrText xml:space="preserve"> STYLEREF 1 \s </w:instrText>
      </w:r>
      <w:r w:rsidR="002D46F6">
        <w:fldChar w:fldCharType="separate"/>
      </w:r>
      <w:r w:rsidR="00031F35">
        <w:rPr>
          <w:noProof/>
        </w:rPr>
        <w:t>3</w:t>
      </w:r>
      <w:r w:rsidR="002D46F6">
        <w:rPr>
          <w:noProof/>
        </w:rPr>
        <w:fldChar w:fldCharType="end"/>
      </w:r>
      <w:r w:rsidR="00031F35">
        <w:t>.</w:t>
      </w:r>
      <w:r w:rsidR="002D46F6">
        <w:fldChar w:fldCharType="begin"/>
      </w:r>
      <w:r w:rsidR="002D46F6">
        <w:instrText xml:space="preserve"> SEQ Hình \* ARABIC \s 1 </w:instrText>
      </w:r>
      <w:r w:rsidR="002D46F6">
        <w:fldChar w:fldCharType="separate"/>
      </w:r>
      <w:r w:rsidR="00031F35">
        <w:rPr>
          <w:noProof/>
        </w:rPr>
        <w:t>5</w:t>
      </w:r>
      <w:r w:rsidR="002D46F6">
        <w:rPr>
          <w:noProof/>
        </w:rPr>
        <w:fldChar w:fldCharType="end"/>
      </w:r>
      <w:r>
        <w:t xml:space="preserve"> Module DHT22</w:t>
      </w:r>
      <w:r w:rsidR="000C10B1">
        <w:t xml:space="preserve"> thực tế</w:t>
      </w:r>
      <w:bookmarkEnd w:id="48"/>
    </w:p>
    <w:p w14:paraId="2328B360" w14:textId="0ED9685A" w:rsidR="00E3353F" w:rsidRPr="00F56B41" w:rsidRDefault="00F0753B" w:rsidP="005274C5">
      <w:pPr>
        <w:pStyle w:val="Heading4"/>
        <w:spacing w:line="276" w:lineRule="auto"/>
      </w:pPr>
      <w:r w:rsidRPr="00F56B41">
        <w:t xml:space="preserve"> </w:t>
      </w:r>
      <w:r w:rsidR="00FD3C8E" w:rsidRPr="00F56B41">
        <w:t>M</w:t>
      </w:r>
      <w:r w:rsidR="00805ADD" w:rsidRPr="00F56B41">
        <w:t>àn hình hiển thị</w:t>
      </w:r>
    </w:p>
    <w:p w14:paraId="4584EECE" w14:textId="4FCF0CB8" w:rsidR="00814672" w:rsidRPr="00F56B41" w:rsidRDefault="00814672" w:rsidP="005274C5">
      <w:pPr>
        <w:spacing w:line="276" w:lineRule="auto"/>
      </w:pPr>
      <w:r w:rsidRPr="00F56B41">
        <w:t>Hiện nay trên thị trường có bán rất nhiều loại màn hình hiển thị khác nhau về kích thước, độ phân giải, giá thành,</w:t>
      </w:r>
      <w:r w:rsidR="009609CB">
        <w:t xml:space="preserve"> …</w:t>
      </w:r>
      <w:r w:rsidRPr="00F56B41">
        <w:t xml:space="preserve"> Sau khi xem xét đề tài, </w:t>
      </w:r>
      <w:r w:rsidR="00BF7695" w:rsidRPr="00F56B41">
        <w:t>tôi đã chọn sử dụng màn hình LCD Nokia 5110 với các lý do sau:</w:t>
      </w:r>
    </w:p>
    <w:p w14:paraId="4195404F" w14:textId="31F2D283" w:rsidR="00BF7695" w:rsidRPr="00F56B41" w:rsidRDefault="00BF7695" w:rsidP="007123E9">
      <w:pPr>
        <w:pStyle w:val="ListParagraph"/>
        <w:numPr>
          <w:ilvl w:val="0"/>
          <w:numId w:val="21"/>
        </w:numPr>
        <w:spacing w:line="276" w:lineRule="auto"/>
      </w:pPr>
      <w:r w:rsidRPr="00F56B41">
        <w:t>Kích thước nhỏ gọn, phù hợp với 1 thiết bị đo gắn tường</w:t>
      </w:r>
    </w:p>
    <w:p w14:paraId="4B82B7DE" w14:textId="5C6B8FDD" w:rsidR="00BF7695" w:rsidRPr="00F56B41" w:rsidRDefault="00BF7695" w:rsidP="007123E9">
      <w:pPr>
        <w:pStyle w:val="ListParagraph"/>
        <w:numPr>
          <w:ilvl w:val="0"/>
          <w:numId w:val="21"/>
        </w:numPr>
        <w:spacing w:line="276" w:lineRule="auto"/>
      </w:pPr>
      <w:r w:rsidRPr="00F56B41">
        <w:t>Hiển thị được nhiều dữ liệu</w:t>
      </w:r>
    </w:p>
    <w:p w14:paraId="257AE73B" w14:textId="500219CD" w:rsidR="00BF7695" w:rsidRPr="00F56B41" w:rsidRDefault="00993552" w:rsidP="007123E9">
      <w:pPr>
        <w:pStyle w:val="ListParagraph"/>
        <w:numPr>
          <w:ilvl w:val="0"/>
          <w:numId w:val="21"/>
        </w:numPr>
        <w:spacing w:line="276" w:lineRule="auto"/>
      </w:pPr>
      <w:r w:rsidRPr="00F56B41">
        <w:t>Dễ dàng giao tiếp qua Serial</w:t>
      </w:r>
    </w:p>
    <w:p w14:paraId="6D8BE5AA" w14:textId="12724B58" w:rsidR="00591391" w:rsidRPr="00F56B41" w:rsidRDefault="00993552" w:rsidP="007123E9">
      <w:pPr>
        <w:pStyle w:val="ListParagraph"/>
        <w:numPr>
          <w:ilvl w:val="0"/>
          <w:numId w:val="21"/>
        </w:numPr>
        <w:spacing w:line="276" w:lineRule="auto"/>
      </w:pPr>
      <w:r w:rsidRPr="00F56B41">
        <w:t>Giá cả hợp lý</w:t>
      </w:r>
    </w:p>
    <w:p w14:paraId="2576C51D" w14:textId="6F6433AF" w:rsidR="0011211E" w:rsidRPr="00F56B41" w:rsidRDefault="007E222C" w:rsidP="005274C5">
      <w:pPr>
        <w:spacing w:line="276" w:lineRule="auto"/>
      </w:pPr>
      <w:r w:rsidRPr="00F56B41">
        <w:t>Các đặc trưng của module LCD Nokia 5110:</w:t>
      </w:r>
    </w:p>
    <w:p w14:paraId="721FAECA" w14:textId="7C27746B" w:rsidR="007E222C" w:rsidRPr="00F56B41" w:rsidRDefault="007E222C" w:rsidP="007123E9">
      <w:pPr>
        <w:pStyle w:val="ListParagraph"/>
        <w:numPr>
          <w:ilvl w:val="0"/>
          <w:numId w:val="19"/>
        </w:numPr>
        <w:spacing w:line="276" w:lineRule="auto"/>
      </w:pPr>
      <w:r w:rsidRPr="00F56B41">
        <w:t>Điện áp hoạt động: từ 2.7</w:t>
      </w:r>
      <w:r w:rsidR="001B6A70">
        <w:t>V</w:t>
      </w:r>
      <w:r w:rsidRPr="00F56B41">
        <w:t xml:space="preserve"> đến 3.3V</w:t>
      </w:r>
    </w:p>
    <w:p w14:paraId="185A2447" w14:textId="5E72BE49" w:rsidR="007E222C" w:rsidRPr="00F56B41" w:rsidRDefault="006D7EF6" w:rsidP="007123E9">
      <w:pPr>
        <w:pStyle w:val="ListParagraph"/>
        <w:numPr>
          <w:ilvl w:val="0"/>
          <w:numId w:val="19"/>
        </w:numPr>
        <w:spacing w:line="276" w:lineRule="auto"/>
      </w:pPr>
      <w:r w:rsidRPr="00F56B41">
        <w:t>Dòng điện tiêu thụ: 6mA</w:t>
      </w:r>
    </w:p>
    <w:p w14:paraId="72FADA06" w14:textId="7D7D43AD" w:rsidR="006D7EF6" w:rsidRPr="00F56B41" w:rsidRDefault="006D7EF6" w:rsidP="007123E9">
      <w:pPr>
        <w:pStyle w:val="ListParagraph"/>
        <w:numPr>
          <w:ilvl w:val="0"/>
          <w:numId w:val="19"/>
        </w:numPr>
        <w:spacing w:line="276" w:lineRule="auto"/>
      </w:pPr>
      <w:r w:rsidRPr="00F56B41">
        <w:t>Bao gồm 84 hàng và 84 cột (84 × 48) pixel đơn sắc</w:t>
      </w:r>
    </w:p>
    <w:p w14:paraId="499A428D" w14:textId="0A935AB9" w:rsidR="006D7EF6" w:rsidRPr="00F56B41" w:rsidRDefault="0003785C" w:rsidP="007123E9">
      <w:pPr>
        <w:pStyle w:val="ListParagraph"/>
        <w:numPr>
          <w:ilvl w:val="0"/>
          <w:numId w:val="19"/>
        </w:numPr>
        <w:spacing w:line="276" w:lineRule="auto"/>
      </w:pPr>
      <w:r w:rsidRPr="00F56B41">
        <w:t>Bao gồm chip giao diện Philips PCD8544 để dễ dàng giao tiếp</w:t>
      </w:r>
    </w:p>
    <w:p w14:paraId="4CC79979" w14:textId="0AFCF71B" w:rsidR="001470E8" w:rsidRPr="00F56B41" w:rsidRDefault="00A67D94" w:rsidP="005274C5">
      <w:pPr>
        <w:pStyle w:val="ListParagraph"/>
        <w:numPr>
          <w:ilvl w:val="0"/>
          <w:numId w:val="19"/>
        </w:numPr>
        <w:spacing w:line="276" w:lineRule="auto"/>
      </w:pPr>
      <w:r w:rsidRPr="00F56B41">
        <w:t>Hoạt động bằng giao diện SPI</w:t>
      </w:r>
    </w:p>
    <w:p w14:paraId="5185DC74" w14:textId="1F7CC220" w:rsidR="001470E8" w:rsidRPr="00F56B41" w:rsidRDefault="002D46F6" w:rsidP="005274C5">
      <w:pPr>
        <w:keepNext/>
        <w:spacing w:line="276" w:lineRule="auto"/>
        <w:jc w:val="center"/>
      </w:pPr>
      <w:r>
        <w:pict w14:anchorId="6615DC09">
          <v:shape id="_x0000_i1038" type="#_x0000_t75" style="width:204.55pt;height:235.65pt">
            <v:imagedata r:id="rId31" o:title="Nokia-5110-LCD-Pinout"/>
          </v:shape>
        </w:pict>
      </w:r>
    </w:p>
    <w:p w14:paraId="0C09599E" w14:textId="7841FF85" w:rsidR="00C24EAB" w:rsidRDefault="001470E8" w:rsidP="005274C5">
      <w:pPr>
        <w:pStyle w:val="Caption"/>
        <w:spacing w:line="276" w:lineRule="auto"/>
        <w:rPr>
          <w:sz w:val="26"/>
          <w:szCs w:val="26"/>
        </w:rPr>
      </w:pPr>
      <w:bookmarkStart w:id="49" w:name="_Ref61593922"/>
      <w:bookmarkStart w:id="50" w:name="_Toc62076996"/>
      <w:r w:rsidRPr="00F56B41">
        <w:rPr>
          <w:sz w:val="26"/>
          <w:szCs w:val="26"/>
        </w:rPr>
        <w:t xml:space="preserve">Hình </w:t>
      </w:r>
      <w:r w:rsidR="00031F35">
        <w:rPr>
          <w:sz w:val="26"/>
          <w:szCs w:val="26"/>
        </w:rPr>
        <w:fldChar w:fldCharType="begin"/>
      </w:r>
      <w:r w:rsidR="00031F35">
        <w:rPr>
          <w:sz w:val="26"/>
          <w:szCs w:val="26"/>
        </w:rPr>
        <w:instrText xml:space="preserve"> STYLEREF 1 \s </w:instrText>
      </w:r>
      <w:r w:rsidR="00031F35">
        <w:rPr>
          <w:sz w:val="26"/>
          <w:szCs w:val="26"/>
        </w:rPr>
        <w:fldChar w:fldCharType="separate"/>
      </w:r>
      <w:r w:rsidR="00031F35">
        <w:rPr>
          <w:noProof/>
          <w:sz w:val="26"/>
          <w:szCs w:val="26"/>
        </w:rPr>
        <w:t>3</w:t>
      </w:r>
      <w:r w:rsidR="00031F35">
        <w:rPr>
          <w:sz w:val="26"/>
          <w:szCs w:val="26"/>
        </w:rPr>
        <w:fldChar w:fldCharType="end"/>
      </w:r>
      <w:r w:rsidR="00031F35">
        <w:rPr>
          <w:sz w:val="26"/>
          <w:szCs w:val="26"/>
        </w:rPr>
        <w:t>.</w:t>
      </w:r>
      <w:r w:rsidR="00031F35">
        <w:rPr>
          <w:sz w:val="26"/>
          <w:szCs w:val="26"/>
        </w:rPr>
        <w:fldChar w:fldCharType="begin"/>
      </w:r>
      <w:r w:rsidR="00031F35">
        <w:rPr>
          <w:sz w:val="26"/>
          <w:szCs w:val="26"/>
        </w:rPr>
        <w:instrText xml:space="preserve"> SEQ Hình \* ARABIC \s 1 </w:instrText>
      </w:r>
      <w:r w:rsidR="00031F35">
        <w:rPr>
          <w:sz w:val="26"/>
          <w:szCs w:val="26"/>
        </w:rPr>
        <w:fldChar w:fldCharType="separate"/>
      </w:r>
      <w:r w:rsidR="00031F35">
        <w:rPr>
          <w:noProof/>
          <w:sz w:val="26"/>
          <w:szCs w:val="26"/>
        </w:rPr>
        <w:t>6</w:t>
      </w:r>
      <w:r w:rsidR="00031F35">
        <w:rPr>
          <w:sz w:val="26"/>
          <w:szCs w:val="26"/>
        </w:rPr>
        <w:fldChar w:fldCharType="end"/>
      </w:r>
      <w:bookmarkEnd w:id="49"/>
      <w:r w:rsidRPr="00F56B41">
        <w:rPr>
          <w:sz w:val="26"/>
          <w:szCs w:val="26"/>
        </w:rPr>
        <w:t xml:space="preserve"> LCD Nokia 5110</w:t>
      </w:r>
      <w:bookmarkEnd w:id="50"/>
    </w:p>
    <w:p w14:paraId="16F2B944" w14:textId="054C2369" w:rsidR="00C62773" w:rsidRPr="00C62773" w:rsidRDefault="00463D97" w:rsidP="00C62773">
      <w:r>
        <w:fldChar w:fldCharType="begin"/>
      </w:r>
      <w:r>
        <w:instrText xml:space="preserve"> REF _Ref61593922 \h </w:instrText>
      </w:r>
      <w:r>
        <w:fldChar w:fldCharType="separate"/>
      </w:r>
      <w:r w:rsidRPr="00F56B41">
        <w:t xml:space="preserve">Hình </w:t>
      </w:r>
      <w:r>
        <w:rPr>
          <w:noProof/>
        </w:rPr>
        <w:t>3</w:t>
      </w:r>
      <w:r>
        <w:t>.</w:t>
      </w:r>
      <w:r>
        <w:rPr>
          <w:noProof/>
        </w:rPr>
        <w:t>6</w:t>
      </w:r>
      <w:r>
        <w:fldChar w:fldCharType="end"/>
      </w:r>
      <w:r>
        <w:t xml:space="preserve"> trên là hình ảnh của LCD </w:t>
      </w:r>
      <w:r w:rsidR="00DD6B05">
        <w:t xml:space="preserve">Nokia 5110. </w:t>
      </w:r>
      <w:r w:rsidR="006A5C71">
        <w:fldChar w:fldCharType="begin"/>
      </w:r>
      <w:r w:rsidR="006A5C71">
        <w:instrText xml:space="preserve"> REF _Ref61595994 \h </w:instrText>
      </w:r>
      <w:r w:rsidR="006A5C71">
        <w:fldChar w:fldCharType="separate"/>
      </w:r>
      <w:r w:rsidR="006A5C71" w:rsidRPr="00F56B41">
        <w:t xml:space="preserve">Bảng </w:t>
      </w:r>
      <w:r w:rsidR="006A5C71">
        <w:rPr>
          <w:noProof/>
        </w:rPr>
        <w:t>3</w:t>
      </w:r>
      <w:r w:rsidR="006A5C71">
        <w:t>.</w:t>
      </w:r>
      <w:r w:rsidR="006A5C71">
        <w:rPr>
          <w:noProof/>
        </w:rPr>
        <w:t>3</w:t>
      </w:r>
      <w:r w:rsidR="006A5C71">
        <w:fldChar w:fldCharType="end"/>
      </w:r>
      <w:r w:rsidR="006A5C71">
        <w:t xml:space="preserve"> </w:t>
      </w:r>
      <w:r w:rsidR="00C62773">
        <w:t>dưới đây là cấu hình các chân của module LCD Nokia 5110.</w:t>
      </w:r>
    </w:p>
    <w:p w14:paraId="03343A51" w14:textId="22674939" w:rsidR="00A67D94" w:rsidRPr="00F56B41" w:rsidRDefault="00A67D94" w:rsidP="005274C5">
      <w:pPr>
        <w:pStyle w:val="Caption"/>
        <w:keepNext/>
        <w:spacing w:line="276" w:lineRule="auto"/>
        <w:rPr>
          <w:sz w:val="26"/>
          <w:szCs w:val="26"/>
        </w:rPr>
      </w:pPr>
      <w:bookmarkStart w:id="51" w:name="_Ref61595994"/>
      <w:bookmarkStart w:id="52" w:name="_Toc62077052"/>
      <w:r w:rsidRPr="00F56B41">
        <w:rPr>
          <w:sz w:val="26"/>
          <w:szCs w:val="26"/>
        </w:rPr>
        <w:t xml:space="preserve">Bảng </w:t>
      </w:r>
      <w:r w:rsidR="00ED25DE">
        <w:rPr>
          <w:sz w:val="26"/>
          <w:szCs w:val="26"/>
        </w:rPr>
        <w:fldChar w:fldCharType="begin"/>
      </w:r>
      <w:r w:rsidR="00ED25DE">
        <w:rPr>
          <w:sz w:val="26"/>
          <w:szCs w:val="26"/>
        </w:rPr>
        <w:instrText xml:space="preserve"> STYLEREF 1 \s </w:instrText>
      </w:r>
      <w:r w:rsidR="00ED25DE">
        <w:rPr>
          <w:sz w:val="26"/>
          <w:szCs w:val="26"/>
        </w:rPr>
        <w:fldChar w:fldCharType="separate"/>
      </w:r>
      <w:r w:rsidR="00ED25DE">
        <w:rPr>
          <w:noProof/>
          <w:sz w:val="26"/>
          <w:szCs w:val="26"/>
        </w:rPr>
        <w:t>3</w:t>
      </w:r>
      <w:r w:rsidR="00ED25DE">
        <w:rPr>
          <w:sz w:val="26"/>
          <w:szCs w:val="26"/>
        </w:rPr>
        <w:fldChar w:fldCharType="end"/>
      </w:r>
      <w:r w:rsidR="00ED25DE">
        <w:rPr>
          <w:sz w:val="26"/>
          <w:szCs w:val="26"/>
        </w:rPr>
        <w:t>.</w:t>
      </w:r>
      <w:r w:rsidR="00ED25DE">
        <w:rPr>
          <w:sz w:val="26"/>
          <w:szCs w:val="26"/>
        </w:rPr>
        <w:fldChar w:fldCharType="begin"/>
      </w:r>
      <w:r w:rsidR="00ED25DE">
        <w:rPr>
          <w:sz w:val="26"/>
          <w:szCs w:val="26"/>
        </w:rPr>
        <w:instrText xml:space="preserve"> SEQ Bảng \* ARABIC \s 1 </w:instrText>
      </w:r>
      <w:r w:rsidR="00ED25DE">
        <w:rPr>
          <w:sz w:val="26"/>
          <w:szCs w:val="26"/>
        </w:rPr>
        <w:fldChar w:fldCharType="separate"/>
      </w:r>
      <w:r w:rsidR="00ED25DE">
        <w:rPr>
          <w:noProof/>
          <w:sz w:val="26"/>
          <w:szCs w:val="26"/>
        </w:rPr>
        <w:t>3</w:t>
      </w:r>
      <w:r w:rsidR="00ED25DE">
        <w:rPr>
          <w:sz w:val="26"/>
          <w:szCs w:val="26"/>
        </w:rPr>
        <w:fldChar w:fldCharType="end"/>
      </w:r>
      <w:bookmarkEnd w:id="51"/>
      <w:r w:rsidRPr="00F56B41">
        <w:rPr>
          <w:sz w:val="26"/>
          <w:szCs w:val="26"/>
        </w:rPr>
        <w:t xml:space="preserve"> Cấu hình các chân của module LCD Nokia 5110</w:t>
      </w:r>
      <w:bookmarkEnd w:id="52"/>
    </w:p>
    <w:tbl>
      <w:tblPr>
        <w:tblStyle w:val="TableGrid"/>
        <w:tblW w:w="6379" w:type="dxa"/>
        <w:tblInd w:w="846" w:type="dxa"/>
        <w:tblLook w:val="04A0" w:firstRow="1" w:lastRow="0" w:firstColumn="1" w:lastColumn="0" w:noHBand="0" w:noVBand="1"/>
      </w:tblPr>
      <w:tblGrid>
        <w:gridCol w:w="765"/>
        <w:gridCol w:w="2070"/>
        <w:gridCol w:w="3544"/>
      </w:tblGrid>
      <w:tr w:rsidR="000B33D2" w:rsidRPr="00F56B41" w14:paraId="155C08E1" w14:textId="77777777" w:rsidTr="00560D5F">
        <w:tc>
          <w:tcPr>
            <w:tcW w:w="765" w:type="dxa"/>
            <w:vAlign w:val="center"/>
          </w:tcPr>
          <w:p w14:paraId="446A87BF" w14:textId="426E0A85" w:rsidR="000B33D2" w:rsidRPr="00F56B41" w:rsidRDefault="000B33D2" w:rsidP="005274C5">
            <w:pPr>
              <w:spacing w:line="276" w:lineRule="auto"/>
              <w:jc w:val="center"/>
            </w:pPr>
            <w:r w:rsidRPr="00F56B41">
              <w:t>Chân số</w:t>
            </w:r>
          </w:p>
        </w:tc>
        <w:tc>
          <w:tcPr>
            <w:tcW w:w="2070" w:type="dxa"/>
            <w:vAlign w:val="center"/>
          </w:tcPr>
          <w:p w14:paraId="45E67BAF" w14:textId="0FEF258D" w:rsidR="000B33D2" w:rsidRPr="00F56B41" w:rsidRDefault="000B33D2" w:rsidP="005274C5">
            <w:pPr>
              <w:spacing w:line="276" w:lineRule="auto"/>
              <w:jc w:val="center"/>
            </w:pPr>
            <w:r w:rsidRPr="00F56B41">
              <w:t>Tên chân</w:t>
            </w:r>
          </w:p>
        </w:tc>
        <w:tc>
          <w:tcPr>
            <w:tcW w:w="3544" w:type="dxa"/>
            <w:vAlign w:val="center"/>
          </w:tcPr>
          <w:p w14:paraId="3623C57C" w14:textId="4708C19F" w:rsidR="000B33D2" w:rsidRPr="00F56B41" w:rsidRDefault="00D642C2" w:rsidP="005274C5">
            <w:pPr>
              <w:spacing w:line="276" w:lineRule="auto"/>
              <w:jc w:val="center"/>
            </w:pPr>
            <w:r w:rsidRPr="00F56B41">
              <w:t>Chức năng chân</w:t>
            </w:r>
          </w:p>
        </w:tc>
      </w:tr>
      <w:tr w:rsidR="000B33D2" w:rsidRPr="00F56B41" w14:paraId="65A9804D" w14:textId="77777777" w:rsidTr="00560D5F">
        <w:tc>
          <w:tcPr>
            <w:tcW w:w="765" w:type="dxa"/>
            <w:vAlign w:val="center"/>
          </w:tcPr>
          <w:p w14:paraId="06CD699F" w14:textId="544AF243" w:rsidR="000B33D2" w:rsidRPr="00F56B41" w:rsidRDefault="000B33D2" w:rsidP="005274C5">
            <w:pPr>
              <w:spacing w:line="276" w:lineRule="auto"/>
              <w:jc w:val="center"/>
            </w:pPr>
            <w:r w:rsidRPr="00F56B41">
              <w:t>1</w:t>
            </w:r>
          </w:p>
        </w:tc>
        <w:tc>
          <w:tcPr>
            <w:tcW w:w="2070" w:type="dxa"/>
            <w:vAlign w:val="center"/>
          </w:tcPr>
          <w:p w14:paraId="1159AFFD" w14:textId="1034582E" w:rsidR="000B33D2" w:rsidRPr="00F56B41" w:rsidRDefault="00746284" w:rsidP="005274C5">
            <w:pPr>
              <w:spacing w:line="276" w:lineRule="auto"/>
              <w:jc w:val="center"/>
            </w:pPr>
            <w:r w:rsidRPr="00F56B41">
              <w:t>Reset</w:t>
            </w:r>
          </w:p>
        </w:tc>
        <w:tc>
          <w:tcPr>
            <w:tcW w:w="3544" w:type="dxa"/>
            <w:vAlign w:val="center"/>
          </w:tcPr>
          <w:p w14:paraId="38C12B5E" w14:textId="2147FD86" w:rsidR="000B33D2" w:rsidRPr="00F56B41" w:rsidRDefault="00C07266" w:rsidP="005274C5">
            <w:pPr>
              <w:spacing w:line="276" w:lineRule="auto"/>
              <w:jc w:val="left"/>
            </w:pPr>
            <w:r w:rsidRPr="00F56B41">
              <w:t>Reset module</w:t>
            </w:r>
          </w:p>
        </w:tc>
      </w:tr>
      <w:tr w:rsidR="000B33D2" w:rsidRPr="00F56B41" w14:paraId="5B44F1ED" w14:textId="77777777" w:rsidTr="00560D5F">
        <w:tc>
          <w:tcPr>
            <w:tcW w:w="765" w:type="dxa"/>
            <w:vAlign w:val="center"/>
          </w:tcPr>
          <w:p w14:paraId="32ABEAEE" w14:textId="4099D708" w:rsidR="000B33D2" w:rsidRPr="00F56B41" w:rsidRDefault="000B33D2" w:rsidP="005274C5">
            <w:pPr>
              <w:spacing w:line="276" w:lineRule="auto"/>
              <w:jc w:val="center"/>
            </w:pPr>
            <w:r w:rsidRPr="00F56B41">
              <w:t>2</w:t>
            </w:r>
          </w:p>
        </w:tc>
        <w:tc>
          <w:tcPr>
            <w:tcW w:w="2070" w:type="dxa"/>
            <w:vAlign w:val="center"/>
          </w:tcPr>
          <w:p w14:paraId="086087F4" w14:textId="4406C74F" w:rsidR="00746284" w:rsidRPr="00F56B41" w:rsidRDefault="00746284" w:rsidP="005274C5">
            <w:pPr>
              <w:spacing w:line="276" w:lineRule="auto"/>
              <w:jc w:val="center"/>
            </w:pPr>
            <w:r w:rsidRPr="00F56B41">
              <w:t>Chip Enable (CE)</w:t>
            </w:r>
          </w:p>
        </w:tc>
        <w:tc>
          <w:tcPr>
            <w:tcW w:w="3544" w:type="dxa"/>
            <w:vAlign w:val="center"/>
          </w:tcPr>
          <w:p w14:paraId="7A4C46CC" w14:textId="4964D003" w:rsidR="000B33D2" w:rsidRPr="00F56B41" w:rsidRDefault="00675A5F" w:rsidP="005274C5">
            <w:pPr>
              <w:spacing w:line="276" w:lineRule="auto"/>
              <w:jc w:val="left"/>
            </w:pPr>
            <w:r w:rsidRPr="00F56B41">
              <w:t>Kích hoạt module</w:t>
            </w:r>
          </w:p>
        </w:tc>
      </w:tr>
      <w:tr w:rsidR="000B33D2" w:rsidRPr="00F56B41" w14:paraId="237A491C" w14:textId="77777777" w:rsidTr="00560D5F">
        <w:tc>
          <w:tcPr>
            <w:tcW w:w="765" w:type="dxa"/>
            <w:vAlign w:val="center"/>
          </w:tcPr>
          <w:p w14:paraId="7F01E7A3" w14:textId="53448599" w:rsidR="000B33D2" w:rsidRPr="00F56B41" w:rsidRDefault="000B33D2" w:rsidP="005274C5">
            <w:pPr>
              <w:spacing w:line="276" w:lineRule="auto"/>
              <w:jc w:val="center"/>
            </w:pPr>
            <w:r w:rsidRPr="00F56B41">
              <w:t>3</w:t>
            </w:r>
          </w:p>
        </w:tc>
        <w:tc>
          <w:tcPr>
            <w:tcW w:w="2070" w:type="dxa"/>
            <w:vAlign w:val="center"/>
          </w:tcPr>
          <w:p w14:paraId="0720508E" w14:textId="6B9807C4" w:rsidR="000B33D2" w:rsidRPr="00F56B41" w:rsidRDefault="00746284" w:rsidP="005274C5">
            <w:pPr>
              <w:spacing w:line="276" w:lineRule="auto"/>
              <w:jc w:val="center"/>
            </w:pPr>
            <w:r w:rsidRPr="00F56B41">
              <w:t>Data/Command</w:t>
            </w:r>
            <w:r w:rsidR="00560D5F">
              <w:t xml:space="preserve"> </w:t>
            </w:r>
            <w:r w:rsidRPr="00F56B41">
              <w:t>(DC)</w:t>
            </w:r>
          </w:p>
        </w:tc>
        <w:tc>
          <w:tcPr>
            <w:tcW w:w="3544" w:type="dxa"/>
            <w:vAlign w:val="center"/>
          </w:tcPr>
          <w:p w14:paraId="7DBF0045" w14:textId="2412A6C4" w:rsidR="000B33D2" w:rsidRPr="00F56B41" w:rsidRDefault="00675A5F" w:rsidP="005274C5">
            <w:pPr>
              <w:spacing w:line="276" w:lineRule="auto"/>
              <w:jc w:val="left"/>
            </w:pPr>
            <w:r w:rsidRPr="00F56B41">
              <w:t>Chuyển đổi giữa chế độ dữ liệu (DC=1) và chế độ lệnh (DC=0)</w:t>
            </w:r>
          </w:p>
        </w:tc>
      </w:tr>
      <w:tr w:rsidR="000B33D2" w:rsidRPr="00F56B41" w14:paraId="754BF0B1" w14:textId="77777777" w:rsidTr="00560D5F">
        <w:tc>
          <w:tcPr>
            <w:tcW w:w="765" w:type="dxa"/>
            <w:vAlign w:val="center"/>
          </w:tcPr>
          <w:p w14:paraId="25537C55" w14:textId="4E47B370" w:rsidR="000B33D2" w:rsidRPr="00F56B41" w:rsidRDefault="000B33D2" w:rsidP="005274C5">
            <w:pPr>
              <w:spacing w:line="276" w:lineRule="auto"/>
              <w:jc w:val="center"/>
            </w:pPr>
            <w:r w:rsidRPr="00F56B41">
              <w:t>4</w:t>
            </w:r>
          </w:p>
        </w:tc>
        <w:tc>
          <w:tcPr>
            <w:tcW w:w="2070" w:type="dxa"/>
            <w:vAlign w:val="center"/>
          </w:tcPr>
          <w:p w14:paraId="0ED59575" w14:textId="350E78F5" w:rsidR="00746284" w:rsidRPr="00F56B41" w:rsidRDefault="00746284" w:rsidP="005274C5">
            <w:pPr>
              <w:spacing w:line="276" w:lineRule="auto"/>
              <w:jc w:val="center"/>
            </w:pPr>
            <w:r w:rsidRPr="00F56B41">
              <w:t>Serial Input (DIN)</w:t>
            </w:r>
          </w:p>
        </w:tc>
        <w:tc>
          <w:tcPr>
            <w:tcW w:w="3544" w:type="dxa"/>
            <w:vAlign w:val="center"/>
          </w:tcPr>
          <w:p w14:paraId="32D37568" w14:textId="09BABF07" w:rsidR="000B33D2" w:rsidRPr="00F56B41" w:rsidRDefault="005D2031" w:rsidP="005274C5">
            <w:pPr>
              <w:spacing w:line="276" w:lineRule="auto"/>
              <w:jc w:val="left"/>
            </w:pPr>
            <w:r w:rsidRPr="00F56B41">
              <w:t>Chân đầu vào để gửi các lệnh nối tiếp</w:t>
            </w:r>
          </w:p>
        </w:tc>
      </w:tr>
      <w:tr w:rsidR="000B33D2" w:rsidRPr="00F56B41" w14:paraId="316DDAA3" w14:textId="77777777" w:rsidTr="00560D5F">
        <w:tc>
          <w:tcPr>
            <w:tcW w:w="765" w:type="dxa"/>
            <w:vAlign w:val="center"/>
          </w:tcPr>
          <w:p w14:paraId="7D5DB54D" w14:textId="1CCF8AEB" w:rsidR="000B33D2" w:rsidRPr="00F56B41" w:rsidRDefault="000B33D2" w:rsidP="005274C5">
            <w:pPr>
              <w:spacing w:line="276" w:lineRule="auto"/>
              <w:jc w:val="center"/>
            </w:pPr>
            <w:r w:rsidRPr="00F56B41">
              <w:t>5</w:t>
            </w:r>
          </w:p>
        </w:tc>
        <w:tc>
          <w:tcPr>
            <w:tcW w:w="2070" w:type="dxa"/>
            <w:vAlign w:val="center"/>
          </w:tcPr>
          <w:p w14:paraId="0F0146AF" w14:textId="0A7EE869" w:rsidR="00746284" w:rsidRPr="00F56B41" w:rsidRDefault="00746284" w:rsidP="005274C5">
            <w:pPr>
              <w:spacing w:line="276" w:lineRule="auto"/>
              <w:jc w:val="center"/>
            </w:pPr>
            <w:r w:rsidRPr="00F56B41">
              <w:t>Clock (CLK)</w:t>
            </w:r>
          </w:p>
        </w:tc>
        <w:tc>
          <w:tcPr>
            <w:tcW w:w="3544" w:type="dxa"/>
            <w:vAlign w:val="center"/>
          </w:tcPr>
          <w:p w14:paraId="3F0156DB" w14:textId="4100C72E" w:rsidR="000B33D2" w:rsidRPr="00F56B41" w:rsidRDefault="00806F44" w:rsidP="005274C5">
            <w:pPr>
              <w:spacing w:line="276" w:lineRule="auto"/>
              <w:jc w:val="left"/>
            </w:pPr>
            <w:r w:rsidRPr="00F56B41">
              <w:t>Cấp xung nhịp cho module qua chân này</w:t>
            </w:r>
          </w:p>
        </w:tc>
      </w:tr>
      <w:tr w:rsidR="000B33D2" w:rsidRPr="00F56B41" w14:paraId="09F22948" w14:textId="77777777" w:rsidTr="00560D5F">
        <w:tc>
          <w:tcPr>
            <w:tcW w:w="765" w:type="dxa"/>
            <w:vAlign w:val="center"/>
          </w:tcPr>
          <w:p w14:paraId="5E697934" w14:textId="6A4FE235" w:rsidR="000B33D2" w:rsidRPr="00F56B41" w:rsidRDefault="000B33D2" w:rsidP="005274C5">
            <w:pPr>
              <w:spacing w:line="276" w:lineRule="auto"/>
              <w:jc w:val="center"/>
            </w:pPr>
            <w:r w:rsidRPr="00F56B41">
              <w:t>6</w:t>
            </w:r>
          </w:p>
        </w:tc>
        <w:tc>
          <w:tcPr>
            <w:tcW w:w="2070" w:type="dxa"/>
            <w:vAlign w:val="center"/>
          </w:tcPr>
          <w:p w14:paraId="0F5B9F81" w14:textId="2B362928" w:rsidR="000B33D2" w:rsidRPr="00F56B41" w:rsidRDefault="00746284" w:rsidP="005274C5">
            <w:pPr>
              <w:spacing w:line="276" w:lineRule="auto"/>
              <w:jc w:val="center"/>
            </w:pPr>
            <w:r w:rsidRPr="00F56B41">
              <w:t>Power (Vcc)</w:t>
            </w:r>
          </w:p>
        </w:tc>
        <w:tc>
          <w:tcPr>
            <w:tcW w:w="3544" w:type="dxa"/>
            <w:vAlign w:val="center"/>
          </w:tcPr>
          <w:p w14:paraId="4902C2A6" w14:textId="1A222C20" w:rsidR="000B33D2" w:rsidRPr="00F56B41" w:rsidRDefault="00C07266" w:rsidP="005274C5">
            <w:pPr>
              <w:spacing w:line="276" w:lineRule="auto"/>
              <w:jc w:val="left"/>
            </w:pPr>
            <w:r w:rsidRPr="00F56B41">
              <w:t>Cấp nguồn cho màn hình từ 2.7V đến 3.3V</w:t>
            </w:r>
          </w:p>
        </w:tc>
      </w:tr>
      <w:tr w:rsidR="000B33D2" w:rsidRPr="00F56B41" w14:paraId="0011C768" w14:textId="77777777" w:rsidTr="00560D5F">
        <w:tc>
          <w:tcPr>
            <w:tcW w:w="765" w:type="dxa"/>
            <w:vAlign w:val="center"/>
          </w:tcPr>
          <w:p w14:paraId="2A2673DE" w14:textId="04546A69" w:rsidR="000B33D2" w:rsidRPr="00F56B41" w:rsidRDefault="000B33D2" w:rsidP="005274C5">
            <w:pPr>
              <w:spacing w:line="276" w:lineRule="auto"/>
              <w:jc w:val="center"/>
            </w:pPr>
            <w:r w:rsidRPr="00F56B41">
              <w:t>7</w:t>
            </w:r>
          </w:p>
        </w:tc>
        <w:tc>
          <w:tcPr>
            <w:tcW w:w="2070" w:type="dxa"/>
            <w:vAlign w:val="center"/>
          </w:tcPr>
          <w:p w14:paraId="2037D4C8" w14:textId="12016812" w:rsidR="000B33D2" w:rsidRPr="00F56B41" w:rsidRDefault="00746284" w:rsidP="005274C5">
            <w:pPr>
              <w:spacing w:line="276" w:lineRule="auto"/>
              <w:jc w:val="center"/>
            </w:pPr>
            <w:r w:rsidRPr="00F56B41">
              <w:t>Back Light (BL)</w:t>
            </w:r>
          </w:p>
        </w:tc>
        <w:tc>
          <w:tcPr>
            <w:tcW w:w="3544" w:type="dxa"/>
            <w:vAlign w:val="center"/>
          </w:tcPr>
          <w:p w14:paraId="18EABAED" w14:textId="538F4F47" w:rsidR="000B33D2" w:rsidRPr="00F56B41" w:rsidRDefault="005D2031" w:rsidP="005274C5">
            <w:pPr>
              <w:spacing w:line="276" w:lineRule="auto"/>
              <w:jc w:val="left"/>
            </w:pPr>
            <w:r w:rsidRPr="00F56B41">
              <w:t>Cấp nguồn cho đèn nền của màn hình</w:t>
            </w:r>
            <w:r w:rsidR="00560D5F">
              <w:t xml:space="preserve"> </w:t>
            </w:r>
            <w:r w:rsidRPr="00F56B41">
              <w:t>(tối đa 3.3V)</w:t>
            </w:r>
          </w:p>
        </w:tc>
      </w:tr>
      <w:tr w:rsidR="000B33D2" w:rsidRPr="00F56B41" w14:paraId="5CA6C778" w14:textId="77777777" w:rsidTr="00560D5F">
        <w:tc>
          <w:tcPr>
            <w:tcW w:w="765" w:type="dxa"/>
            <w:vAlign w:val="center"/>
          </w:tcPr>
          <w:p w14:paraId="451B81D3" w14:textId="54189F23" w:rsidR="000B33D2" w:rsidRPr="00F56B41" w:rsidRDefault="000B33D2" w:rsidP="005274C5">
            <w:pPr>
              <w:spacing w:line="276" w:lineRule="auto"/>
              <w:jc w:val="center"/>
            </w:pPr>
            <w:r w:rsidRPr="00F56B41">
              <w:t>8</w:t>
            </w:r>
          </w:p>
        </w:tc>
        <w:tc>
          <w:tcPr>
            <w:tcW w:w="2070" w:type="dxa"/>
            <w:vAlign w:val="center"/>
          </w:tcPr>
          <w:p w14:paraId="4B505977" w14:textId="0F603F12" w:rsidR="000B33D2" w:rsidRPr="00F56B41" w:rsidRDefault="00746284" w:rsidP="005274C5">
            <w:pPr>
              <w:spacing w:line="276" w:lineRule="auto"/>
              <w:jc w:val="center"/>
            </w:pPr>
            <w:r w:rsidRPr="00F56B41">
              <w:t>Ground (Gnd)</w:t>
            </w:r>
          </w:p>
        </w:tc>
        <w:tc>
          <w:tcPr>
            <w:tcW w:w="3544" w:type="dxa"/>
            <w:vAlign w:val="center"/>
          </w:tcPr>
          <w:p w14:paraId="6484FB3A" w14:textId="14CB200D" w:rsidR="000B33D2" w:rsidRPr="00F56B41" w:rsidRDefault="005D2031" w:rsidP="005274C5">
            <w:pPr>
              <w:spacing w:line="276" w:lineRule="auto"/>
              <w:jc w:val="left"/>
            </w:pPr>
            <w:r w:rsidRPr="00F56B41">
              <w:t>Nối module với đất qua chân này</w:t>
            </w:r>
          </w:p>
        </w:tc>
      </w:tr>
    </w:tbl>
    <w:p w14:paraId="16227CF4" w14:textId="6F4F29BE" w:rsidR="00DF1E14" w:rsidRPr="00F56B41" w:rsidRDefault="00D47F2C" w:rsidP="005274C5">
      <w:pPr>
        <w:pStyle w:val="Heading4"/>
        <w:spacing w:line="276" w:lineRule="auto"/>
      </w:pPr>
      <w:r w:rsidRPr="00F56B41">
        <w:t>V</w:t>
      </w:r>
      <w:r w:rsidR="00C9780A" w:rsidRPr="00F56B41">
        <w:t>i điều khiển</w:t>
      </w:r>
    </w:p>
    <w:p w14:paraId="1DFC6960" w14:textId="796FDFFB" w:rsidR="00E7733E" w:rsidRDefault="00447F17" w:rsidP="005274C5">
      <w:pPr>
        <w:spacing w:line="276" w:lineRule="auto"/>
        <w:ind w:left="360"/>
      </w:pPr>
      <w:r>
        <w:t>Vi điều khiển</w:t>
      </w:r>
      <w:r w:rsidR="005C16DA">
        <w:t xml:space="preserve"> STM32</w:t>
      </w:r>
      <w:r w:rsidR="00D204FF">
        <w:t xml:space="preserve"> hiện nay là 1 dòng </w:t>
      </w:r>
      <w:r>
        <w:t>vi điều khiển</w:t>
      </w:r>
      <w:r w:rsidR="00D204FF">
        <w:t xml:space="preserve"> rất phổ biến ngoài thị trường. Nó là một loại </w:t>
      </w:r>
      <w:r>
        <w:t xml:space="preserve">vi điều khiển </w:t>
      </w:r>
      <w:r w:rsidR="00D204FF">
        <w:t xml:space="preserve">32bit với rất nhiều ưu điểm vượt trội hơn so với các dòng </w:t>
      </w:r>
      <w:r w:rsidRPr="00447F17">
        <w:t>vi điều khiển</w:t>
      </w:r>
      <w:r w:rsidRPr="00447F17">
        <w:rPr>
          <w:sz w:val="28"/>
        </w:rPr>
        <w:t xml:space="preserve"> </w:t>
      </w:r>
      <w:r w:rsidR="00D204FF">
        <w:t>8bit, 16bit khác. Trong đó có thể kể đến các đặc điểm nổi bật như:</w:t>
      </w:r>
    </w:p>
    <w:p w14:paraId="04A892F1" w14:textId="65646EDF" w:rsidR="00D204FF" w:rsidRDefault="00D204FF" w:rsidP="007123E9">
      <w:pPr>
        <w:pStyle w:val="ListParagraph"/>
        <w:numPr>
          <w:ilvl w:val="0"/>
          <w:numId w:val="43"/>
        </w:numPr>
        <w:spacing w:line="276" w:lineRule="auto"/>
      </w:pPr>
      <w:r>
        <w:t>Hoạt động ở tần số cao 72 MHz</w:t>
      </w:r>
    </w:p>
    <w:p w14:paraId="58FE573F" w14:textId="099AFFD2" w:rsidR="00D204FF" w:rsidRDefault="00C00163" w:rsidP="007123E9">
      <w:pPr>
        <w:pStyle w:val="ListParagraph"/>
        <w:numPr>
          <w:ilvl w:val="0"/>
          <w:numId w:val="43"/>
        </w:numPr>
        <w:spacing w:line="276" w:lineRule="auto"/>
      </w:pPr>
      <w:r>
        <w:t>Hỗ trợ RTC</w:t>
      </w:r>
    </w:p>
    <w:p w14:paraId="6A9C147B" w14:textId="2D667033" w:rsidR="00616F54" w:rsidRDefault="00C00163" w:rsidP="007123E9">
      <w:pPr>
        <w:pStyle w:val="ListParagraph"/>
        <w:numPr>
          <w:ilvl w:val="0"/>
          <w:numId w:val="43"/>
        </w:numPr>
        <w:spacing w:line="276" w:lineRule="auto"/>
      </w:pPr>
      <w:r>
        <w:t>Tích hợp ADC độ phân giải cao</w:t>
      </w:r>
    </w:p>
    <w:p w14:paraId="4DEB2D77" w14:textId="3BFD2129" w:rsidR="00616F54" w:rsidRDefault="00616F54" w:rsidP="007123E9">
      <w:pPr>
        <w:pStyle w:val="ListParagraph"/>
        <w:numPr>
          <w:ilvl w:val="0"/>
          <w:numId w:val="43"/>
        </w:numPr>
        <w:spacing w:line="276" w:lineRule="auto"/>
      </w:pPr>
      <w:r>
        <w:t>Hỗ trợ điều khiển hoạt động sử dụng hệ điều hành thời gian thực (RTOS)</w:t>
      </w:r>
    </w:p>
    <w:p w14:paraId="78EDE494" w14:textId="6E2A9AFC" w:rsidR="00616F54" w:rsidRDefault="00616F54" w:rsidP="007123E9">
      <w:pPr>
        <w:pStyle w:val="ListParagraph"/>
        <w:numPr>
          <w:ilvl w:val="0"/>
          <w:numId w:val="43"/>
        </w:numPr>
        <w:spacing w:line="276" w:lineRule="auto"/>
      </w:pPr>
      <w:r>
        <w:t>Số lượng chân vào ra và cổng giao tiếp nhiều</w:t>
      </w:r>
    </w:p>
    <w:p w14:paraId="7388A9FC" w14:textId="3B0CE577" w:rsidR="00616F54" w:rsidRDefault="00047914" w:rsidP="005274C5">
      <w:pPr>
        <w:spacing w:line="276" w:lineRule="auto"/>
        <w:ind w:left="360"/>
      </w:pPr>
      <w:r>
        <w:t xml:space="preserve">Sau quá trình xem xét về số cổng giao tiếp, số chân vào ra cần sử dụng, tôi chọn </w:t>
      </w:r>
      <w:r w:rsidR="008F1C1A">
        <w:t xml:space="preserve">vi điều khiển </w:t>
      </w:r>
      <w:r w:rsidR="00AF654D">
        <w:t xml:space="preserve">STM32F103C8T6 </w:t>
      </w:r>
      <w:r w:rsidR="00354546">
        <w:t>–</w:t>
      </w:r>
      <w:r w:rsidR="00AF654D">
        <w:t xml:space="preserve"> </w:t>
      </w:r>
      <w:r w:rsidR="008D0813">
        <w:t>LQFP48 pinout</w:t>
      </w:r>
      <w:r w:rsidR="00DD6B05">
        <w:t xml:space="preserve"> (như </w:t>
      </w:r>
      <w:r w:rsidR="00DD6B05">
        <w:fldChar w:fldCharType="begin"/>
      </w:r>
      <w:r w:rsidR="00DD6B05">
        <w:instrText xml:space="preserve"> REF _Ref61593970 \h </w:instrText>
      </w:r>
      <w:r w:rsidR="00DD6B05">
        <w:fldChar w:fldCharType="separate"/>
      </w:r>
      <w:r w:rsidR="00DD6B05">
        <w:t xml:space="preserve">Hình </w:t>
      </w:r>
      <w:r w:rsidR="00DD6B05">
        <w:rPr>
          <w:noProof/>
        </w:rPr>
        <w:t>3</w:t>
      </w:r>
      <w:r w:rsidR="00DD6B05">
        <w:t>.</w:t>
      </w:r>
      <w:r w:rsidR="00DD6B05">
        <w:rPr>
          <w:noProof/>
        </w:rPr>
        <w:t>7</w:t>
      </w:r>
      <w:r w:rsidR="00DD6B05">
        <w:fldChar w:fldCharType="end"/>
      </w:r>
      <w:r w:rsidR="00DD6B05">
        <w:t>).</w:t>
      </w:r>
    </w:p>
    <w:p w14:paraId="05BE61D6" w14:textId="77777777" w:rsidR="00354546" w:rsidRDefault="002D46F6" w:rsidP="00354546">
      <w:pPr>
        <w:keepNext/>
        <w:spacing w:line="276" w:lineRule="auto"/>
        <w:ind w:left="360"/>
        <w:jc w:val="center"/>
      </w:pPr>
      <w:r>
        <w:pict w14:anchorId="3667BAC1">
          <v:shape id="_x0000_i1039" type="#_x0000_t75" style="width:169.1pt;height:110.2pt">
            <v:imagedata r:id="rId32" o:title="stm32" croptop="10205f" cropbottom="12708f"/>
          </v:shape>
        </w:pict>
      </w:r>
    </w:p>
    <w:p w14:paraId="36F644D4" w14:textId="7B1AE8AE" w:rsidR="00354546" w:rsidRDefault="00354546" w:rsidP="00354546">
      <w:pPr>
        <w:pStyle w:val="Caption"/>
      </w:pPr>
      <w:bookmarkStart w:id="53" w:name="_Ref61593970"/>
      <w:bookmarkStart w:id="54" w:name="_Toc62076997"/>
      <w:r>
        <w:t xml:space="preserve">Hình </w:t>
      </w:r>
      <w:r w:rsidR="002D46F6">
        <w:fldChar w:fldCharType="begin"/>
      </w:r>
      <w:r w:rsidR="002D46F6">
        <w:instrText xml:space="preserve"> STYLEREF 1 \s </w:instrText>
      </w:r>
      <w:r w:rsidR="002D46F6">
        <w:fldChar w:fldCharType="separate"/>
      </w:r>
      <w:r w:rsidR="00031F35">
        <w:rPr>
          <w:noProof/>
        </w:rPr>
        <w:t>3</w:t>
      </w:r>
      <w:r w:rsidR="002D46F6">
        <w:rPr>
          <w:noProof/>
        </w:rPr>
        <w:fldChar w:fldCharType="end"/>
      </w:r>
      <w:r w:rsidR="00031F35">
        <w:t>.</w:t>
      </w:r>
      <w:r w:rsidR="002D46F6">
        <w:fldChar w:fldCharType="begin"/>
      </w:r>
      <w:r w:rsidR="002D46F6">
        <w:instrText xml:space="preserve"> SEQ Hình \* ARABIC \s 1 </w:instrText>
      </w:r>
      <w:r w:rsidR="002D46F6">
        <w:fldChar w:fldCharType="separate"/>
      </w:r>
      <w:r w:rsidR="00031F35">
        <w:rPr>
          <w:noProof/>
        </w:rPr>
        <w:t>7</w:t>
      </w:r>
      <w:r w:rsidR="002D46F6">
        <w:rPr>
          <w:noProof/>
        </w:rPr>
        <w:fldChar w:fldCharType="end"/>
      </w:r>
      <w:bookmarkEnd w:id="53"/>
      <w:r>
        <w:t xml:space="preserve"> </w:t>
      </w:r>
      <w:r w:rsidR="008D0813">
        <w:t>Vi điều khiển</w:t>
      </w:r>
      <w:r>
        <w:t xml:space="preserve"> STM32F103C8T6 </w:t>
      </w:r>
      <w:r w:rsidR="008D0813">
        <w:t>–</w:t>
      </w:r>
      <w:r>
        <w:t xml:space="preserve"> </w:t>
      </w:r>
      <w:r w:rsidR="008D0813">
        <w:t>LQFP48 pinout</w:t>
      </w:r>
      <w:bookmarkEnd w:id="54"/>
    </w:p>
    <w:p w14:paraId="55CFAEA2" w14:textId="13A4AF1E" w:rsidR="00FC15F8" w:rsidRPr="00F56B41" w:rsidRDefault="006A5C71" w:rsidP="005274C5">
      <w:pPr>
        <w:spacing w:line="276" w:lineRule="auto"/>
        <w:ind w:left="360"/>
      </w:pPr>
      <w:r>
        <w:fldChar w:fldCharType="begin"/>
      </w:r>
      <w:r>
        <w:instrText xml:space="preserve"> REF _Ref61596006 \h </w:instrText>
      </w:r>
      <w:r>
        <w:fldChar w:fldCharType="separate"/>
      </w:r>
      <w:r w:rsidRPr="00F56B41">
        <w:t xml:space="preserve">Bảng </w:t>
      </w:r>
      <w:r>
        <w:rPr>
          <w:noProof/>
        </w:rPr>
        <w:t>3</w:t>
      </w:r>
      <w:r>
        <w:t>.</w:t>
      </w:r>
      <w:r>
        <w:rPr>
          <w:noProof/>
        </w:rPr>
        <w:t>4</w:t>
      </w:r>
      <w:r>
        <w:fldChar w:fldCharType="end"/>
      </w:r>
      <w:r>
        <w:t xml:space="preserve"> </w:t>
      </w:r>
      <w:r w:rsidR="00A971E1">
        <w:t xml:space="preserve">và </w:t>
      </w:r>
      <w:r>
        <w:fldChar w:fldCharType="begin"/>
      </w:r>
      <w:r>
        <w:instrText xml:space="preserve"> REF _Ref61596013 \h </w:instrText>
      </w:r>
      <w:r>
        <w:fldChar w:fldCharType="separate"/>
      </w:r>
      <w:r w:rsidRPr="00F56B41">
        <w:t xml:space="preserve">Bảng </w:t>
      </w:r>
      <w:r>
        <w:rPr>
          <w:noProof/>
        </w:rPr>
        <w:t>3</w:t>
      </w:r>
      <w:r>
        <w:t>.</w:t>
      </w:r>
      <w:r>
        <w:rPr>
          <w:noProof/>
        </w:rPr>
        <w:t>5</w:t>
      </w:r>
      <w:r>
        <w:fldChar w:fldCharType="end"/>
      </w:r>
      <w:r>
        <w:t xml:space="preserve"> </w:t>
      </w:r>
      <w:r w:rsidR="00A971E1">
        <w:t>d</w:t>
      </w:r>
      <w:r w:rsidR="001B6A70">
        <w:t>ưới đây là các t</w:t>
      </w:r>
      <w:r w:rsidR="0003270F" w:rsidRPr="00F56B41">
        <w:t>hông số kỹ thuật củ</w:t>
      </w:r>
      <w:r w:rsidR="00A706BB" w:rsidRPr="00F56B41">
        <w:t xml:space="preserve">a </w:t>
      </w:r>
      <w:r w:rsidR="0003270F" w:rsidRPr="00F56B41">
        <w:t>STM32F103C8T6</w:t>
      </w:r>
      <w:r w:rsidR="00A971E1">
        <w:t xml:space="preserve"> về điện áp cáp và các ngoại vi hỗ trợ.</w:t>
      </w:r>
    </w:p>
    <w:p w14:paraId="514C0D11" w14:textId="0C51DA36" w:rsidR="00AB3D9B" w:rsidRPr="00F56B41" w:rsidRDefault="00AB3D9B" w:rsidP="005274C5">
      <w:pPr>
        <w:pStyle w:val="Caption"/>
        <w:keepNext/>
        <w:spacing w:line="276" w:lineRule="auto"/>
        <w:rPr>
          <w:sz w:val="26"/>
          <w:szCs w:val="26"/>
        </w:rPr>
      </w:pPr>
      <w:bookmarkStart w:id="55" w:name="_Ref61596006"/>
      <w:bookmarkStart w:id="56" w:name="_Toc62077053"/>
      <w:r w:rsidRPr="00F56B41">
        <w:rPr>
          <w:sz w:val="26"/>
          <w:szCs w:val="26"/>
        </w:rPr>
        <w:t xml:space="preserve">Bảng </w:t>
      </w:r>
      <w:r w:rsidR="00ED25DE">
        <w:rPr>
          <w:sz w:val="26"/>
          <w:szCs w:val="26"/>
        </w:rPr>
        <w:fldChar w:fldCharType="begin"/>
      </w:r>
      <w:r w:rsidR="00ED25DE">
        <w:rPr>
          <w:sz w:val="26"/>
          <w:szCs w:val="26"/>
        </w:rPr>
        <w:instrText xml:space="preserve"> STYLEREF 1 \s </w:instrText>
      </w:r>
      <w:r w:rsidR="00ED25DE">
        <w:rPr>
          <w:sz w:val="26"/>
          <w:szCs w:val="26"/>
        </w:rPr>
        <w:fldChar w:fldCharType="separate"/>
      </w:r>
      <w:r w:rsidR="00ED25DE">
        <w:rPr>
          <w:noProof/>
          <w:sz w:val="26"/>
          <w:szCs w:val="26"/>
        </w:rPr>
        <w:t>3</w:t>
      </w:r>
      <w:r w:rsidR="00ED25DE">
        <w:rPr>
          <w:sz w:val="26"/>
          <w:szCs w:val="26"/>
        </w:rPr>
        <w:fldChar w:fldCharType="end"/>
      </w:r>
      <w:r w:rsidR="00ED25DE">
        <w:rPr>
          <w:sz w:val="26"/>
          <w:szCs w:val="26"/>
        </w:rPr>
        <w:t>.</w:t>
      </w:r>
      <w:r w:rsidR="00ED25DE">
        <w:rPr>
          <w:sz w:val="26"/>
          <w:szCs w:val="26"/>
        </w:rPr>
        <w:fldChar w:fldCharType="begin"/>
      </w:r>
      <w:r w:rsidR="00ED25DE">
        <w:rPr>
          <w:sz w:val="26"/>
          <w:szCs w:val="26"/>
        </w:rPr>
        <w:instrText xml:space="preserve"> SEQ Bảng \* ARABIC \s 1 </w:instrText>
      </w:r>
      <w:r w:rsidR="00ED25DE">
        <w:rPr>
          <w:sz w:val="26"/>
          <w:szCs w:val="26"/>
        </w:rPr>
        <w:fldChar w:fldCharType="separate"/>
      </w:r>
      <w:r w:rsidR="00ED25DE">
        <w:rPr>
          <w:noProof/>
          <w:sz w:val="26"/>
          <w:szCs w:val="26"/>
        </w:rPr>
        <w:t>4</w:t>
      </w:r>
      <w:r w:rsidR="00ED25DE">
        <w:rPr>
          <w:sz w:val="26"/>
          <w:szCs w:val="26"/>
        </w:rPr>
        <w:fldChar w:fldCharType="end"/>
      </w:r>
      <w:bookmarkEnd w:id="55"/>
      <w:r w:rsidRPr="00F56B41">
        <w:rPr>
          <w:noProof/>
          <w:sz w:val="26"/>
          <w:szCs w:val="26"/>
        </w:rPr>
        <w:t xml:space="preserve"> Thông số</w:t>
      </w:r>
      <w:r w:rsidR="008F1C1A">
        <w:rPr>
          <w:noProof/>
          <w:sz w:val="26"/>
          <w:szCs w:val="26"/>
        </w:rPr>
        <w:t xml:space="preserve"> về điện áp</w:t>
      </w:r>
      <w:r w:rsidRPr="00F56B41">
        <w:rPr>
          <w:noProof/>
          <w:sz w:val="26"/>
          <w:szCs w:val="26"/>
        </w:rPr>
        <w:t xml:space="preserve"> cấp cho vi điều khiển</w:t>
      </w:r>
      <w:bookmarkEnd w:id="56"/>
    </w:p>
    <w:tbl>
      <w:tblPr>
        <w:tblW w:w="6379"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3823"/>
        <w:gridCol w:w="2556"/>
      </w:tblGrid>
      <w:tr w:rsidR="002D1C37" w:rsidRPr="00DE3F37" w14:paraId="4D37C9ED" w14:textId="4D390DAE" w:rsidTr="00BB4FC0">
        <w:trPr>
          <w:jc w:val="center"/>
        </w:trPr>
        <w:tc>
          <w:tcPr>
            <w:tcW w:w="3823" w:type="dxa"/>
            <w:tcBorders>
              <w:top w:val="single" w:sz="4" w:space="0" w:color="auto"/>
              <w:left w:val="single" w:sz="4" w:space="0" w:color="auto"/>
              <w:bottom w:val="single" w:sz="4" w:space="0" w:color="auto"/>
              <w:right w:val="single" w:sz="4" w:space="0" w:color="auto"/>
            </w:tcBorders>
            <w:vAlign w:val="center"/>
          </w:tcPr>
          <w:p w14:paraId="0626BE59" w14:textId="1D317E64" w:rsidR="002D1C37" w:rsidRPr="00DE3F37" w:rsidRDefault="002D1C37" w:rsidP="005274C5">
            <w:pPr>
              <w:pStyle w:val="Table"/>
              <w:spacing w:line="276" w:lineRule="auto"/>
              <w:rPr>
                <w:bCs/>
                <w:sz w:val="26"/>
              </w:rPr>
            </w:pPr>
            <w:r w:rsidRPr="00DE3F37">
              <w:rPr>
                <w:bCs/>
                <w:sz w:val="26"/>
              </w:rPr>
              <w:t>Thông số</w:t>
            </w:r>
          </w:p>
        </w:tc>
        <w:tc>
          <w:tcPr>
            <w:tcW w:w="2556" w:type="dxa"/>
            <w:tcBorders>
              <w:top w:val="single" w:sz="4" w:space="0" w:color="auto"/>
              <w:left w:val="single" w:sz="4" w:space="0" w:color="auto"/>
              <w:bottom w:val="single" w:sz="4" w:space="0" w:color="auto"/>
              <w:right w:val="single" w:sz="4" w:space="0" w:color="auto"/>
            </w:tcBorders>
            <w:vAlign w:val="center"/>
          </w:tcPr>
          <w:p w14:paraId="20CEA215" w14:textId="0E29634A" w:rsidR="002D1C37" w:rsidRPr="00DE3F37" w:rsidRDefault="00DE3F37" w:rsidP="005274C5">
            <w:pPr>
              <w:pStyle w:val="Table"/>
              <w:spacing w:line="276" w:lineRule="auto"/>
              <w:jc w:val="center"/>
              <w:rPr>
                <w:bCs/>
                <w:sz w:val="26"/>
              </w:rPr>
            </w:pPr>
            <w:r>
              <w:rPr>
                <w:bCs/>
                <w:sz w:val="26"/>
              </w:rPr>
              <w:t>Mô tả</w:t>
            </w:r>
          </w:p>
        </w:tc>
      </w:tr>
      <w:tr w:rsidR="00055210" w:rsidRPr="00DE3F37" w14:paraId="6738D049" w14:textId="35DB071C" w:rsidTr="00BB4FC0">
        <w:trPr>
          <w:jc w:val="center"/>
        </w:trPr>
        <w:tc>
          <w:tcPr>
            <w:tcW w:w="3823" w:type="dxa"/>
            <w:tcBorders>
              <w:top w:val="single" w:sz="4" w:space="0" w:color="auto"/>
              <w:left w:val="single" w:sz="4" w:space="0" w:color="auto"/>
              <w:bottom w:val="single" w:sz="4" w:space="0" w:color="auto"/>
              <w:right w:val="single" w:sz="4" w:space="0" w:color="auto"/>
            </w:tcBorders>
            <w:vAlign w:val="center"/>
            <w:hideMark/>
          </w:tcPr>
          <w:p w14:paraId="49D04D15" w14:textId="4B771FB3" w:rsidR="00055210" w:rsidRPr="00DE3F37" w:rsidRDefault="00055210" w:rsidP="005274C5">
            <w:pPr>
              <w:pStyle w:val="Table"/>
              <w:spacing w:line="276" w:lineRule="auto"/>
              <w:rPr>
                <w:bCs/>
                <w:sz w:val="26"/>
              </w:rPr>
            </w:pPr>
            <w:r w:rsidRPr="00DE3F37">
              <w:rPr>
                <w:bCs/>
                <w:sz w:val="26"/>
              </w:rPr>
              <w:t>Dải điện áp nguồn cấp</w:t>
            </w:r>
          </w:p>
        </w:tc>
        <w:tc>
          <w:tcPr>
            <w:tcW w:w="2556" w:type="dxa"/>
            <w:tcBorders>
              <w:top w:val="single" w:sz="4" w:space="0" w:color="auto"/>
              <w:left w:val="single" w:sz="4" w:space="0" w:color="auto"/>
              <w:bottom w:val="single" w:sz="4" w:space="0" w:color="auto"/>
              <w:right w:val="single" w:sz="4" w:space="0" w:color="auto"/>
            </w:tcBorders>
            <w:vAlign w:val="center"/>
            <w:hideMark/>
          </w:tcPr>
          <w:p w14:paraId="2EAC83D5" w14:textId="07CF4DD6" w:rsidR="00055210" w:rsidRPr="00DE3F37" w:rsidRDefault="00055210" w:rsidP="005274C5">
            <w:pPr>
              <w:pStyle w:val="Table"/>
              <w:spacing w:line="276" w:lineRule="auto"/>
              <w:jc w:val="center"/>
              <w:rPr>
                <w:sz w:val="26"/>
              </w:rPr>
            </w:pPr>
            <w:r w:rsidRPr="00DE3F37">
              <w:rPr>
                <w:sz w:val="26"/>
              </w:rPr>
              <w:t>–0.3 ÷ 4.0V</w:t>
            </w:r>
          </w:p>
        </w:tc>
      </w:tr>
      <w:tr w:rsidR="00684CDB" w:rsidRPr="00DE3F37" w14:paraId="63002603" w14:textId="64AF52C0" w:rsidTr="00BB4FC0">
        <w:trPr>
          <w:jc w:val="center"/>
        </w:trPr>
        <w:tc>
          <w:tcPr>
            <w:tcW w:w="3823" w:type="dxa"/>
            <w:tcBorders>
              <w:top w:val="single" w:sz="4" w:space="0" w:color="auto"/>
              <w:left w:val="single" w:sz="4" w:space="0" w:color="auto"/>
              <w:bottom w:val="single" w:sz="4" w:space="0" w:color="auto"/>
              <w:right w:val="single" w:sz="4" w:space="0" w:color="auto"/>
            </w:tcBorders>
            <w:vAlign w:val="center"/>
            <w:hideMark/>
          </w:tcPr>
          <w:p w14:paraId="295BFC48" w14:textId="715FB40B" w:rsidR="00684CDB" w:rsidRPr="00DE3F37" w:rsidRDefault="00684CDB" w:rsidP="005274C5">
            <w:pPr>
              <w:pStyle w:val="Table"/>
              <w:spacing w:line="276" w:lineRule="auto"/>
              <w:rPr>
                <w:bCs/>
                <w:sz w:val="26"/>
              </w:rPr>
            </w:pPr>
            <w:r w:rsidRPr="00DE3F37">
              <w:rPr>
                <w:bCs/>
                <w:sz w:val="26"/>
              </w:rPr>
              <w:t xml:space="preserve">Điện áp vào trên các chân chịu áp </w:t>
            </w:r>
          </w:p>
        </w:tc>
        <w:tc>
          <w:tcPr>
            <w:tcW w:w="2556" w:type="dxa"/>
            <w:tcBorders>
              <w:top w:val="single" w:sz="4" w:space="0" w:color="auto"/>
              <w:left w:val="single" w:sz="4" w:space="0" w:color="auto"/>
              <w:bottom w:val="single" w:sz="4" w:space="0" w:color="auto"/>
              <w:right w:val="single" w:sz="4" w:space="0" w:color="auto"/>
            </w:tcBorders>
            <w:vAlign w:val="center"/>
            <w:hideMark/>
          </w:tcPr>
          <w:p w14:paraId="35066EAF" w14:textId="41AEAAF2" w:rsidR="00684CDB" w:rsidRPr="00DE3F37" w:rsidRDefault="00684CDB" w:rsidP="005274C5">
            <w:pPr>
              <w:pStyle w:val="Table"/>
              <w:spacing w:line="276" w:lineRule="auto"/>
              <w:jc w:val="center"/>
              <w:rPr>
                <w:sz w:val="26"/>
              </w:rPr>
            </w:pPr>
            <w:r w:rsidRPr="00DE3F37">
              <w:rPr>
                <w:sz w:val="26"/>
              </w:rPr>
              <w:t>VSS - 0.3 ÷ VDD + 4.0</w:t>
            </w:r>
            <w:r w:rsidR="00505FA8" w:rsidRPr="00DE3F37">
              <w:rPr>
                <w:sz w:val="26"/>
              </w:rPr>
              <w:t>V</w:t>
            </w:r>
          </w:p>
        </w:tc>
      </w:tr>
      <w:tr w:rsidR="00684CDB" w:rsidRPr="00DE3F37" w14:paraId="5979C1F7" w14:textId="5D859156" w:rsidTr="00BB4FC0">
        <w:trPr>
          <w:jc w:val="center"/>
        </w:trPr>
        <w:tc>
          <w:tcPr>
            <w:tcW w:w="3823" w:type="dxa"/>
            <w:tcBorders>
              <w:top w:val="single" w:sz="4" w:space="0" w:color="auto"/>
              <w:left w:val="single" w:sz="4" w:space="0" w:color="auto"/>
              <w:bottom w:val="single" w:sz="4" w:space="0" w:color="auto"/>
              <w:right w:val="single" w:sz="4" w:space="0" w:color="auto"/>
            </w:tcBorders>
            <w:vAlign w:val="center"/>
            <w:hideMark/>
          </w:tcPr>
          <w:p w14:paraId="1C86CAF5" w14:textId="1436D3E8" w:rsidR="00684CDB" w:rsidRPr="00DE3F37" w:rsidRDefault="00684CDB" w:rsidP="005274C5">
            <w:pPr>
              <w:pStyle w:val="Table"/>
              <w:spacing w:line="276" w:lineRule="auto"/>
              <w:rPr>
                <w:bCs/>
                <w:sz w:val="26"/>
              </w:rPr>
            </w:pPr>
            <w:r w:rsidRPr="00DE3F37">
              <w:rPr>
                <w:bCs/>
                <w:sz w:val="26"/>
              </w:rPr>
              <w:t>Điện áp vào trên các chân khác</w:t>
            </w:r>
          </w:p>
        </w:tc>
        <w:tc>
          <w:tcPr>
            <w:tcW w:w="2556" w:type="dxa"/>
            <w:tcBorders>
              <w:top w:val="single" w:sz="4" w:space="0" w:color="auto"/>
              <w:left w:val="single" w:sz="4" w:space="0" w:color="auto"/>
              <w:bottom w:val="single" w:sz="4" w:space="0" w:color="auto"/>
              <w:right w:val="single" w:sz="4" w:space="0" w:color="auto"/>
            </w:tcBorders>
            <w:vAlign w:val="center"/>
            <w:hideMark/>
          </w:tcPr>
          <w:p w14:paraId="68257911" w14:textId="36E9C81C" w:rsidR="00684CDB" w:rsidRPr="00DE3F37" w:rsidRDefault="00684CDB" w:rsidP="005274C5">
            <w:pPr>
              <w:pStyle w:val="Table"/>
              <w:spacing w:line="276" w:lineRule="auto"/>
              <w:jc w:val="center"/>
              <w:rPr>
                <w:sz w:val="26"/>
              </w:rPr>
            </w:pPr>
            <w:r w:rsidRPr="00DE3F37">
              <w:rPr>
                <w:sz w:val="26"/>
              </w:rPr>
              <w:t>VSS - 0.3 ÷ 4.0</w:t>
            </w:r>
            <w:r w:rsidR="00505FA8" w:rsidRPr="00DE3F37">
              <w:rPr>
                <w:sz w:val="26"/>
              </w:rPr>
              <w:t>V</w:t>
            </w:r>
          </w:p>
        </w:tc>
      </w:tr>
      <w:tr w:rsidR="00482D62" w:rsidRPr="00DE3F37" w14:paraId="2B779AF0" w14:textId="77777777" w:rsidTr="00BB4FC0">
        <w:trPr>
          <w:jc w:val="center"/>
        </w:trPr>
        <w:tc>
          <w:tcPr>
            <w:tcW w:w="3823" w:type="dxa"/>
            <w:tcBorders>
              <w:top w:val="single" w:sz="4" w:space="0" w:color="auto"/>
              <w:left w:val="single" w:sz="4" w:space="0" w:color="auto"/>
              <w:bottom w:val="single" w:sz="4" w:space="0" w:color="auto"/>
              <w:right w:val="single" w:sz="4" w:space="0" w:color="auto"/>
            </w:tcBorders>
            <w:vAlign w:val="center"/>
          </w:tcPr>
          <w:p w14:paraId="01FE83A2" w14:textId="116AA839" w:rsidR="00482D62" w:rsidRPr="00DE3F37" w:rsidRDefault="00482D62" w:rsidP="005274C5">
            <w:pPr>
              <w:pStyle w:val="Table"/>
              <w:spacing w:line="276" w:lineRule="auto"/>
              <w:rPr>
                <w:bCs/>
                <w:sz w:val="26"/>
                <w:vertAlign w:val="subscript"/>
              </w:rPr>
            </w:pPr>
            <w:r w:rsidRPr="00DE3F37">
              <w:rPr>
                <w:bCs/>
                <w:sz w:val="26"/>
              </w:rPr>
              <w:t xml:space="preserve">Điện áp chân </w:t>
            </w:r>
            <w:r w:rsidR="00505FA8" w:rsidRPr="00DE3F37">
              <w:rPr>
                <w:bCs/>
                <w:sz w:val="26"/>
              </w:rPr>
              <w:t>dự phòng V</w:t>
            </w:r>
            <w:r w:rsidR="00505FA8" w:rsidRPr="00DE3F37">
              <w:rPr>
                <w:bCs/>
                <w:sz w:val="26"/>
                <w:vertAlign w:val="subscript"/>
              </w:rPr>
              <w:t>BAT</w:t>
            </w:r>
          </w:p>
        </w:tc>
        <w:tc>
          <w:tcPr>
            <w:tcW w:w="2556" w:type="dxa"/>
            <w:tcBorders>
              <w:top w:val="single" w:sz="4" w:space="0" w:color="auto"/>
              <w:left w:val="single" w:sz="4" w:space="0" w:color="auto"/>
              <w:bottom w:val="single" w:sz="4" w:space="0" w:color="auto"/>
              <w:right w:val="single" w:sz="4" w:space="0" w:color="auto"/>
            </w:tcBorders>
            <w:vAlign w:val="center"/>
          </w:tcPr>
          <w:p w14:paraId="1C0CA08A" w14:textId="5AF5190F" w:rsidR="00482D62" w:rsidRPr="00DE3F37" w:rsidRDefault="00505FA8" w:rsidP="005274C5">
            <w:pPr>
              <w:pStyle w:val="Table"/>
              <w:spacing w:line="276" w:lineRule="auto"/>
              <w:jc w:val="center"/>
              <w:rPr>
                <w:sz w:val="26"/>
              </w:rPr>
            </w:pPr>
            <w:r w:rsidRPr="00DE3F37">
              <w:rPr>
                <w:sz w:val="26"/>
              </w:rPr>
              <w:t>1.8 ÷ 3.6V</w:t>
            </w:r>
          </w:p>
        </w:tc>
      </w:tr>
      <w:tr w:rsidR="002D1C37" w:rsidRPr="00DE3F37" w14:paraId="5F65A833" w14:textId="18B65E91" w:rsidTr="00BB4FC0">
        <w:trPr>
          <w:jc w:val="center"/>
        </w:trPr>
        <w:tc>
          <w:tcPr>
            <w:tcW w:w="3823" w:type="dxa"/>
            <w:tcBorders>
              <w:top w:val="single" w:sz="4" w:space="0" w:color="auto"/>
              <w:left w:val="single" w:sz="4" w:space="0" w:color="auto"/>
              <w:bottom w:val="single" w:sz="4" w:space="0" w:color="auto"/>
              <w:right w:val="single" w:sz="4" w:space="0" w:color="auto"/>
            </w:tcBorders>
            <w:vAlign w:val="center"/>
          </w:tcPr>
          <w:p w14:paraId="09DAF9E8" w14:textId="3BA34EB0" w:rsidR="002D1C37" w:rsidRPr="00DE3F37" w:rsidRDefault="002D1C37" w:rsidP="005274C5">
            <w:pPr>
              <w:pStyle w:val="Table"/>
              <w:spacing w:line="276" w:lineRule="auto"/>
              <w:rPr>
                <w:bCs/>
                <w:sz w:val="26"/>
              </w:rPr>
            </w:pPr>
            <w:r w:rsidRPr="00DE3F37">
              <w:rPr>
                <w:bCs/>
                <w:sz w:val="26"/>
              </w:rPr>
              <w:t xml:space="preserve">Dòng điện nguồn cấp cực đại </w:t>
            </w:r>
          </w:p>
        </w:tc>
        <w:tc>
          <w:tcPr>
            <w:tcW w:w="2556" w:type="dxa"/>
            <w:tcBorders>
              <w:top w:val="single" w:sz="4" w:space="0" w:color="auto"/>
              <w:left w:val="single" w:sz="4" w:space="0" w:color="auto"/>
              <w:bottom w:val="single" w:sz="4" w:space="0" w:color="auto"/>
              <w:right w:val="single" w:sz="4" w:space="0" w:color="auto"/>
            </w:tcBorders>
            <w:vAlign w:val="center"/>
          </w:tcPr>
          <w:p w14:paraId="2756AA2F" w14:textId="696E2D73" w:rsidR="002D1C37" w:rsidRPr="00DE3F37" w:rsidRDefault="002D1C37" w:rsidP="005274C5">
            <w:pPr>
              <w:pStyle w:val="Table"/>
              <w:spacing w:line="276" w:lineRule="auto"/>
              <w:jc w:val="center"/>
              <w:rPr>
                <w:sz w:val="26"/>
              </w:rPr>
            </w:pPr>
            <w:r w:rsidRPr="00DE3F37">
              <w:rPr>
                <w:sz w:val="26"/>
              </w:rPr>
              <w:t>50 mA</w:t>
            </w:r>
          </w:p>
        </w:tc>
      </w:tr>
      <w:tr w:rsidR="00482D62" w:rsidRPr="00DE3F37" w14:paraId="19D37257" w14:textId="77777777" w:rsidTr="00BB4FC0">
        <w:trPr>
          <w:jc w:val="center"/>
        </w:trPr>
        <w:tc>
          <w:tcPr>
            <w:tcW w:w="3823" w:type="dxa"/>
            <w:tcBorders>
              <w:top w:val="single" w:sz="4" w:space="0" w:color="auto"/>
              <w:left w:val="single" w:sz="4" w:space="0" w:color="auto"/>
              <w:bottom w:val="single" w:sz="4" w:space="0" w:color="auto"/>
              <w:right w:val="single" w:sz="4" w:space="0" w:color="auto"/>
            </w:tcBorders>
            <w:vAlign w:val="center"/>
          </w:tcPr>
          <w:p w14:paraId="0EA6A7BE" w14:textId="030D9499" w:rsidR="00482D62" w:rsidRPr="00DE3F37" w:rsidRDefault="00482D62" w:rsidP="005274C5">
            <w:pPr>
              <w:pStyle w:val="Table"/>
              <w:spacing w:line="276" w:lineRule="auto"/>
              <w:rPr>
                <w:bCs/>
                <w:sz w:val="26"/>
              </w:rPr>
            </w:pPr>
            <w:r w:rsidRPr="00DE3F37">
              <w:rPr>
                <w:bCs/>
                <w:sz w:val="26"/>
              </w:rPr>
              <w:t>Tần số hoạt động tối đa</w:t>
            </w:r>
          </w:p>
        </w:tc>
        <w:tc>
          <w:tcPr>
            <w:tcW w:w="2556" w:type="dxa"/>
            <w:tcBorders>
              <w:top w:val="single" w:sz="4" w:space="0" w:color="auto"/>
              <w:left w:val="single" w:sz="4" w:space="0" w:color="auto"/>
              <w:bottom w:val="single" w:sz="4" w:space="0" w:color="auto"/>
              <w:right w:val="single" w:sz="4" w:space="0" w:color="auto"/>
            </w:tcBorders>
            <w:vAlign w:val="center"/>
          </w:tcPr>
          <w:p w14:paraId="3C0B5548" w14:textId="14CACDD1" w:rsidR="00482D62" w:rsidRPr="00DE3F37" w:rsidRDefault="00482D62" w:rsidP="005274C5">
            <w:pPr>
              <w:pStyle w:val="Table"/>
              <w:spacing w:line="276" w:lineRule="auto"/>
              <w:jc w:val="center"/>
              <w:rPr>
                <w:sz w:val="26"/>
              </w:rPr>
            </w:pPr>
            <w:r w:rsidRPr="00DE3F37">
              <w:rPr>
                <w:sz w:val="26"/>
              </w:rPr>
              <w:t>72 MHz</w:t>
            </w:r>
          </w:p>
        </w:tc>
      </w:tr>
    </w:tbl>
    <w:p w14:paraId="271E8878" w14:textId="7A118816" w:rsidR="00AB3D9B" w:rsidRPr="00F56B41" w:rsidRDefault="00AB3D9B" w:rsidP="00A971E1">
      <w:pPr>
        <w:pStyle w:val="Caption"/>
        <w:keepNext/>
        <w:spacing w:before="120" w:line="276" w:lineRule="auto"/>
        <w:rPr>
          <w:sz w:val="26"/>
          <w:szCs w:val="26"/>
        </w:rPr>
      </w:pPr>
      <w:bookmarkStart w:id="57" w:name="_Ref61596013"/>
      <w:bookmarkStart w:id="58" w:name="_Toc62077054"/>
      <w:r w:rsidRPr="00F56B41">
        <w:rPr>
          <w:sz w:val="26"/>
          <w:szCs w:val="26"/>
        </w:rPr>
        <w:t xml:space="preserve">Bảng </w:t>
      </w:r>
      <w:r w:rsidR="00ED25DE">
        <w:rPr>
          <w:sz w:val="26"/>
          <w:szCs w:val="26"/>
        </w:rPr>
        <w:fldChar w:fldCharType="begin"/>
      </w:r>
      <w:r w:rsidR="00ED25DE">
        <w:rPr>
          <w:sz w:val="26"/>
          <w:szCs w:val="26"/>
        </w:rPr>
        <w:instrText xml:space="preserve"> STYLEREF 1 \s </w:instrText>
      </w:r>
      <w:r w:rsidR="00ED25DE">
        <w:rPr>
          <w:sz w:val="26"/>
          <w:szCs w:val="26"/>
        </w:rPr>
        <w:fldChar w:fldCharType="separate"/>
      </w:r>
      <w:r w:rsidR="00ED25DE">
        <w:rPr>
          <w:noProof/>
          <w:sz w:val="26"/>
          <w:szCs w:val="26"/>
        </w:rPr>
        <w:t>3</w:t>
      </w:r>
      <w:r w:rsidR="00ED25DE">
        <w:rPr>
          <w:sz w:val="26"/>
          <w:szCs w:val="26"/>
        </w:rPr>
        <w:fldChar w:fldCharType="end"/>
      </w:r>
      <w:r w:rsidR="00ED25DE">
        <w:rPr>
          <w:sz w:val="26"/>
          <w:szCs w:val="26"/>
        </w:rPr>
        <w:t>.</w:t>
      </w:r>
      <w:r w:rsidR="00ED25DE">
        <w:rPr>
          <w:sz w:val="26"/>
          <w:szCs w:val="26"/>
        </w:rPr>
        <w:fldChar w:fldCharType="begin"/>
      </w:r>
      <w:r w:rsidR="00ED25DE">
        <w:rPr>
          <w:sz w:val="26"/>
          <w:szCs w:val="26"/>
        </w:rPr>
        <w:instrText xml:space="preserve"> SEQ Bảng \* ARABIC \s 1 </w:instrText>
      </w:r>
      <w:r w:rsidR="00ED25DE">
        <w:rPr>
          <w:sz w:val="26"/>
          <w:szCs w:val="26"/>
        </w:rPr>
        <w:fldChar w:fldCharType="separate"/>
      </w:r>
      <w:r w:rsidR="00ED25DE">
        <w:rPr>
          <w:noProof/>
          <w:sz w:val="26"/>
          <w:szCs w:val="26"/>
        </w:rPr>
        <w:t>5</w:t>
      </w:r>
      <w:r w:rsidR="00ED25DE">
        <w:rPr>
          <w:sz w:val="26"/>
          <w:szCs w:val="26"/>
        </w:rPr>
        <w:fldChar w:fldCharType="end"/>
      </w:r>
      <w:bookmarkEnd w:id="57"/>
      <w:r w:rsidRPr="00F56B41">
        <w:rPr>
          <w:noProof/>
          <w:sz w:val="26"/>
          <w:szCs w:val="26"/>
        </w:rPr>
        <w:t xml:space="preserve"> Các ngoại vi hỗ trợ bởi vi điều khiển</w:t>
      </w:r>
      <w:bookmarkEnd w:id="58"/>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611"/>
        <w:gridCol w:w="2724"/>
      </w:tblGrid>
      <w:tr w:rsidR="004C19A8" w:rsidRPr="00F56B41" w14:paraId="331BF257" w14:textId="77777777" w:rsidTr="00CA64D0">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201A1C15" w14:textId="77777777" w:rsidR="004C19A8" w:rsidRPr="00F56B41" w:rsidRDefault="004C19A8" w:rsidP="005274C5">
            <w:pPr>
              <w:pStyle w:val="Table"/>
              <w:spacing w:line="276" w:lineRule="auto"/>
              <w:jc w:val="center"/>
              <w:rPr>
                <w:b/>
                <w:bCs/>
                <w:sz w:val="26"/>
              </w:rPr>
            </w:pPr>
            <w:r w:rsidRPr="00F56B41">
              <w:rPr>
                <w:b/>
                <w:bCs/>
                <w:sz w:val="26"/>
              </w:rPr>
              <w:t>Thông số</w:t>
            </w:r>
          </w:p>
        </w:tc>
        <w:tc>
          <w:tcPr>
            <w:tcW w:w="2724" w:type="dxa"/>
            <w:tcBorders>
              <w:top w:val="single" w:sz="4" w:space="0" w:color="auto"/>
              <w:left w:val="single" w:sz="4" w:space="0" w:color="auto"/>
              <w:bottom w:val="single" w:sz="4" w:space="0" w:color="auto"/>
              <w:right w:val="single" w:sz="4" w:space="0" w:color="auto"/>
            </w:tcBorders>
            <w:vAlign w:val="center"/>
          </w:tcPr>
          <w:p w14:paraId="2DB27AC0" w14:textId="77777777" w:rsidR="004C19A8" w:rsidRPr="00F56B41" w:rsidRDefault="004C19A8" w:rsidP="005274C5">
            <w:pPr>
              <w:pStyle w:val="Table"/>
              <w:spacing w:line="276" w:lineRule="auto"/>
              <w:jc w:val="center"/>
              <w:rPr>
                <w:b/>
                <w:bCs/>
                <w:sz w:val="26"/>
              </w:rPr>
            </w:pPr>
            <w:r w:rsidRPr="00F56B41">
              <w:rPr>
                <w:b/>
                <w:bCs/>
                <w:sz w:val="26"/>
              </w:rPr>
              <w:t>STM32F103C8T6</w:t>
            </w:r>
          </w:p>
        </w:tc>
      </w:tr>
      <w:tr w:rsidR="004C19A8" w:rsidRPr="00F56B41" w14:paraId="7EE70D93" w14:textId="77777777" w:rsidTr="00CA64D0">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22CBE3C" w14:textId="26E73F86" w:rsidR="004C19A8" w:rsidRPr="00F56B41" w:rsidRDefault="004C19A8" w:rsidP="005274C5">
            <w:pPr>
              <w:pStyle w:val="Table"/>
              <w:spacing w:line="276" w:lineRule="auto"/>
              <w:jc w:val="center"/>
              <w:rPr>
                <w:sz w:val="26"/>
              </w:rPr>
            </w:pPr>
            <w:r w:rsidRPr="00F56B41">
              <w:rPr>
                <w:sz w:val="26"/>
              </w:rPr>
              <w:t>USART</w:t>
            </w:r>
          </w:p>
        </w:tc>
        <w:tc>
          <w:tcPr>
            <w:tcW w:w="2724" w:type="dxa"/>
            <w:tcBorders>
              <w:top w:val="single" w:sz="4" w:space="0" w:color="auto"/>
              <w:left w:val="single" w:sz="4" w:space="0" w:color="auto"/>
              <w:bottom w:val="single" w:sz="4" w:space="0" w:color="auto"/>
              <w:right w:val="single" w:sz="4" w:space="0" w:color="auto"/>
            </w:tcBorders>
            <w:vAlign w:val="center"/>
          </w:tcPr>
          <w:p w14:paraId="198ADA57" w14:textId="791C72F0" w:rsidR="004C19A8" w:rsidRPr="00F56B41" w:rsidRDefault="004C19A8" w:rsidP="005274C5">
            <w:pPr>
              <w:pStyle w:val="Table"/>
              <w:spacing w:line="276" w:lineRule="auto"/>
              <w:jc w:val="center"/>
              <w:rPr>
                <w:sz w:val="26"/>
              </w:rPr>
            </w:pPr>
            <w:r w:rsidRPr="00F56B41">
              <w:rPr>
                <w:sz w:val="26"/>
              </w:rPr>
              <w:t>3</w:t>
            </w:r>
          </w:p>
        </w:tc>
      </w:tr>
      <w:tr w:rsidR="004C19A8" w:rsidRPr="00F56B41" w14:paraId="041DB169" w14:textId="77777777" w:rsidTr="00CA64D0">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100B5AB" w14:textId="470F058D" w:rsidR="004C19A8" w:rsidRPr="00F56B41" w:rsidRDefault="004C19A8" w:rsidP="005274C5">
            <w:pPr>
              <w:pStyle w:val="Table"/>
              <w:spacing w:line="276" w:lineRule="auto"/>
              <w:jc w:val="center"/>
              <w:rPr>
                <w:sz w:val="26"/>
              </w:rPr>
            </w:pPr>
            <w:r w:rsidRPr="00F56B41">
              <w:rPr>
                <w:sz w:val="26"/>
              </w:rPr>
              <w:t>SPI</w:t>
            </w:r>
          </w:p>
        </w:tc>
        <w:tc>
          <w:tcPr>
            <w:tcW w:w="2724" w:type="dxa"/>
            <w:tcBorders>
              <w:top w:val="single" w:sz="4" w:space="0" w:color="auto"/>
              <w:left w:val="single" w:sz="4" w:space="0" w:color="auto"/>
              <w:bottom w:val="single" w:sz="4" w:space="0" w:color="auto"/>
              <w:right w:val="single" w:sz="4" w:space="0" w:color="auto"/>
            </w:tcBorders>
            <w:vAlign w:val="center"/>
          </w:tcPr>
          <w:p w14:paraId="13461EF1" w14:textId="1CC98323" w:rsidR="004C19A8" w:rsidRPr="00F56B41" w:rsidRDefault="004C19A8" w:rsidP="005274C5">
            <w:pPr>
              <w:pStyle w:val="Table"/>
              <w:spacing w:line="276" w:lineRule="auto"/>
              <w:jc w:val="center"/>
              <w:rPr>
                <w:sz w:val="26"/>
              </w:rPr>
            </w:pPr>
            <w:r w:rsidRPr="00F56B41">
              <w:rPr>
                <w:sz w:val="26"/>
              </w:rPr>
              <w:t>2</w:t>
            </w:r>
          </w:p>
        </w:tc>
      </w:tr>
      <w:tr w:rsidR="004C19A8" w:rsidRPr="00F56B41" w14:paraId="786145BF" w14:textId="77777777" w:rsidTr="00CA64D0">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22BCE6B" w14:textId="2A45E003" w:rsidR="004C19A8" w:rsidRPr="00F56B41" w:rsidRDefault="004C19A8" w:rsidP="005274C5">
            <w:pPr>
              <w:pStyle w:val="Table"/>
              <w:spacing w:line="276" w:lineRule="auto"/>
              <w:jc w:val="center"/>
              <w:rPr>
                <w:sz w:val="26"/>
              </w:rPr>
            </w:pPr>
            <w:r w:rsidRPr="00F56B41">
              <w:rPr>
                <w:sz w:val="26"/>
              </w:rPr>
              <w:t>I2C</w:t>
            </w:r>
          </w:p>
        </w:tc>
        <w:tc>
          <w:tcPr>
            <w:tcW w:w="2724" w:type="dxa"/>
            <w:tcBorders>
              <w:top w:val="single" w:sz="4" w:space="0" w:color="auto"/>
              <w:left w:val="single" w:sz="4" w:space="0" w:color="auto"/>
              <w:bottom w:val="single" w:sz="4" w:space="0" w:color="auto"/>
              <w:right w:val="single" w:sz="4" w:space="0" w:color="auto"/>
            </w:tcBorders>
            <w:vAlign w:val="center"/>
          </w:tcPr>
          <w:p w14:paraId="659AA2B7" w14:textId="485B97B9" w:rsidR="004C19A8" w:rsidRPr="00F56B41" w:rsidRDefault="004C19A8" w:rsidP="005274C5">
            <w:pPr>
              <w:pStyle w:val="Table"/>
              <w:spacing w:line="276" w:lineRule="auto"/>
              <w:jc w:val="center"/>
              <w:rPr>
                <w:sz w:val="26"/>
              </w:rPr>
            </w:pPr>
            <w:r w:rsidRPr="00F56B41">
              <w:rPr>
                <w:sz w:val="26"/>
              </w:rPr>
              <w:t>2</w:t>
            </w:r>
          </w:p>
        </w:tc>
      </w:tr>
      <w:tr w:rsidR="004C19A8" w:rsidRPr="00F56B41" w14:paraId="38D874E1" w14:textId="77777777" w:rsidTr="004C19A8">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0FBDF7B1" w14:textId="16E7B4C6" w:rsidR="004C19A8" w:rsidRPr="00F56B41" w:rsidRDefault="004C19A8" w:rsidP="005274C5">
            <w:pPr>
              <w:pStyle w:val="Table"/>
              <w:spacing w:line="276" w:lineRule="auto"/>
              <w:jc w:val="center"/>
              <w:rPr>
                <w:sz w:val="26"/>
              </w:rPr>
            </w:pPr>
            <w:r w:rsidRPr="00F56B41">
              <w:rPr>
                <w:sz w:val="26"/>
              </w:rPr>
              <w:t>ADC</w:t>
            </w:r>
          </w:p>
        </w:tc>
        <w:tc>
          <w:tcPr>
            <w:tcW w:w="2724" w:type="dxa"/>
            <w:tcBorders>
              <w:top w:val="single" w:sz="4" w:space="0" w:color="auto"/>
              <w:left w:val="single" w:sz="4" w:space="0" w:color="auto"/>
              <w:bottom w:val="single" w:sz="4" w:space="0" w:color="auto"/>
              <w:right w:val="single" w:sz="4" w:space="0" w:color="auto"/>
            </w:tcBorders>
            <w:vAlign w:val="center"/>
          </w:tcPr>
          <w:p w14:paraId="315C3134" w14:textId="4165EC3C" w:rsidR="004C19A8" w:rsidRPr="00F56B41" w:rsidRDefault="004C19A8" w:rsidP="005274C5">
            <w:pPr>
              <w:pStyle w:val="Table"/>
              <w:spacing w:line="276" w:lineRule="auto"/>
              <w:jc w:val="center"/>
              <w:rPr>
                <w:sz w:val="26"/>
              </w:rPr>
            </w:pPr>
            <w:r w:rsidRPr="00F56B41">
              <w:rPr>
                <w:sz w:val="26"/>
              </w:rPr>
              <w:t>16 kênh ADC 12 bit</w:t>
            </w:r>
          </w:p>
        </w:tc>
      </w:tr>
      <w:tr w:rsidR="004C19A8" w:rsidRPr="00F56B41" w14:paraId="5D1FC289" w14:textId="77777777" w:rsidTr="00CA64D0">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46BDA1D4" w14:textId="3E08C00A" w:rsidR="004C19A8" w:rsidRPr="00F56B41" w:rsidRDefault="004C19A8" w:rsidP="005274C5">
            <w:pPr>
              <w:pStyle w:val="Table"/>
              <w:spacing w:line="276" w:lineRule="auto"/>
              <w:jc w:val="center"/>
              <w:rPr>
                <w:sz w:val="26"/>
              </w:rPr>
            </w:pPr>
            <w:r w:rsidRPr="00F56B41">
              <w:rPr>
                <w:sz w:val="26"/>
              </w:rPr>
              <w:t>Timer</w:t>
            </w:r>
          </w:p>
        </w:tc>
        <w:tc>
          <w:tcPr>
            <w:tcW w:w="2724" w:type="dxa"/>
            <w:tcBorders>
              <w:top w:val="single" w:sz="4" w:space="0" w:color="auto"/>
              <w:left w:val="single" w:sz="4" w:space="0" w:color="auto"/>
              <w:bottom w:val="single" w:sz="4" w:space="0" w:color="auto"/>
              <w:right w:val="single" w:sz="4" w:space="0" w:color="auto"/>
            </w:tcBorders>
            <w:vAlign w:val="center"/>
          </w:tcPr>
          <w:p w14:paraId="43A2F1B7" w14:textId="347507FB" w:rsidR="004C19A8" w:rsidRPr="00F56B41" w:rsidRDefault="004C19A8" w:rsidP="005274C5">
            <w:pPr>
              <w:pStyle w:val="Table"/>
              <w:spacing w:line="276" w:lineRule="auto"/>
              <w:jc w:val="center"/>
              <w:rPr>
                <w:sz w:val="26"/>
              </w:rPr>
            </w:pPr>
            <w:r w:rsidRPr="00F56B41">
              <w:rPr>
                <w:sz w:val="26"/>
              </w:rPr>
              <w:t>3 timer 16-bit</w:t>
            </w:r>
          </w:p>
        </w:tc>
      </w:tr>
      <w:tr w:rsidR="004C19A8" w:rsidRPr="00F56B41" w14:paraId="52E1EC27" w14:textId="77777777" w:rsidTr="00CA64D0">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74EA1D1A" w14:textId="18E7B319" w:rsidR="004C19A8" w:rsidRPr="00F56B41" w:rsidRDefault="004C19A8" w:rsidP="005274C5">
            <w:pPr>
              <w:pStyle w:val="Table"/>
              <w:spacing w:line="276" w:lineRule="auto"/>
              <w:jc w:val="center"/>
              <w:rPr>
                <w:sz w:val="26"/>
              </w:rPr>
            </w:pPr>
            <w:r w:rsidRPr="00F56B41">
              <w:rPr>
                <w:sz w:val="26"/>
              </w:rPr>
              <w:t>Bộ nhớ Flash</w:t>
            </w:r>
          </w:p>
        </w:tc>
        <w:tc>
          <w:tcPr>
            <w:tcW w:w="2724" w:type="dxa"/>
            <w:tcBorders>
              <w:top w:val="single" w:sz="4" w:space="0" w:color="auto"/>
              <w:left w:val="single" w:sz="4" w:space="0" w:color="auto"/>
              <w:bottom w:val="single" w:sz="4" w:space="0" w:color="auto"/>
              <w:right w:val="single" w:sz="4" w:space="0" w:color="auto"/>
            </w:tcBorders>
            <w:vAlign w:val="center"/>
          </w:tcPr>
          <w:p w14:paraId="35532C94" w14:textId="3ADF3C2C" w:rsidR="004C19A8" w:rsidRPr="00F56B41" w:rsidRDefault="004C19A8" w:rsidP="005274C5">
            <w:pPr>
              <w:pStyle w:val="Table"/>
              <w:spacing w:line="276" w:lineRule="auto"/>
              <w:jc w:val="center"/>
              <w:rPr>
                <w:sz w:val="26"/>
              </w:rPr>
            </w:pPr>
            <w:r w:rsidRPr="00F56B41">
              <w:rPr>
                <w:sz w:val="26"/>
              </w:rPr>
              <w:t>128KB</w:t>
            </w:r>
          </w:p>
        </w:tc>
      </w:tr>
    </w:tbl>
    <w:p w14:paraId="524B405C" w14:textId="5A1FFDEC" w:rsidR="00C56FF4" w:rsidRPr="00F56B41" w:rsidRDefault="002F68C8" w:rsidP="005274C5">
      <w:pPr>
        <w:pStyle w:val="Heading4"/>
        <w:spacing w:line="276" w:lineRule="auto"/>
      </w:pPr>
      <w:r w:rsidRPr="00F56B41">
        <w:t>Module</w:t>
      </w:r>
      <w:r w:rsidR="00DB1581" w:rsidRPr="00F56B41">
        <w:t xml:space="preserve"> m</w:t>
      </w:r>
      <w:r w:rsidR="00C56FF4" w:rsidRPr="00F56B41">
        <w:t>ạng truyền thông không dây</w:t>
      </w:r>
    </w:p>
    <w:p w14:paraId="1C741DB1" w14:textId="7AACDCC5" w:rsidR="000262D6" w:rsidRPr="00F56B41" w:rsidRDefault="002F68C8" w:rsidP="005274C5">
      <w:pPr>
        <w:spacing w:line="276" w:lineRule="auto"/>
      </w:pPr>
      <w:r w:rsidRPr="00F56B41">
        <w:t>Hiện nay trên thế giới có rất nhiề</w:t>
      </w:r>
      <w:r w:rsidR="00320497" w:rsidRPr="00F56B41">
        <w:t>u chuẩn công nghệ</w:t>
      </w:r>
      <w:r w:rsidRPr="00F56B41">
        <w:t xml:space="preserve"> truyền thông không dây dùng để giao tiếp các thiết bị với nhau</w:t>
      </w:r>
      <w:r w:rsidR="00FB04DE" w:rsidRPr="00F56B41">
        <w:t xml:space="preserve"> như Zigbee, Bluetooth, </w:t>
      </w:r>
      <w:r w:rsidR="007158EC">
        <w:t>Lora (</w:t>
      </w:r>
      <w:r w:rsidR="00FB04DE" w:rsidRPr="00F56B41">
        <w:t>Long Range Radio</w:t>
      </w:r>
      <w:r w:rsidR="007158EC">
        <w:t>)</w:t>
      </w:r>
      <w:r w:rsidR="008F1C1A">
        <w:t>,</w:t>
      </w:r>
      <w:r w:rsidR="002B14E6">
        <w:t xml:space="preserve"> </w:t>
      </w:r>
      <w:r w:rsidR="00320497" w:rsidRPr="00F56B41">
        <w:t xml:space="preserve">… Mỗi chuẩn truyền thông đều có các ưu điểm và nhược điểm khác nhau. </w:t>
      </w:r>
      <w:r w:rsidR="00E978E9" w:rsidRPr="00F56B41">
        <w:t>Dựa vào nhu cầu sử dụ</w:t>
      </w:r>
      <w:r w:rsidR="008C48B2" w:rsidRPr="00F56B41">
        <w:t xml:space="preserve">ng và </w:t>
      </w:r>
      <w:r w:rsidR="00691D2B" w:rsidRPr="00F56B41">
        <w:t xml:space="preserve">thực tế của đề tài, tôi xin chọn </w:t>
      </w:r>
      <w:r w:rsidR="00DA6E44" w:rsidRPr="00F56B41">
        <w:t>chuẩn truyền thông Lora để sử dụ</w:t>
      </w:r>
      <w:r w:rsidR="000262D6" w:rsidRPr="00F56B41">
        <w:t>ng dựa vào các lý do sau:</w:t>
      </w:r>
    </w:p>
    <w:p w14:paraId="536A5CDB" w14:textId="4FEBD5F1" w:rsidR="008C48B2" w:rsidRPr="00F56B41" w:rsidRDefault="008C48B2" w:rsidP="007123E9">
      <w:pPr>
        <w:pStyle w:val="ListParagraph"/>
        <w:numPr>
          <w:ilvl w:val="0"/>
          <w:numId w:val="20"/>
        </w:numPr>
        <w:spacing w:line="276" w:lineRule="auto"/>
      </w:pPr>
      <w:r w:rsidRPr="00F56B41">
        <w:t>Vùng phủ sóng rộng, có thể lên đế</w:t>
      </w:r>
      <w:r w:rsidR="00010F55" w:rsidRPr="00F56B41">
        <w:t>n vài km (</w:t>
      </w:r>
      <w:r w:rsidRPr="00F56B41">
        <w:t xml:space="preserve">trong khi </w:t>
      </w:r>
      <w:r w:rsidR="00010F55" w:rsidRPr="00F56B41">
        <w:t xml:space="preserve">Zigbee chỉ là 75m và Bluetooth chỉ là </w:t>
      </w:r>
      <w:r w:rsidR="00E14AF1" w:rsidRPr="00F56B41">
        <w:t>3m)</w:t>
      </w:r>
    </w:p>
    <w:p w14:paraId="257B564B" w14:textId="713998C6" w:rsidR="00E14AF1" w:rsidRPr="00F56B41" w:rsidRDefault="00E14AF1" w:rsidP="007123E9">
      <w:pPr>
        <w:pStyle w:val="ListParagraph"/>
        <w:numPr>
          <w:ilvl w:val="0"/>
          <w:numId w:val="20"/>
        </w:numPr>
        <w:spacing w:line="276" w:lineRule="auto"/>
      </w:pPr>
      <w:r w:rsidRPr="00F56B41">
        <w:t>Công nghệ mở, hoạt động trên tần số miễn phí</w:t>
      </w:r>
    </w:p>
    <w:p w14:paraId="49A6DFC9" w14:textId="66B47909" w:rsidR="00E14AF1" w:rsidRPr="00F56B41" w:rsidRDefault="004759ED" w:rsidP="007123E9">
      <w:pPr>
        <w:pStyle w:val="ListParagraph"/>
        <w:numPr>
          <w:ilvl w:val="0"/>
          <w:numId w:val="20"/>
        </w:numPr>
        <w:spacing w:line="276" w:lineRule="auto"/>
      </w:pPr>
      <w:r w:rsidRPr="00F56B41">
        <w:t>Giao tiếp hai chiều đầy đủ</w:t>
      </w:r>
    </w:p>
    <w:p w14:paraId="7F9C7780" w14:textId="766F8726" w:rsidR="00DB63A3" w:rsidRPr="00F56B41" w:rsidRDefault="002B14E6" w:rsidP="007123E9">
      <w:pPr>
        <w:pStyle w:val="ListParagraph"/>
        <w:numPr>
          <w:ilvl w:val="0"/>
          <w:numId w:val="20"/>
        </w:numPr>
        <w:spacing w:line="276" w:lineRule="auto"/>
      </w:pPr>
      <w:r>
        <w:t xml:space="preserve">Tính năng mã </w:t>
      </w:r>
      <w:r w:rsidR="004759ED" w:rsidRPr="00F56B41">
        <w:t>hóa AES128 đầu cuối, xác thực lẫn nhau, bảo vệ tính toàn vẹn và bảo mật</w:t>
      </w:r>
    </w:p>
    <w:p w14:paraId="35F32179" w14:textId="0AB3EF2D" w:rsidR="00DB63A3" w:rsidRPr="00F56B41" w:rsidRDefault="00DB63A3" w:rsidP="007123E9">
      <w:pPr>
        <w:pStyle w:val="ListParagraph"/>
        <w:numPr>
          <w:ilvl w:val="0"/>
          <w:numId w:val="20"/>
        </w:numPr>
        <w:spacing w:line="276" w:lineRule="auto"/>
      </w:pPr>
      <w:r w:rsidRPr="00F56B41">
        <w:t>Công suất tiêu thụ thấp</w:t>
      </w:r>
    </w:p>
    <w:p w14:paraId="50918970" w14:textId="46A6B497" w:rsidR="00E65EFF" w:rsidRPr="00F56B41" w:rsidRDefault="00B30050" w:rsidP="005274C5">
      <w:pPr>
        <w:spacing w:line="276" w:lineRule="auto"/>
      </w:pPr>
      <w:r w:rsidRPr="00F56B41">
        <w:t>Sau khi tham khảo, xem xét và cân nhắc các module Lora đang bán trên thị trường, tôi đã chọn module Lora E32-433T20DT cho đồ</w:t>
      </w:r>
      <w:r w:rsidR="0086364B" w:rsidRPr="00F56B41">
        <w:t xml:space="preserve"> án này. </w:t>
      </w:r>
      <w:r w:rsidR="006A5C71">
        <w:fldChar w:fldCharType="begin"/>
      </w:r>
      <w:r w:rsidR="006A5C71">
        <w:instrText xml:space="preserve"> REF _Ref61596036 \h </w:instrText>
      </w:r>
      <w:r w:rsidR="006A5C71">
        <w:fldChar w:fldCharType="separate"/>
      </w:r>
      <w:r w:rsidR="006A5C71" w:rsidRPr="00F56B41">
        <w:t xml:space="preserve">Bảng </w:t>
      </w:r>
      <w:r w:rsidR="006A5C71">
        <w:rPr>
          <w:noProof/>
        </w:rPr>
        <w:t>3</w:t>
      </w:r>
      <w:r w:rsidR="006A5C71">
        <w:t>.</w:t>
      </w:r>
      <w:r w:rsidR="006A5C71">
        <w:rPr>
          <w:noProof/>
        </w:rPr>
        <w:t>6</w:t>
      </w:r>
      <w:r w:rsidR="006A5C71">
        <w:fldChar w:fldCharType="end"/>
      </w:r>
      <w:r w:rsidR="006A5C71">
        <w:t xml:space="preserve"> </w:t>
      </w:r>
      <w:r w:rsidR="0086364B" w:rsidRPr="00F56B41">
        <w:t>dưới đây là các thông số kỹ thuật của module</w:t>
      </w:r>
      <w:r w:rsidR="00E65EFF" w:rsidRPr="00F56B41">
        <w:t xml:space="preserve"> Lora.</w:t>
      </w:r>
    </w:p>
    <w:p w14:paraId="48C088DC" w14:textId="35ADD064" w:rsidR="00E65EFF" w:rsidRPr="00F56B41" w:rsidRDefault="00E65EFF" w:rsidP="005274C5">
      <w:pPr>
        <w:pStyle w:val="Caption"/>
        <w:keepNext/>
        <w:spacing w:line="276" w:lineRule="auto"/>
        <w:rPr>
          <w:sz w:val="26"/>
          <w:szCs w:val="26"/>
        </w:rPr>
      </w:pPr>
      <w:bookmarkStart w:id="59" w:name="_Ref61596036"/>
      <w:bookmarkStart w:id="60" w:name="_Toc62077055"/>
      <w:r w:rsidRPr="00F56B41">
        <w:rPr>
          <w:sz w:val="26"/>
          <w:szCs w:val="26"/>
        </w:rPr>
        <w:t xml:space="preserve">Bảng </w:t>
      </w:r>
      <w:r w:rsidR="00ED25DE">
        <w:rPr>
          <w:sz w:val="26"/>
          <w:szCs w:val="26"/>
        </w:rPr>
        <w:fldChar w:fldCharType="begin"/>
      </w:r>
      <w:r w:rsidR="00ED25DE">
        <w:rPr>
          <w:sz w:val="26"/>
          <w:szCs w:val="26"/>
        </w:rPr>
        <w:instrText xml:space="preserve"> STYLEREF 1 \s </w:instrText>
      </w:r>
      <w:r w:rsidR="00ED25DE">
        <w:rPr>
          <w:sz w:val="26"/>
          <w:szCs w:val="26"/>
        </w:rPr>
        <w:fldChar w:fldCharType="separate"/>
      </w:r>
      <w:r w:rsidR="00ED25DE">
        <w:rPr>
          <w:noProof/>
          <w:sz w:val="26"/>
          <w:szCs w:val="26"/>
        </w:rPr>
        <w:t>3</w:t>
      </w:r>
      <w:r w:rsidR="00ED25DE">
        <w:rPr>
          <w:sz w:val="26"/>
          <w:szCs w:val="26"/>
        </w:rPr>
        <w:fldChar w:fldCharType="end"/>
      </w:r>
      <w:r w:rsidR="00ED25DE">
        <w:rPr>
          <w:sz w:val="26"/>
          <w:szCs w:val="26"/>
        </w:rPr>
        <w:t>.</w:t>
      </w:r>
      <w:r w:rsidR="00ED25DE">
        <w:rPr>
          <w:sz w:val="26"/>
          <w:szCs w:val="26"/>
        </w:rPr>
        <w:fldChar w:fldCharType="begin"/>
      </w:r>
      <w:r w:rsidR="00ED25DE">
        <w:rPr>
          <w:sz w:val="26"/>
          <w:szCs w:val="26"/>
        </w:rPr>
        <w:instrText xml:space="preserve"> SEQ Bảng \* ARABIC \s 1 </w:instrText>
      </w:r>
      <w:r w:rsidR="00ED25DE">
        <w:rPr>
          <w:sz w:val="26"/>
          <w:szCs w:val="26"/>
        </w:rPr>
        <w:fldChar w:fldCharType="separate"/>
      </w:r>
      <w:r w:rsidR="00ED25DE">
        <w:rPr>
          <w:noProof/>
          <w:sz w:val="26"/>
          <w:szCs w:val="26"/>
        </w:rPr>
        <w:t>6</w:t>
      </w:r>
      <w:r w:rsidR="00ED25DE">
        <w:rPr>
          <w:sz w:val="26"/>
          <w:szCs w:val="26"/>
        </w:rPr>
        <w:fldChar w:fldCharType="end"/>
      </w:r>
      <w:bookmarkEnd w:id="59"/>
      <w:r w:rsidRPr="00F56B41">
        <w:rPr>
          <w:sz w:val="26"/>
          <w:szCs w:val="26"/>
        </w:rPr>
        <w:t xml:space="preserve"> Các thông số kỹ thuật của module Lora E32-433T20DT</w:t>
      </w:r>
      <w:bookmarkEnd w:id="60"/>
    </w:p>
    <w:tbl>
      <w:tblPr>
        <w:tblStyle w:val="TableGrid"/>
        <w:tblW w:w="6379" w:type="dxa"/>
        <w:jc w:val="center"/>
        <w:tblLook w:val="04A0" w:firstRow="1" w:lastRow="0" w:firstColumn="1" w:lastColumn="0" w:noHBand="0" w:noVBand="1"/>
      </w:tblPr>
      <w:tblGrid>
        <w:gridCol w:w="804"/>
        <w:gridCol w:w="1370"/>
        <w:gridCol w:w="736"/>
        <w:gridCol w:w="736"/>
        <w:gridCol w:w="811"/>
        <w:gridCol w:w="1922"/>
      </w:tblGrid>
      <w:tr w:rsidR="00BA7883" w:rsidRPr="00F56B41" w14:paraId="0E09A879" w14:textId="77777777" w:rsidTr="00E86FE1">
        <w:trPr>
          <w:jc w:val="center"/>
        </w:trPr>
        <w:tc>
          <w:tcPr>
            <w:tcW w:w="2941" w:type="dxa"/>
            <w:gridSpan w:val="2"/>
            <w:vMerge w:val="restart"/>
            <w:vAlign w:val="center"/>
          </w:tcPr>
          <w:p w14:paraId="3F3F2851" w14:textId="57C1B5C4" w:rsidR="00BA7883" w:rsidRPr="00F56B41" w:rsidRDefault="00BA7883" w:rsidP="003A4AFB">
            <w:pPr>
              <w:spacing w:line="276" w:lineRule="auto"/>
              <w:jc w:val="center"/>
            </w:pPr>
            <w:r w:rsidRPr="00F56B41">
              <w:t>Thông số chính</w:t>
            </w:r>
          </w:p>
        </w:tc>
        <w:tc>
          <w:tcPr>
            <w:tcW w:w="2299" w:type="dxa"/>
            <w:gridSpan w:val="3"/>
            <w:vAlign w:val="center"/>
          </w:tcPr>
          <w:p w14:paraId="1DC00AFB" w14:textId="307E3642" w:rsidR="00BA7883" w:rsidRPr="00F56B41" w:rsidRDefault="008527CB" w:rsidP="003A4AFB">
            <w:pPr>
              <w:spacing w:line="276" w:lineRule="auto"/>
              <w:jc w:val="center"/>
            </w:pPr>
            <w:r w:rsidRPr="00F56B41">
              <w:t>Hiệu suất</w:t>
            </w:r>
          </w:p>
        </w:tc>
        <w:tc>
          <w:tcPr>
            <w:tcW w:w="3254" w:type="dxa"/>
            <w:vMerge w:val="restart"/>
            <w:vAlign w:val="center"/>
          </w:tcPr>
          <w:p w14:paraId="6B71F67A" w14:textId="68F5EFC2" w:rsidR="00BA7883" w:rsidRPr="00F56B41" w:rsidRDefault="00094686" w:rsidP="003A4AFB">
            <w:pPr>
              <w:spacing w:line="276" w:lineRule="auto"/>
              <w:jc w:val="center"/>
            </w:pPr>
            <w:r w:rsidRPr="00F56B41">
              <w:t>Chú ý</w:t>
            </w:r>
          </w:p>
        </w:tc>
      </w:tr>
      <w:tr w:rsidR="00E65EFF" w:rsidRPr="00F56B41" w14:paraId="7636B1FE" w14:textId="77777777" w:rsidTr="00E86FE1">
        <w:trPr>
          <w:jc w:val="center"/>
        </w:trPr>
        <w:tc>
          <w:tcPr>
            <w:tcW w:w="2941" w:type="dxa"/>
            <w:gridSpan w:val="2"/>
            <w:vMerge/>
            <w:vAlign w:val="center"/>
          </w:tcPr>
          <w:p w14:paraId="2390F111" w14:textId="77777777" w:rsidR="00BA7883" w:rsidRPr="00F56B41" w:rsidRDefault="00BA7883" w:rsidP="003A4AFB">
            <w:pPr>
              <w:spacing w:line="276" w:lineRule="auto"/>
              <w:jc w:val="center"/>
            </w:pPr>
          </w:p>
        </w:tc>
        <w:tc>
          <w:tcPr>
            <w:tcW w:w="736" w:type="dxa"/>
            <w:vAlign w:val="center"/>
          </w:tcPr>
          <w:p w14:paraId="0A7CDB1E" w14:textId="79124911" w:rsidR="00BA7883" w:rsidRPr="00F56B41" w:rsidRDefault="00094686" w:rsidP="003A4AFB">
            <w:pPr>
              <w:spacing w:line="276" w:lineRule="auto"/>
              <w:jc w:val="center"/>
            </w:pPr>
            <w:r w:rsidRPr="00F56B41">
              <w:t>Min.</w:t>
            </w:r>
          </w:p>
        </w:tc>
        <w:tc>
          <w:tcPr>
            <w:tcW w:w="736" w:type="dxa"/>
            <w:vAlign w:val="center"/>
          </w:tcPr>
          <w:p w14:paraId="72EEBB61" w14:textId="7E558B16" w:rsidR="00BA7883" w:rsidRPr="00F56B41" w:rsidRDefault="00094686" w:rsidP="003A4AFB">
            <w:pPr>
              <w:spacing w:line="276" w:lineRule="auto"/>
              <w:jc w:val="center"/>
            </w:pPr>
            <w:r w:rsidRPr="00F56B41">
              <w:t>Typ.</w:t>
            </w:r>
          </w:p>
        </w:tc>
        <w:tc>
          <w:tcPr>
            <w:tcW w:w="827" w:type="dxa"/>
            <w:vAlign w:val="center"/>
          </w:tcPr>
          <w:p w14:paraId="4B975BE4" w14:textId="0E19FC2E" w:rsidR="00BA7883" w:rsidRPr="00F56B41" w:rsidRDefault="00094686" w:rsidP="003A4AFB">
            <w:pPr>
              <w:spacing w:line="276" w:lineRule="auto"/>
              <w:jc w:val="center"/>
            </w:pPr>
            <w:r w:rsidRPr="00F56B41">
              <w:t>Max.</w:t>
            </w:r>
          </w:p>
        </w:tc>
        <w:tc>
          <w:tcPr>
            <w:tcW w:w="3254" w:type="dxa"/>
            <w:vMerge/>
            <w:vAlign w:val="center"/>
          </w:tcPr>
          <w:p w14:paraId="08AD2A26" w14:textId="77777777" w:rsidR="00BA7883" w:rsidRPr="00F56B41" w:rsidRDefault="00BA7883" w:rsidP="003A4AFB">
            <w:pPr>
              <w:spacing w:line="276" w:lineRule="auto"/>
              <w:jc w:val="center"/>
            </w:pPr>
          </w:p>
        </w:tc>
      </w:tr>
      <w:tr w:rsidR="005B6969" w:rsidRPr="00F56B41" w14:paraId="11DE775F" w14:textId="77777777" w:rsidTr="00E86FE1">
        <w:trPr>
          <w:jc w:val="center"/>
        </w:trPr>
        <w:tc>
          <w:tcPr>
            <w:tcW w:w="2941" w:type="dxa"/>
            <w:gridSpan w:val="2"/>
            <w:vAlign w:val="center"/>
          </w:tcPr>
          <w:p w14:paraId="69501F9D" w14:textId="74217988" w:rsidR="005B6969" w:rsidRPr="00F56B41" w:rsidRDefault="005B6969" w:rsidP="003A4AFB">
            <w:pPr>
              <w:spacing w:line="276" w:lineRule="auto"/>
              <w:jc w:val="center"/>
            </w:pPr>
            <w:r w:rsidRPr="00F56B41">
              <w:t>Khoảng cách truyền (m)</w:t>
            </w:r>
          </w:p>
        </w:tc>
        <w:tc>
          <w:tcPr>
            <w:tcW w:w="736" w:type="dxa"/>
            <w:vAlign w:val="center"/>
          </w:tcPr>
          <w:p w14:paraId="41D9C72A" w14:textId="54A4AF2B" w:rsidR="005B6969" w:rsidRPr="00F56B41" w:rsidRDefault="005B6969" w:rsidP="003A4AFB">
            <w:pPr>
              <w:spacing w:line="276" w:lineRule="auto"/>
              <w:jc w:val="center"/>
            </w:pPr>
            <w:r w:rsidRPr="00F56B41">
              <w:t>2700</w:t>
            </w:r>
          </w:p>
        </w:tc>
        <w:tc>
          <w:tcPr>
            <w:tcW w:w="736" w:type="dxa"/>
            <w:vAlign w:val="center"/>
          </w:tcPr>
          <w:p w14:paraId="5ABA7D22" w14:textId="471BAF63" w:rsidR="005B6969" w:rsidRPr="00F56B41" w:rsidRDefault="005B6969" w:rsidP="003A4AFB">
            <w:pPr>
              <w:spacing w:line="276" w:lineRule="auto"/>
              <w:jc w:val="center"/>
            </w:pPr>
            <w:r w:rsidRPr="00F56B41">
              <w:t>3000</w:t>
            </w:r>
          </w:p>
        </w:tc>
        <w:tc>
          <w:tcPr>
            <w:tcW w:w="827" w:type="dxa"/>
            <w:vAlign w:val="center"/>
          </w:tcPr>
          <w:p w14:paraId="3F5F6A40" w14:textId="2B546467" w:rsidR="005B6969" w:rsidRPr="00F56B41" w:rsidRDefault="005B6969" w:rsidP="003A4AFB">
            <w:pPr>
              <w:spacing w:line="276" w:lineRule="auto"/>
              <w:jc w:val="center"/>
            </w:pPr>
            <w:r w:rsidRPr="00F56B41">
              <w:t>3300</w:t>
            </w:r>
          </w:p>
        </w:tc>
        <w:tc>
          <w:tcPr>
            <w:tcW w:w="3254" w:type="dxa"/>
            <w:vAlign w:val="center"/>
          </w:tcPr>
          <w:p w14:paraId="4A7BFE7A" w14:textId="7BC611B1" w:rsidR="005B6969" w:rsidRPr="00F56B41" w:rsidRDefault="00E65EFF" w:rsidP="003A4AFB">
            <w:pPr>
              <w:spacing w:line="276" w:lineRule="auto"/>
              <w:jc w:val="center"/>
            </w:pPr>
            <w:r w:rsidRPr="00F56B41">
              <w:t>-</w:t>
            </w:r>
          </w:p>
        </w:tc>
      </w:tr>
      <w:tr w:rsidR="00E65EFF" w:rsidRPr="00F56B41" w14:paraId="2EB6EB9B" w14:textId="77777777" w:rsidTr="00E86FE1">
        <w:trPr>
          <w:jc w:val="center"/>
        </w:trPr>
        <w:tc>
          <w:tcPr>
            <w:tcW w:w="2941" w:type="dxa"/>
            <w:gridSpan w:val="2"/>
            <w:vAlign w:val="center"/>
          </w:tcPr>
          <w:p w14:paraId="2B575456" w14:textId="43518DA1" w:rsidR="00BA7883" w:rsidRPr="00F56B41" w:rsidRDefault="008527CB" w:rsidP="003A4AFB">
            <w:pPr>
              <w:spacing w:line="276" w:lineRule="auto"/>
              <w:jc w:val="center"/>
            </w:pPr>
            <w:r w:rsidRPr="00F56B41">
              <w:t>Điện áp hoạt động</w:t>
            </w:r>
            <w:r w:rsidR="0052008C" w:rsidRPr="00F56B41">
              <w:t xml:space="preserve"> (V)</w:t>
            </w:r>
          </w:p>
        </w:tc>
        <w:tc>
          <w:tcPr>
            <w:tcW w:w="736" w:type="dxa"/>
            <w:vAlign w:val="center"/>
          </w:tcPr>
          <w:p w14:paraId="504B32D8" w14:textId="0F7AF3BB" w:rsidR="00BA7883" w:rsidRPr="00F56B41" w:rsidRDefault="008527CB" w:rsidP="003A4AFB">
            <w:pPr>
              <w:spacing w:line="276" w:lineRule="auto"/>
              <w:jc w:val="center"/>
            </w:pPr>
            <w:r w:rsidRPr="00F56B41">
              <w:t>2.3</w:t>
            </w:r>
          </w:p>
        </w:tc>
        <w:tc>
          <w:tcPr>
            <w:tcW w:w="736" w:type="dxa"/>
            <w:vAlign w:val="center"/>
          </w:tcPr>
          <w:p w14:paraId="6FEA6CDF" w14:textId="04110A37" w:rsidR="00BA7883" w:rsidRPr="00F56B41" w:rsidRDefault="008527CB" w:rsidP="003A4AFB">
            <w:pPr>
              <w:spacing w:line="276" w:lineRule="auto"/>
              <w:jc w:val="center"/>
            </w:pPr>
            <w:r w:rsidRPr="00F56B41">
              <w:t>5.0</w:t>
            </w:r>
          </w:p>
        </w:tc>
        <w:tc>
          <w:tcPr>
            <w:tcW w:w="827" w:type="dxa"/>
            <w:vAlign w:val="center"/>
          </w:tcPr>
          <w:p w14:paraId="0F5F9024" w14:textId="721ABD7C" w:rsidR="00BA7883" w:rsidRPr="00F56B41" w:rsidRDefault="008527CB" w:rsidP="003A4AFB">
            <w:pPr>
              <w:spacing w:line="276" w:lineRule="auto"/>
              <w:jc w:val="center"/>
            </w:pPr>
            <w:r w:rsidRPr="00F56B41">
              <w:t>5.5</w:t>
            </w:r>
          </w:p>
        </w:tc>
        <w:tc>
          <w:tcPr>
            <w:tcW w:w="3254" w:type="dxa"/>
            <w:vAlign w:val="center"/>
          </w:tcPr>
          <w:p w14:paraId="6029628F" w14:textId="418AAFB0" w:rsidR="00BA7883" w:rsidRPr="00F56B41" w:rsidRDefault="008527CB" w:rsidP="003A4AFB">
            <w:pPr>
              <w:spacing w:line="276" w:lineRule="auto"/>
              <w:jc w:val="center"/>
            </w:pPr>
            <w:r w:rsidRPr="00F56B41">
              <w:rPr>
                <w:position w:val="-4"/>
              </w:rPr>
              <w:object w:dxaOrig="200" w:dyaOrig="240" w14:anchorId="605DDF56">
                <v:shape id="_x0000_i1040" type="#_x0000_t75" style="width:11.45pt;height:12pt" o:ole="">
                  <v:imagedata r:id="rId33" o:title=""/>
                </v:shape>
                <o:OLEObject Type="Embed" ProgID="Equation.DSMT4" ShapeID="_x0000_i1040" DrawAspect="Content" ObjectID="_1672689886" r:id="rId34"/>
              </w:object>
            </w:r>
            <w:r w:rsidRPr="00F56B41">
              <w:t xml:space="preserve">5.0V </w:t>
            </w:r>
            <w:r w:rsidR="00F33073" w:rsidRPr="00F56B41">
              <w:t>đảm bảo công suất đầu ra</w:t>
            </w:r>
          </w:p>
        </w:tc>
      </w:tr>
      <w:tr w:rsidR="00E65EFF" w:rsidRPr="00F56B41" w14:paraId="02C0746F" w14:textId="77777777" w:rsidTr="00E86FE1">
        <w:trPr>
          <w:jc w:val="center"/>
        </w:trPr>
        <w:tc>
          <w:tcPr>
            <w:tcW w:w="2941" w:type="dxa"/>
            <w:gridSpan w:val="2"/>
            <w:vAlign w:val="center"/>
          </w:tcPr>
          <w:p w14:paraId="6C1846BD" w14:textId="3854A8B9" w:rsidR="008318F8" w:rsidRPr="00F56B41" w:rsidRDefault="008318F8" w:rsidP="003A4AFB">
            <w:pPr>
              <w:spacing w:line="276" w:lineRule="auto"/>
              <w:jc w:val="center"/>
            </w:pPr>
            <w:r w:rsidRPr="00F56B41">
              <w:t>Mức giao tiếp</w:t>
            </w:r>
            <w:r w:rsidR="0052008C" w:rsidRPr="00F56B41">
              <w:t xml:space="preserve"> (V)</w:t>
            </w:r>
          </w:p>
        </w:tc>
        <w:tc>
          <w:tcPr>
            <w:tcW w:w="736" w:type="dxa"/>
            <w:vAlign w:val="center"/>
          </w:tcPr>
          <w:p w14:paraId="7A5EC14F" w14:textId="387291F3" w:rsidR="008318F8" w:rsidRPr="00F56B41" w:rsidRDefault="008318F8" w:rsidP="003A4AFB">
            <w:pPr>
              <w:spacing w:line="276" w:lineRule="auto"/>
              <w:jc w:val="center"/>
            </w:pPr>
            <w:r w:rsidRPr="00F56B41">
              <w:t>-</w:t>
            </w:r>
          </w:p>
        </w:tc>
        <w:tc>
          <w:tcPr>
            <w:tcW w:w="736" w:type="dxa"/>
            <w:vAlign w:val="center"/>
          </w:tcPr>
          <w:p w14:paraId="202AEF42" w14:textId="36777B46" w:rsidR="008318F8" w:rsidRPr="00F56B41" w:rsidRDefault="008318F8" w:rsidP="003A4AFB">
            <w:pPr>
              <w:spacing w:line="276" w:lineRule="auto"/>
              <w:jc w:val="center"/>
            </w:pPr>
            <w:r w:rsidRPr="00F56B41">
              <w:t>3.3</w:t>
            </w:r>
          </w:p>
        </w:tc>
        <w:tc>
          <w:tcPr>
            <w:tcW w:w="827" w:type="dxa"/>
            <w:vAlign w:val="center"/>
          </w:tcPr>
          <w:p w14:paraId="2A297EAF" w14:textId="7141C548" w:rsidR="008318F8" w:rsidRPr="00F56B41" w:rsidRDefault="008318F8" w:rsidP="003A4AFB">
            <w:pPr>
              <w:spacing w:line="276" w:lineRule="auto"/>
              <w:jc w:val="center"/>
            </w:pPr>
            <w:r w:rsidRPr="00F56B41">
              <w:t>-</w:t>
            </w:r>
          </w:p>
        </w:tc>
        <w:tc>
          <w:tcPr>
            <w:tcW w:w="3254" w:type="dxa"/>
            <w:vAlign w:val="center"/>
          </w:tcPr>
          <w:p w14:paraId="14EDD2E6" w14:textId="5A1E13FD" w:rsidR="008318F8" w:rsidRPr="00F56B41" w:rsidRDefault="008318F8" w:rsidP="003A4AFB">
            <w:pPr>
              <w:spacing w:line="276" w:lineRule="auto"/>
              <w:jc w:val="center"/>
            </w:pPr>
            <w:r w:rsidRPr="00F56B41">
              <w:t>Với 5V TTL, nó có thể có nguy cơ bị cháy</w:t>
            </w:r>
          </w:p>
        </w:tc>
      </w:tr>
      <w:tr w:rsidR="00E65EFF" w:rsidRPr="00F56B41" w14:paraId="14B38935" w14:textId="77777777" w:rsidTr="00E86FE1">
        <w:trPr>
          <w:jc w:val="center"/>
        </w:trPr>
        <w:tc>
          <w:tcPr>
            <w:tcW w:w="2941" w:type="dxa"/>
            <w:gridSpan w:val="2"/>
            <w:vAlign w:val="center"/>
          </w:tcPr>
          <w:p w14:paraId="3A79631D" w14:textId="0EEA8662" w:rsidR="00BA7883" w:rsidRPr="00F56B41" w:rsidRDefault="00F33073" w:rsidP="003A4AFB">
            <w:pPr>
              <w:spacing w:line="276" w:lineRule="auto"/>
              <w:jc w:val="center"/>
            </w:pPr>
            <w:r w:rsidRPr="00F56B41">
              <w:t>Nhiệt độ hoạt động</w:t>
            </w:r>
            <w:r w:rsidR="0052008C" w:rsidRPr="00F56B41">
              <w:t xml:space="preserve"> (</w:t>
            </w:r>
            <w:r w:rsidR="0052008C" w:rsidRPr="00F56B41">
              <w:rPr>
                <w:vertAlign w:val="superscript"/>
              </w:rPr>
              <w:t>o</w:t>
            </w:r>
            <w:r w:rsidR="0052008C" w:rsidRPr="00F56B41">
              <w:t>C)</w:t>
            </w:r>
          </w:p>
        </w:tc>
        <w:tc>
          <w:tcPr>
            <w:tcW w:w="736" w:type="dxa"/>
            <w:vAlign w:val="center"/>
          </w:tcPr>
          <w:p w14:paraId="5DDC2627" w14:textId="14B24F8B" w:rsidR="00BA7883" w:rsidRPr="00F56B41" w:rsidRDefault="008318F8" w:rsidP="003A4AFB">
            <w:pPr>
              <w:spacing w:line="276" w:lineRule="auto"/>
              <w:jc w:val="center"/>
            </w:pPr>
            <w:r w:rsidRPr="00F56B41">
              <w:t>-40</w:t>
            </w:r>
          </w:p>
        </w:tc>
        <w:tc>
          <w:tcPr>
            <w:tcW w:w="736" w:type="dxa"/>
            <w:vAlign w:val="center"/>
          </w:tcPr>
          <w:p w14:paraId="61B07F1B" w14:textId="08D5562B" w:rsidR="00BA7883" w:rsidRPr="00F56B41" w:rsidRDefault="008318F8" w:rsidP="003A4AFB">
            <w:pPr>
              <w:spacing w:line="276" w:lineRule="auto"/>
              <w:jc w:val="center"/>
            </w:pPr>
            <w:r w:rsidRPr="00F56B41">
              <w:t>-</w:t>
            </w:r>
          </w:p>
        </w:tc>
        <w:tc>
          <w:tcPr>
            <w:tcW w:w="827" w:type="dxa"/>
            <w:vAlign w:val="center"/>
          </w:tcPr>
          <w:p w14:paraId="4B091FF3" w14:textId="2C78F5CF" w:rsidR="00BA7883" w:rsidRPr="00F56B41" w:rsidRDefault="0052008C" w:rsidP="003A4AFB">
            <w:pPr>
              <w:spacing w:line="276" w:lineRule="auto"/>
              <w:jc w:val="center"/>
            </w:pPr>
            <w:r w:rsidRPr="00F56B41">
              <w:t>85</w:t>
            </w:r>
          </w:p>
        </w:tc>
        <w:tc>
          <w:tcPr>
            <w:tcW w:w="3254" w:type="dxa"/>
            <w:vAlign w:val="center"/>
          </w:tcPr>
          <w:p w14:paraId="381B91C2" w14:textId="6895B6A5" w:rsidR="00BA7883" w:rsidRPr="00F56B41" w:rsidRDefault="0052008C" w:rsidP="003A4AFB">
            <w:pPr>
              <w:spacing w:line="276" w:lineRule="auto"/>
              <w:jc w:val="center"/>
            </w:pPr>
            <w:r w:rsidRPr="00F56B41">
              <w:t>Thiết kế công nghiệp</w:t>
            </w:r>
          </w:p>
        </w:tc>
      </w:tr>
      <w:tr w:rsidR="00E65EFF" w:rsidRPr="00F56B41" w14:paraId="72966FF2" w14:textId="77777777" w:rsidTr="00E86FE1">
        <w:trPr>
          <w:jc w:val="center"/>
        </w:trPr>
        <w:tc>
          <w:tcPr>
            <w:tcW w:w="2941" w:type="dxa"/>
            <w:gridSpan w:val="2"/>
            <w:vAlign w:val="center"/>
          </w:tcPr>
          <w:p w14:paraId="46A385E7" w14:textId="5A053B17" w:rsidR="00BA7883" w:rsidRPr="00F56B41" w:rsidRDefault="0052008C" w:rsidP="003A4AFB">
            <w:pPr>
              <w:spacing w:line="276" w:lineRule="auto"/>
              <w:jc w:val="center"/>
            </w:pPr>
            <w:r w:rsidRPr="00F56B41">
              <w:t>Tần số hoạt động (MHz)</w:t>
            </w:r>
          </w:p>
        </w:tc>
        <w:tc>
          <w:tcPr>
            <w:tcW w:w="736" w:type="dxa"/>
            <w:vAlign w:val="center"/>
          </w:tcPr>
          <w:p w14:paraId="0A54CBFC" w14:textId="48493241" w:rsidR="00BA7883" w:rsidRPr="00F56B41" w:rsidRDefault="0052008C" w:rsidP="003A4AFB">
            <w:pPr>
              <w:spacing w:line="276" w:lineRule="auto"/>
              <w:jc w:val="center"/>
            </w:pPr>
            <w:r w:rsidRPr="00F56B41">
              <w:t>410</w:t>
            </w:r>
          </w:p>
        </w:tc>
        <w:tc>
          <w:tcPr>
            <w:tcW w:w="736" w:type="dxa"/>
            <w:vAlign w:val="center"/>
          </w:tcPr>
          <w:p w14:paraId="72222696" w14:textId="595C4772" w:rsidR="00BA7883" w:rsidRPr="00F56B41" w:rsidRDefault="0052008C" w:rsidP="003A4AFB">
            <w:pPr>
              <w:spacing w:line="276" w:lineRule="auto"/>
              <w:jc w:val="center"/>
            </w:pPr>
            <w:r w:rsidRPr="00F56B41">
              <w:t>-</w:t>
            </w:r>
          </w:p>
        </w:tc>
        <w:tc>
          <w:tcPr>
            <w:tcW w:w="827" w:type="dxa"/>
            <w:vAlign w:val="center"/>
          </w:tcPr>
          <w:p w14:paraId="232F307F" w14:textId="7C9D8F33" w:rsidR="00BA7883" w:rsidRPr="00F56B41" w:rsidRDefault="0052008C" w:rsidP="003A4AFB">
            <w:pPr>
              <w:spacing w:line="276" w:lineRule="auto"/>
              <w:jc w:val="center"/>
            </w:pPr>
            <w:r w:rsidRPr="00F56B41">
              <w:t>525</w:t>
            </w:r>
          </w:p>
        </w:tc>
        <w:tc>
          <w:tcPr>
            <w:tcW w:w="3254" w:type="dxa"/>
            <w:vAlign w:val="center"/>
          </w:tcPr>
          <w:p w14:paraId="6464301B" w14:textId="7DBC4655" w:rsidR="00BA7883" w:rsidRPr="00F56B41" w:rsidRDefault="0052008C" w:rsidP="003A4AFB">
            <w:pPr>
              <w:spacing w:line="276" w:lineRule="auto"/>
              <w:jc w:val="center"/>
            </w:pPr>
            <w:r w:rsidRPr="00F56B41">
              <w:t>Hỗ trợ băng thông ISM</w:t>
            </w:r>
          </w:p>
        </w:tc>
      </w:tr>
      <w:tr w:rsidR="00E65EFF" w:rsidRPr="00F56B41" w14:paraId="116D72EA" w14:textId="77777777" w:rsidTr="00E86FE1">
        <w:trPr>
          <w:jc w:val="center"/>
        </w:trPr>
        <w:tc>
          <w:tcPr>
            <w:tcW w:w="839" w:type="dxa"/>
            <w:vMerge w:val="restart"/>
            <w:vAlign w:val="center"/>
          </w:tcPr>
          <w:p w14:paraId="78986267" w14:textId="4E6C6E14" w:rsidR="00F43474" w:rsidRPr="00F56B41" w:rsidRDefault="00F43474" w:rsidP="003A4AFB">
            <w:pPr>
              <w:spacing w:line="276" w:lineRule="auto"/>
              <w:jc w:val="center"/>
            </w:pPr>
            <w:r w:rsidRPr="00F56B41">
              <w:t>Công suất tiêu thụ</w:t>
            </w:r>
          </w:p>
        </w:tc>
        <w:tc>
          <w:tcPr>
            <w:tcW w:w="2102" w:type="dxa"/>
            <w:vAlign w:val="center"/>
          </w:tcPr>
          <w:p w14:paraId="10518596" w14:textId="2B187A27" w:rsidR="00F43474" w:rsidRPr="00F56B41" w:rsidRDefault="00761BB2" w:rsidP="003A4AFB">
            <w:pPr>
              <w:spacing w:line="276" w:lineRule="auto"/>
              <w:jc w:val="center"/>
            </w:pPr>
            <w:r w:rsidRPr="00F56B41">
              <w:t>Dòng khi truyền dữ liệu</w:t>
            </w:r>
            <w:r w:rsidR="00BD26F0" w:rsidRPr="00F56B41">
              <w:t xml:space="preserve"> (mA)</w:t>
            </w:r>
          </w:p>
        </w:tc>
        <w:tc>
          <w:tcPr>
            <w:tcW w:w="736" w:type="dxa"/>
            <w:vAlign w:val="center"/>
          </w:tcPr>
          <w:p w14:paraId="227E89E9" w14:textId="43E83CED" w:rsidR="00F43474" w:rsidRPr="00F56B41" w:rsidRDefault="00B1178D" w:rsidP="003A4AFB">
            <w:pPr>
              <w:spacing w:line="276" w:lineRule="auto"/>
              <w:jc w:val="center"/>
            </w:pPr>
            <w:r w:rsidRPr="00F56B41">
              <w:t>-</w:t>
            </w:r>
          </w:p>
        </w:tc>
        <w:tc>
          <w:tcPr>
            <w:tcW w:w="736" w:type="dxa"/>
            <w:vAlign w:val="center"/>
          </w:tcPr>
          <w:p w14:paraId="6B7D6EE2" w14:textId="3F0C320D" w:rsidR="00F43474" w:rsidRPr="00F56B41" w:rsidRDefault="00B1178D" w:rsidP="003A4AFB">
            <w:pPr>
              <w:spacing w:line="276" w:lineRule="auto"/>
              <w:jc w:val="center"/>
            </w:pPr>
            <w:r w:rsidRPr="00F56B41">
              <w:t>106</w:t>
            </w:r>
          </w:p>
        </w:tc>
        <w:tc>
          <w:tcPr>
            <w:tcW w:w="827" w:type="dxa"/>
            <w:vAlign w:val="center"/>
          </w:tcPr>
          <w:p w14:paraId="4613B9A1" w14:textId="51E05053" w:rsidR="00F43474" w:rsidRPr="00F56B41" w:rsidRDefault="00BD26F0" w:rsidP="003A4AFB">
            <w:pPr>
              <w:spacing w:line="276" w:lineRule="auto"/>
              <w:jc w:val="center"/>
            </w:pPr>
            <w:r w:rsidRPr="00F56B41">
              <w:t>-</w:t>
            </w:r>
          </w:p>
        </w:tc>
        <w:tc>
          <w:tcPr>
            <w:tcW w:w="3254" w:type="dxa"/>
            <w:vAlign w:val="center"/>
          </w:tcPr>
          <w:p w14:paraId="7DC5341F" w14:textId="69F5C767" w:rsidR="00F43474" w:rsidRPr="00F56B41" w:rsidRDefault="00BD26F0" w:rsidP="003A4AFB">
            <w:pPr>
              <w:spacing w:line="276" w:lineRule="auto"/>
              <w:jc w:val="center"/>
            </w:pPr>
            <w:r w:rsidRPr="00F56B41">
              <w:t>Công suất tiêu thụ tức thời</w:t>
            </w:r>
          </w:p>
        </w:tc>
      </w:tr>
      <w:tr w:rsidR="00E65EFF" w:rsidRPr="00F56B41" w14:paraId="372B8601" w14:textId="77777777" w:rsidTr="00E86FE1">
        <w:trPr>
          <w:jc w:val="center"/>
        </w:trPr>
        <w:tc>
          <w:tcPr>
            <w:tcW w:w="839" w:type="dxa"/>
            <w:vMerge/>
            <w:vAlign w:val="center"/>
          </w:tcPr>
          <w:p w14:paraId="11E85E80" w14:textId="77777777" w:rsidR="00F43474" w:rsidRPr="00F56B41" w:rsidRDefault="00F43474" w:rsidP="003A4AFB">
            <w:pPr>
              <w:spacing w:line="276" w:lineRule="auto"/>
              <w:jc w:val="center"/>
            </w:pPr>
          </w:p>
        </w:tc>
        <w:tc>
          <w:tcPr>
            <w:tcW w:w="2102" w:type="dxa"/>
            <w:vAlign w:val="center"/>
          </w:tcPr>
          <w:p w14:paraId="2DF4CCC0" w14:textId="4F5B041A" w:rsidR="00F43474" w:rsidRPr="00F56B41" w:rsidRDefault="00761BB2" w:rsidP="003A4AFB">
            <w:pPr>
              <w:spacing w:line="276" w:lineRule="auto"/>
              <w:jc w:val="center"/>
            </w:pPr>
            <w:r w:rsidRPr="00F56B41">
              <w:t>Dòng khi nhận dữ liệu</w:t>
            </w:r>
            <w:r w:rsidR="00BD26F0" w:rsidRPr="00F56B41">
              <w:t xml:space="preserve"> (mA)</w:t>
            </w:r>
          </w:p>
        </w:tc>
        <w:tc>
          <w:tcPr>
            <w:tcW w:w="736" w:type="dxa"/>
            <w:vAlign w:val="center"/>
          </w:tcPr>
          <w:p w14:paraId="235FA3D7" w14:textId="3D85FCBF" w:rsidR="00F43474" w:rsidRPr="00F56B41" w:rsidRDefault="00BD26F0" w:rsidP="003A4AFB">
            <w:pPr>
              <w:spacing w:line="276" w:lineRule="auto"/>
              <w:jc w:val="center"/>
            </w:pPr>
            <w:r w:rsidRPr="00F56B41">
              <w:t>-</w:t>
            </w:r>
          </w:p>
        </w:tc>
        <w:tc>
          <w:tcPr>
            <w:tcW w:w="736" w:type="dxa"/>
            <w:vAlign w:val="center"/>
          </w:tcPr>
          <w:p w14:paraId="271D2A87" w14:textId="66E49220" w:rsidR="00F43474" w:rsidRPr="00F56B41" w:rsidRDefault="00BD26F0" w:rsidP="003A4AFB">
            <w:pPr>
              <w:spacing w:line="276" w:lineRule="auto"/>
              <w:jc w:val="center"/>
            </w:pPr>
            <w:r w:rsidRPr="00F56B41">
              <w:t>15</w:t>
            </w:r>
          </w:p>
        </w:tc>
        <w:tc>
          <w:tcPr>
            <w:tcW w:w="827" w:type="dxa"/>
            <w:vAlign w:val="center"/>
          </w:tcPr>
          <w:p w14:paraId="24F53218" w14:textId="5E7C2B7A" w:rsidR="00F43474" w:rsidRPr="00F56B41" w:rsidRDefault="00BD26F0" w:rsidP="003A4AFB">
            <w:pPr>
              <w:spacing w:line="276" w:lineRule="auto"/>
              <w:jc w:val="center"/>
            </w:pPr>
            <w:r w:rsidRPr="00F56B41">
              <w:t>-</w:t>
            </w:r>
          </w:p>
        </w:tc>
        <w:tc>
          <w:tcPr>
            <w:tcW w:w="3254" w:type="dxa"/>
            <w:vAlign w:val="center"/>
          </w:tcPr>
          <w:p w14:paraId="6D8F8D45" w14:textId="29C1923C" w:rsidR="00F43474" w:rsidRPr="00F56B41" w:rsidRDefault="007B67A0" w:rsidP="003A4AFB">
            <w:pPr>
              <w:spacing w:line="276" w:lineRule="auto"/>
              <w:jc w:val="center"/>
            </w:pPr>
            <w:r w:rsidRPr="00F56B41">
              <w:t>-</w:t>
            </w:r>
          </w:p>
        </w:tc>
      </w:tr>
      <w:tr w:rsidR="00E65EFF" w:rsidRPr="00F56B41" w14:paraId="7D564FCD" w14:textId="77777777" w:rsidTr="00E86FE1">
        <w:trPr>
          <w:jc w:val="center"/>
        </w:trPr>
        <w:tc>
          <w:tcPr>
            <w:tcW w:w="839" w:type="dxa"/>
            <w:vMerge/>
            <w:vAlign w:val="center"/>
          </w:tcPr>
          <w:p w14:paraId="6EC8D612" w14:textId="77777777" w:rsidR="00F43474" w:rsidRPr="00F56B41" w:rsidRDefault="00F43474" w:rsidP="003A4AFB">
            <w:pPr>
              <w:spacing w:line="276" w:lineRule="auto"/>
              <w:jc w:val="center"/>
            </w:pPr>
          </w:p>
        </w:tc>
        <w:tc>
          <w:tcPr>
            <w:tcW w:w="2102" w:type="dxa"/>
            <w:vAlign w:val="center"/>
          </w:tcPr>
          <w:p w14:paraId="2EBF3C04" w14:textId="281F83DA" w:rsidR="00F43474" w:rsidRPr="00F56B41" w:rsidRDefault="00761BB2" w:rsidP="003A4AFB">
            <w:pPr>
              <w:spacing w:line="276" w:lineRule="auto"/>
              <w:jc w:val="center"/>
            </w:pPr>
            <w:r w:rsidRPr="00F56B41">
              <w:t>Dòng khi tắt</w:t>
            </w:r>
            <w:r w:rsidR="00BD26F0" w:rsidRPr="00F56B41">
              <w:t xml:space="preserve"> (uA)</w:t>
            </w:r>
          </w:p>
        </w:tc>
        <w:tc>
          <w:tcPr>
            <w:tcW w:w="736" w:type="dxa"/>
            <w:vAlign w:val="center"/>
          </w:tcPr>
          <w:p w14:paraId="796E41EA" w14:textId="478D414F" w:rsidR="00F43474" w:rsidRPr="00F56B41" w:rsidRDefault="007B67A0" w:rsidP="003A4AFB">
            <w:pPr>
              <w:spacing w:line="276" w:lineRule="auto"/>
              <w:jc w:val="center"/>
            </w:pPr>
            <w:r w:rsidRPr="00F56B41">
              <w:t>-</w:t>
            </w:r>
          </w:p>
        </w:tc>
        <w:tc>
          <w:tcPr>
            <w:tcW w:w="736" w:type="dxa"/>
            <w:vAlign w:val="center"/>
          </w:tcPr>
          <w:p w14:paraId="15E398E5" w14:textId="44621466" w:rsidR="00F43474" w:rsidRPr="00F56B41" w:rsidRDefault="007B67A0" w:rsidP="003A4AFB">
            <w:pPr>
              <w:spacing w:line="276" w:lineRule="auto"/>
              <w:jc w:val="center"/>
            </w:pPr>
            <w:r w:rsidRPr="00F56B41">
              <w:t>4</w:t>
            </w:r>
          </w:p>
        </w:tc>
        <w:tc>
          <w:tcPr>
            <w:tcW w:w="827" w:type="dxa"/>
            <w:vAlign w:val="center"/>
          </w:tcPr>
          <w:p w14:paraId="576D5432" w14:textId="6D542FDA" w:rsidR="00F43474" w:rsidRPr="00F56B41" w:rsidRDefault="007B67A0" w:rsidP="003A4AFB">
            <w:pPr>
              <w:spacing w:line="276" w:lineRule="auto"/>
              <w:jc w:val="center"/>
            </w:pPr>
            <w:r w:rsidRPr="00F56B41">
              <w:t>-</w:t>
            </w:r>
          </w:p>
        </w:tc>
        <w:tc>
          <w:tcPr>
            <w:tcW w:w="3254" w:type="dxa"/>
            <w:vAlign w:val="center"/>
          </w:tcPr>
          <w:p w14:paraId="1843D530" w14:textId="5EE91AF7" w:rsidR="00F43474" w:rsidRPr="00F56B41" w:rsidRDefault="007B67A0" w:rsidP="003A4AFB">
            <w:pPr>
              <w:spacing w:line="276" w:lineRule="auto"/>
              <w:jc w:val="center"/>
            </w:pPr>
            <w:r w:rsidRPr="00F56B41">
              <w:t>Phần mềm đã tắt</w:t>
            </w:r>
          </w:p>
        </w:tc>
      </w:tr>
      <w:tr w:rsidR="00E65EFF" w:rsidRPr="00F56B41" w14:paraId="2ED49104" w14:textId="77777777" w:rsidTr="00E86FE1">
        <w:trPr>
          <w:jc w:val="center"/>
        </w:trPr>
        <w:tc>
          <w:tcPr>
            <w:tcW w:w="2941" w:type="dxa"/>
            <w:gridSpan w:val="2"/>
            <w:vAlign w:val="center"/>
          </w:tcPr>
          <w:p w14:paraId="24336D17" w14:textId="0AAFC9C6" w:rsidR="00F43474" w:rsidRPr="00F56B41" w:rsidRDefault="003A6019" w:rsidP="003A4AFB">
            <w:pPr>
              <w:spacing w:line="276" w:lineRule="auto"/>
              <w:jc w:val="center"/>
            </w:pPr>
            <w:r w:rsidRPr="00F56B41">
              <w:t>Công suất Tx max (dBm)</w:t>
            </w:r>
          </w:p>
        </w:tc>
        <w:tc>
          <w:tcPr>
            <w:tcW w:w="736" w:type="dxa"/>
            <w:vAlign w:val="center"/>
          </w:tcPr>
          <w:p w14:paraId="63ECC606" w14:textId="15A18D91" w:rsidR="00F43474" w:rsidRPr="00F56B41" w:rsidRDefault="003A6019" w:rsidP="003A4AFB">
            <w:pPr>
              <w:spacing w:line="276" w:lineRule="auto"/>
              <w:jc w:val="center"/>
            </w:pPr>
            <w:r w:rsidRPr="00F56B41">
              <w:t>19.0</w:t>
            </w:r>
          </w:p>
        </w:tc>
        <w:tc>
          <w:tcPr>
            <w:tcW w:w="736" w:type="dxa"/>
            <w:vAlign w:val="center"/>
          </w:tcPr>
          <w:p w14:paraId="0D75B6A4" w14:textId="649F2983" w:rsidR="00F43474" w:rsidRPr="00F56B41" w:rsidRDefault="003A6019" w:rsidP="003A4AFB">
            <w:pPr>
              <w:spacing w:line="276" w:lineRule="auto"/>
              <w:jc w:val="center"/>
            </w:pPr>
            <w:r w:rsidRPr="00F56B41">
              <w:t>-</w:t>
            </w:r>
          </w:p>
        </w:tc>
        <w:tc>
          <w:tcPr>
            <w:tcW w:w="827" w:type="dxa"/>
            <w:vAlign w:val="center"/>
          </w:tcPr>
          <w:p w14:paraId="77EC589D" w14:textId="3F7170E8" w:rsidR="00F43474" w:rsidRPr="00F56B41" w:rsidRDefault="003A6019" w:rsidP="003A4AFB">
            <w:pPr>
              <w:spacing w:line="276" w:lineRule="auto"/>
              <w:jc w:val="center"/>
            </w:pPr>
            <w:r w:rsidRPr="00F56B41">
              <w:t>20.0</w:t>
            </w:r>
          </w:p>
        </w:tc>
        <w:tc>
          <w:tcPr>
            <w:tcW w:w="3254" w:type="dxa"/>
            <w:vAlign w:val="center"/>
          </w:tcPr>
          <w:p w14:paraId="4110713A" w14:textId="2CE9B676" w:rsidR="00F43474" w:rsidRPr="00F56B41" w:rsidRDefault="003A6019" w:rsidP="003A4AFB">
            <w:pPr>
              <w:spacing w:line="276" w:lineRule="auto"/>
              <w:jc w:val="center"/>
            </w:pPr>
            <w:r w:rsidRPr="00F56B41">
              <w:t>-</w:t>
            </w:r>
          </w:p>
        </w:tc>
      </w:tr>
      <w:tr w:rsidR="003A6019" w:rsidRPr="00F56B41" w14:paraId="4B6179D1" w14:textId="77777777" w:rsidTr="00E86FE1">
        <w:trPr>
          <w:jc w:val="center"/>
        </w:trPr>
        <w:tc>
          <w:tcPr>
            <w:tcW w:w="2941" w:type="dxa"/>
            <w:gridSpan w:val="2"/>
            <w:vAlign w:val="center"/>
          </w:tcPr>
          <w:p w14:paraId="5C5FEDBA" w14:textId="2C879E35" w:rsidR="003A6019" w:rsidRPr="00F56B41" w:rsidRDefault="003604FE" w:rsidP="003A4AFB">
            <w:pPr>
              <w:spacing w:line="276" w:lineRule="auto"/>
              <w:jc w:val="center"/>
            </w:pPr>
            <w:r w:rsidRPr="00F56B41">
              <w:t>Độ nhạy khi nhận (dBm)</w:t>
            </w:r>
          </w:p>
        </w:tc>
        <w:tc>
          <w:tcPr>
            <w:tcW w:w="736" w:type="dxa"/>
            <w:vAlign w:val="center"/>
          </w:tcPr>
          <w:p w14:paraId="672FCF09" w14:textId="37E3B379" w:rsidR="003A6019" w:rsidRPr="00F56B41" w:rsidRDefault="003604FE" w:rsidP="003A4AFB">
            <w:pPr>
              <w:spacing w:line="276" w:lineRule="auto"/>
              <w:jc w:val="center"/>
            </w:pPr>
            <w:r w:rsidRPr="00F56B41">
              <w:t>-144</w:t>
            </w:r>
          </w:p>
        </w:tc>
        <w:tc>
          <w:tcPr>
            <w:tcW w:w="736" w:type="dxa"/>
            <w:vAlign w:val="center"/>
          </w:tcPr>
          <w:p w14:paraId="30267DA3" w14:textId="1DCB79A3" w:rsidR="003A6019" w:rsidRPr="00F56B41" w:rsidRDefault="003604FE" w:rsidP="003A4AFB">
            <w:pPr>
              <w:spacing w:line="276" w:lineRule="auto"/>
              <w:jc w:val="center"/>
            </w:pPr>
            <w:r w:rsidRPr="00F56B41">
              <w:t>-146</w:t>
            </w:r>
          </w:p>
        </w:tc>
        <w:tc>
          <w:tcPr>
            <w:tcW w:w="827" w:type="dxa"/>
            <w:vAlign w:val="center"/>
          </w:tcPr>
          <w:p w14:paraId="4FAEA93C" w14:textId="5D7196EB" w:rsidR="003A6019" w:rsidRPr="00F56B41" w:rsidRDefault="003604FE" w:rsidP="003A4AFB">
            <w:pPr>
              <w:spacing w:line="276" w:lineRule="auto"/>
              <w:jc w:val="center"/>
            </w:pPr>
            <w:r w:rsidRPr="00F56B41">
              <w:t>-147</w:t>
            </w:r>
          </w:p>
        </w:tc>
        <w:tc>
          <w:tcPr>
            <w:tcW w:w="3254" w:type="dxa"/>
            <w:vAlign w:val="center"/>
          </w:tcPr>
          <w:p w14:paraId="7A9F4686" w14:textId="32DACE95" w:rsidR="003A6019" w:rsidRPr="00F56B41" w:rsidRDefault="003604FE" w:rsidP="003A4AFB">
            <w:pPr>
              <w:spacing w:line="276" w:lineRule="auto"/>
              <w:jc w:val="center"/>
            </w:pPr>
            <w:r w:rsidRPr="00F56B41">
              <w:t>Tốc độ truyền dữ liệu trong không khí là 2.4kbps</w:t>
            </w:r>
          </w:p>
        </w:tc>
      </w:tr>
      <w:tr w:rsidR="004E4322" w:rsidRPr="00F56B41" w14:paraId="5759DADA" w14:textId="77777777" w:rsidTr="00E86FE1">
        <w:trPr>
          <w:jc w:val="center"/>
        </w:trPr>
        <w:tc>
          <w:tcPr>
            <w:tcW w:w="2941" w:type="dxa"/>
            <w:gridSpan w:val="2"/>
            <w:vAlign w:val="center"/>
          </w:tcPr>
          <w:p w14:paraId="3964719A" w14:textId="3BB7502B" w:rsidR="004E4322" w:rsidRPr="00F56B41" w:rsidRDefault="004E4322" w:rsidP="003A4AFB">
            <w:pPr>
              <w:spacing w:line="276" w:lineRule="auto"/>
              <w:jc w:val="center"/>
            </w:pPr>
            <w:r w:rsidRPr="00F56B41">
              <w:t>Tốc độ truyền trong không khí (dps)</w:t>
            </w:r>
          </w:p>
        </w:tc>
        <w:tc>
          <w:tcPr>
            <w:tcW w:w="736" w:type="dxa"/>
            <w:vAlign w:val="center"/>
          </w:tcPr>
          <w:p w14:paraId="5D66ED98" w14:textId="0156B227" w:rsidR="004E4322" w:rsidRPr="00F56B41" w:rsidRDefault="004E4322" w:rsidP="003A4AFB">
            <w:pPr>
              <w:spacing w:line="276" w:lineRule="auto"/>
              <w:jc w:val="center"/>
            </w:pPr>
            <w:r w:rsidRPr="00F56B41">
              <w:t>0.3k</w:t>
            </w:r>
          </w:p>
        </w:tc>
        <w:tc>
          <w:tcPr>
            <w:tcW w:w="736" w:type="dxa"/>
            <w:vAlign w:val="center"/>
          </w:tcPr>
          <w:p w14:paraId="50B5D974" w14:textId="656AD790" w:rsidR="004E4322" w:rsidRPr="00F56B41" w:rsidRDefault="004E4322" w:rsidP="003A4AFB">
            <w:pPr>
              <w:spacing w:line="276" w:lineRule="auto"/>
              <w:jc w:val="center"/>
            </w:pPr>
            <w:r w:rsidRPr="00F56B41">
              <w:t>2.4k</w:t>
            </w:r>
          </w:p>
        </w:tc>
        <w:tc>
          <w:tcPr>
            <w:tcW w:w="827" w:type="dxa"/>
            <w:vAlign w:val="center"/>
          </w:tcPr>
          <w:p w14:paraId="6B640CEE" w14:textId="2DF13D11" w:rsidR="004E4322" w:rsidRPr="00F56B41" w:rsidRDefault="004E4322" w:rsidP="003A4AFB">
            <w:pPr>
              <w:spacing w:line="276" w:lineRule="auto"/>
              <w:jc w:val="center"/>
            </w:pPr>
            <w:r w:rsidRPr="00F56B41">
              <w:t>19.2k</w:t>
            </w:r>
          </w:p>
        </w:tc>
        <w:tc>
          <w:tcPr>
            <w:tcW w:w="3254" w:type="dxa"/>
            <w:vAlign w:val="center"/>
          </w:tcPr>
          <w:p w14:paraId="785105D6" w14:textId="60C91D35" w:rsidR="004E4322" w:rsidRPr="00F56B41" w:rsidRDefault="004E4322" w:rsidP="003A4AFB">
            <w:pPr>
              <w:spacing w:line="276" w:lineRule="auto"/>
              <w:jc w:val="center"/>
            </w:pPr>
            <w:r w:rsidRPr="00F56B41">
              <w:t>Được điều khiển qua chương trình của người dùng</w:t>
            </w:r>
          </w:p>
        </w:tc>
      </w:tr>
    </w:tbl>
    <w:p w14:paraId="263871DA" w14:textId="0B4A51F3" w:rsidR="002B14E6" w:rsidRPr="00F56B41" w:rsidRDefault="006A5C71" w:rsidP="005274C5">
      <w:pPr>
        <w:spacing w:line="276" w:lineRule="auto"/>
      </w:pPr>
      <w:r>
        <w:fldChar w:fldCharType="begin"/>
      </w:r>
      <w:r>
        <w:instrText xml:space="preserve"> REF _Ref61596046 \h </w:instrText>
      </w:r>
      <w:r>
        <w:fldChar w:fldCharType="separate"/>
      </w:r>
      <w:r w:rsidRPr="00F56B41">
        <w:t xml:space="preserve">Bảng </w:t>
      </w:r>
      <w:r>
        <w:rPr>
          <w:noProof/>
        </w:rPr>
        <w:t>3</w:t>
      </w:r>
      <w:r>
        <w:t>.</w:t>
      </w:r>
      <w:r>
        <w:rPr>
          <w:noProof/>
        </w:rPr>
        <w:t>7</w:t>
      </w:r>
      <w:r>
        <w:fldChar w:fldCharType="end"/>
      </w:r>
      <w:r>
        <w:t xml:space="preserve"> </w:t>
      </w:r>
      <w:r w:rsidR="002B14E6">
        <w:t>dưới đây là cấu hình các chân của module Lora E32-433T20DT.</w:t>
      </w:r>
    </w:p>
    <w:p w14:paraId="13849920" w14:textId="04536BB2" w:rsidR="00E65EFF" w:rsidRPr="00F56B41" w:rsidRDefault="00E65EFF" w:rsidP="005274C5">
      <w:pPr>
        <w:pStyle w:val="Caption"/>
        <w:keepNext/>
        <w:spacing w:line="276" w:lineRule="auto"/>
        <w:rPr>
          <w:sz w:val="26"/>
          <w:szCs w:val="26"/>
        </w:rPr>
      </w:pPr>
      <w:bookmarkStart w:id="61" w:name="_Ref61596046"/>
      <w:bookmarkStart w:id="62" w:name="_Toc62077056"/>
      <w:r w:rsidRPr="00F56B41">
        <w:rPr>
          <w:sz w:val="26"/>
          <w:szCs w:val="26"/>
        </w:rPr>
        <w:t xml:space="preserve">Bảng </w:t>
      </w:r>
      <w:r w:rsidR="00ED25DE">
        <w:rPr>
          <w:sz w:val="26"/>
          <w:szCs w:val="26"/>
        </w:rPr>
        <w:fldChar w:fldCharType="begin"/>
      </w:r>
      <w:r w:rsidR="00ED25DE">
        <w:rPr>
          <w:sz w:val="26"/>
          <w:szCs w:val="26"/>
        </w:rPr>
        <w:instrText xml:space="preserve"> STYLEREF 1 \s </w:instrText>
      </w:r>
      <w:r w:rsidR="00ED25DE">
        <w:rPr>
          <w:sz w:val="26"/>
          <w:szCs w:val="26"/>
        </w:rPr>
        <w:fldChar w:fldCharType="separate"/>
      </w:r>
      <w:r w:rsidR="00ED25DE">
        <w:rPr>
          <w:noProof/>
          <w:sz w:val="26"/>
          <w:szCs w:val="26"/>
        </w:rPr>
        <w:t>3</w:t>
      </w:r>
      <w:r w:rsidR="00ED25DE">
        <w:rPr>
          <w:sz w:val="26"/>
          <w:szCs w:val="26"/>
        </w:rPr>
        <w:fldChar w:fldCharType="end"/>
      </w:r>
      <w:r w:rsidR="00ED25DE">
        <w:rPr>
          <w:sz w:val="26"/>
          <w:szCs w:val="26"/>
        </w:rPr>
        <w:t>.</w:t>
      </w:r>
      <w:r w:rsidR="00ED25DE">
        <w:rPr>
          <w:sz w:val="26"/>
          <w:szCs w:val="26"/>
        </w:rPr>
        <w:fldChar w:fldCharType="begin"/>
      </w:r>
      <w:r w:rsidR="00ED25DE">
        <w:rPr>
          <w:sz w:val="26"/>
          <w:szCs w:val="26"/>
        </w:rPr>
        <w:instrText xml:space="preserve"> SEQ Bảng \* ARABIC \s 1 </w:instrText>
      </w:r>
      <w:r w:rsidR="00ED25DE">
        <w:rPr>
          <w:sz w:val="26"/>
          <w:szCs w:val="26"/>
        </w:rPr>
        <w:fldChar w:fldCharType="separate"/>
      </w:r>
      <w:r w:rsidR="00ED25DE">
        <w:rPr>
          <w:noProof/>
          <w:sz w:val="26"/>
          <w:szCs w:val="26"/>
        </w:rPr>
        <w:t>7</w:t>
      </w:r>
      <w:r w:rsidR="00ED25DE">
        <w:rPr>
          <w:sz w:val="26"/>
          <w:szCs w:val="26"/>
        </w:rPr>
        <w:fldChar w:fldCharType="end"/>
      </w:r>
      <w:bookmarkEnd w:id="61"/>
      <w:r w:rsidRPr="00F56B41">
        <w:rPr>
          <w:sz w:val="26"/>
          <w:szCs w:val="26"/>
        </w:rPr>
        <w:t xml:space="preserve"> </w:t>
      </w:r>
      <w:r w:rsidR="00BC16F4" w:rsidRPr="00F56B41">
        <w:rPr>
          <w:sz w:val="26"/>
          <w:szCs w:val="26"/>
        </w:rPr>
        <w:t>Cấu hình các chân của module Lora E32-433T20DT</w:t>
      </w:r>
      <w:bookmarkEnd w:id="62"/>
    </w:p>
    <w:tbl>
      <w:tblPr>
        <w:tblStyle w:val="TableGrid"/>
        <w:tblW w:w="6379" w:type="dxa"/>
        <w:jc w:val="center"/>
        <w:tblLook w:val="04A0" w:firstRow="1" w:lastRow="0" w:firstColumn="1" w:lastColumn="0" w:noHBand="0" w:noVBand="1"/>
      </w:tblPr>
      <w:tblGrid>
        <w:gridCol w:w="765"/>
        <w:gridCol w:w="780"/>
        <w:gridCol w:w="1611"/>
        <w:gridCol w:w="3223"/>
      </w:tblGrid>
      <w:tr w:rsidR="00D642C2" w:rsidRPr="00F56B41" w14:paraId="4FCECBD4" w14:textId="77777777" w:rsidTr="00A71730">
        <w:trPr>
          <w:jc w:val="center"/>
        </w:trPr>
        <w:tc>
          <w:tcPr>
            <w:tcW w:w="765" w:type="dxa"/>
            <w:vAlign w:val="center"/>
          </w:tcPr>
          <w:p w14:paraId="3F1F8BD5" w14:textId="3FDAA986" w:rsidR="00D642C2" w:rsidRPr="00F56B41" w:rsidRDefault="00DA75CB" w:rsidP="003A4AFB">
            <w:pPr>
              <w:spacing w:line="276" w:lineRule="auto"/>
              <w:jc w:val="center"/>
            </w:pPr>
            <w:r w:rsidRPr="00F56B41">
              <w:t xml:space="preserve">Chân số </w:t>
            </w:r>
          </w:p>
        </w:tc>
        <w:tc>
          <w:tcPr>
            <w:tcW w:w="780" w:type="dxa"/>
            <w:vAlign w:val="center"/>
          </w:tcPr>
          <w:p w14:paraId="3844426C" w14:textId="0DB9799A" w:rsidR="00D642C2" w:rsidRPr="00F56B41" w:rsidRDefault="00DA75CB" w:rsidP="003A4AFB">
            <w:pPr>
              <w:spacing w:line="276" w:lineRule="auto"/>
              <w:jc w:val="center"/>
            </w:pPr>
            <w:r w:rsidRPr="00F56B41">
              <w:t>Tên chân</w:t>
            </w:r>
          </w:p>
        </w:tc>
        <w:tc>
          <w:tcPr>
            <w:tcW w:w="1715" w:type="dxa"/>
            <w:vAlign w:val="center"/>
          </w:tcPr>
          <w:p w14:paraId="2DB4ED1F" w14:textId="013D005E" w:rsidR="00D642C2" w:rsidRPr="00F56B41" w:rsidRDefault="00F44DC2" w:rsidP="003A4AFB">
            <w:pPr>
              <w:spacing w:line="276" w:lineRule="auto"/>
              <w:jc w:val="center"/>
            </w:pPr>
            <w:r w:rsidRPr="00F56B41">
              <w:t>Loại chân</w:t>
            </w:r>
          </w:p>
        </w:tc>
        <w:tc>
          <w:tcPr>
            <w:tcW w:w="3672" w:type="dxa"/>
            <w:vAlign w:val="center"/>
          </w:tcPr>
          <w:p w14:paraId="10F98778" w14:textId="34C4B4D3" w:rsidR="00D642C2" w:rsidRPr="00F56B41" w:rsidRDefault="00F44DC2" w:rsidP="003A4AFB">
            <w:pPr>
              <w:spacing w:line="276" w:lineRule="auto"/>
              <w:jc w:val="center"/>
            </w:pPr>
            <w:r w:rsidRPr="00F56B41">
              <w:t>Chức năng</w:t>
            </w:r>
          </w:p>
        </w:tc>
      </w:tr>
      <w:tr w:rsidR="00D642C2" w:rsidRPr="00F56B41" w14:paraId="214B607F" w14:textId="77777777" w:rsidTr="00A71730">
        <w:trPr>
          <w:jc w:val="center"/>
        </w:trPr>
        <w:tc>
          <w:tcPr>
            <w:tcW w:w="765" w:type="dxa"/>
            <w:vAlign w:val="center"/>
          </w:tcPr>
          <w:p w14:paraId="4B6E578F" w14:textId="4081F5AD" w:rsidR="00D642C2" w:rsidRPr="00F56B41" w:rsidRDefault="00F44DC2" w:rsidP="003A4AFB">
            <w:pPr>
              <w:spacing w:line="276" w:lineRule="auto"/>
              <w:jc w:val="center"/>
            </w:pPr>
            <w:r w:rsidRPr="00F56B41">
              <w:t>1</w:t>
            </w:r>
          </w:p>
        </w:tc>
        <w:tc>
          <w:tcPr>
            <w:tcW w:w="780" w:type="dxa"/>
            <w:vAlign w:val="center"/>
          </w:tcPr>
          <w:p w14:paraId="6321F718" w14:textId="3F1EB2B9" w:rsidR="00D642C2" w:rsidRPr="00F56B41" w:rsidRDefault="00F44DC2" w:rsidP="003A4AFB">
            <w:pPr>
              <w:spacing w:line="276" w:lineRule="auto"/>
              <w:jc w:val="center"/>
            </w:pPr>
            <w:r w:rsidRPr="00F56B41">
              <w:t>M0</w:t>
            </w:r>
          </w:p>
        </w:tc>
        <w:tc>
          <w:tcPr>
            <w:tcW w:w="1715" w:type="dxa"/>
            <w:vAlign w:val="center"/>
          </w:tcPr>
          <w:p w14:paraId="05CCA80E" w14:textId="7C54A21C" w:rsidR="00D642C2" w:rsidRPr="00F56B41" w:rsidRDefault="004033FC" w:rsidP="003A4AFB">
            <w:pPr>
              <w:spacing w:line="276" w:lineRule="auto"/>
              <w:jc w:val="center"/>
            </w:pPr>
            <w:r w:rsidRPr="00F56B41">
              <w:t>INPUT</w:t>
            </w:r>
          </w:p>
          <w:p w14:paraId="29112E02" w14:textId="3EBB986B" w:rsidR="00263145" w:rsidRPr="00F56B41" w:rsidRDefault="00263145" w:rsidP="003A4AFB">
            <w:pPr>
              <w:spacing w:line="276" w:lineRule="auto"/>
              <w:jc w:val="center"/>
            </w:pPr>
            <w:r w:rsidRPr="00F56B41">
              <w:t>(pull-up yếu)</w:t>
            </w:r>
          </w:p>
        </w:tc>
        <w:tc>
          <w:tcPr>
            <w:tcW w:w="3672" w:type="dxa"/>
            <w:vAlign w:val="center"/>
          </w:tcPr>
          <w:p w14:paraId="131ED7D9" w14:textId="3F9DAD10" w:rsidR="00D642C2" w:rsidRPr="00F56B41" w:rsidRDefault="00212A93" w:rsidP="003A4AFB">
            <w:pPr>
              <w:spacing w:line="276" w:lineRule="auto"/>
              <w:jc w:val="center"/>
            </w:pPr>
            <w:r w:rsidRPr="00F56B41">
              <w:t>Làm việc với M1 để quyết định 4 chế độ làm việc của module</w:t>
            </w:r>
            <w:r w:rsidR="002C154A" w:rsidRPr="00F56B41">
              <w:t>.</w:t>
            </w:r>
          </w:p>
        </w:tc>
      </w:tr>
      <w:tr w:rsidR="00D642C2" w:rsidRPr="00F56B41" w14:paraId="764618BF" w14:textId="77777777" w:rsidTr="00A71730">
        <w:trPr>
          <w:jc w:val="center"/>
        </w:trPr>
        <w:tc>
          <w:tcPr>
            <w:tcW w:w="765" w:type="dxa"/>
            <w:vAlign w:val="center"/>
          </w:tcPr>
          <w:p w14:paraId="63C1B89C" w14:textId="435FCDC6" w:rsidR="00D642C2" w:rsidRPr="00F56B41" w:rsidRDefault="00F44DC2" w:rsidP="003A4AFB">
            <w:pPr>
              <w:spacing w:line="276" w:lineRule="auto"/>
              <w:jc w:val="center"/>
            </w:pPr>
            <w:r w:rsidRPr="00F56B41">
              <w:t>2</w:t>
            </w:r>
          </w:p>
        </w:tc>
        <w:tc>
          <w:tcPr>
            <w:tcW w:w="780" w:type="dxa"/>
            <w:vAlign w:val="center"/>
          </w:tcPr>
          <w:p w14:paraId="19D415A9" w14:textId="511BEFED" w:rsidR="00D642C2" w:rsidRPr="00F56B41" w:rsidRDefault="00F44DC2" w:rsidP="003A4AFB">
            <w:pPr>
              <w:spacing w:line="276" w:lineRule="auto"/>
              <w:jc w:val="center"/>
            </w:pPr>
            <w:r w:rsidRPr="00F56B41">
              <w:t>M1</w:t>
            </w:r>
          </w:p>
        </w:tc>
        <w:tc>
          <w:tcPr>
            <w:tcW w:w="1715" w:type="dxa"/>
            <w:vAlign w:val="center"/>
          </w:tcPr>
          <w:p w14:paraId="0B3DEB47" w14:textId="4F842D94" w:rsidR="00D642C2" w:rsidRPr="00F56B41" w:rsidRDefault="004033FC" w:rsidP="003A4AFB">
            <w:pPr>
              <w:spacing w:line="276" w:lineRule="auto"/>
              <w:jc w:val="center"/>
            </w:pPr>
            <w:r w:rsidRPr="00F56B41">
              <w:t>INPUT</w:t>
            </w:r>
          </w:p>
          <w:p w14:paraId="784FB7D4" w14:textId="3723B4DF" w:rsidR="00CF47AD" w:rsidRPr="00F56B41" w:rsidRDefault="00CF47AD" w:rsidP="003A4AFB">
            <w:pPr>
              <w:spacing w:line="276" w:lineRule="auto"/>
              <w:jc w:val="center"/>
            </w:pPr>
            <w:r w:rsidRPr="00F56B41">
              <w:t>(pull-up yếu)</w:t>
            </w:r>
          </w:p>
        </w:tc>
        <w:tc>
          <w:tcPr>
            <w:tcW w:w="3672" w:type="dxa"/>
            <w:vAlign w:val="center"/>
          </w:tcPr>
          <w:p w14:paraId="254C2C24" w14:textId="0197C09E" w:rsidR="00D642C2" w:rsidRPr="00F56B41" w:rsidRDefault="000B703E" w:rsidP="003A4AFB">
            <w:pPr>
              <w:spacing w:line="276" w:lineRule="auto"/>
              <w:jc w:val="center"/>
            </w:pPr>
            <w:r w:rsidRPr="00F56B41">
              <w:t>Làm việ</w:t>
            </w:r>
            <w:r w:rsidR="0049088E" w:rsidRPr="00F56B41">
              <w:t>c với</w:t>
            </w:r>
            <w:r w:rsidRPr="00F56B41">
              <w:t xml:space="preserve"> M0 để quyết định 4 chế độ làm việc của module</w:t>
            </w:r>
            <w:r w:rsidR="002C154A" w:rsidRPr="00F56B41">
              <w:t>.</w:t>
            </w:r>
          </w:p>
        </w:tc>
      </w:tr>
      <w:tr w:rsidR="00D642C2" w:rsidRPr="00F56B41" w14:paraId="2516F186" w14:textId="77777777" w:rsidTr="00A71730">
        <w:trPr>
          <w:jc w:val="center"/>
        </w:trPr>
        <w:tc>
          <w:tcPr>
            <w:tcW w:w="765" w:type="dxa"/>
            <w:vAlign w:val="center"/>
          </w:tcPr>
          <w:p w14:paraId="7A305603" w14:textId="193D1F91" w:rsidR="00D642C2" w:rsidRPr="00F56B41" w:rsidRDefault="00F44DC2" w:rsidP="003A4AFB">
            <w:pPr>
              <w:spacing w:line="276" w:lineRule="auto"/>
              <w:jc w:val="center"/>
            </w:pPr>
            <w:r w:rsidRPr="00F56B41">
              <w:t>3</w:t>
            </w:r>
          </w:p>
        </w:tc>
        <w:tc>
          <w:tcPr>
            <w:tcW w:w="780" w:type="dxa"/>
            <w:vAlign w:val="center"/>
          </w:tcPr>
          <w:p w14:paraId="2B60B065" w14:textId="28CF96C2" w:rsidR="00D642C2" w:rsidRPr="00F56B41" w:rsidRDefault="00F44DC2" w:rsidP="003A4AFB">
            <w:pPr>
              <w:spacing w:line="276" w:lineRule="auto"/>
              <w:jc w:val="center"/>
            </w:pPr>
            <w:r w:rsidRPr="00F56B41">
              <w:t>RXD</w:t>
            </w:r>
          </w:p>
        </w:tc>
        <w:tc>
          <w:tcPr>
            <w:tcW w:w="1715" w:type="dxa"/>
            <w:vAlign w:val="center"/>
          </w:tcPr>
          <w:p w14:paraId="375BDD8C" w14:textId="2CFF469A" w:rsidR="00D642C2" w:rsidRPr="00F56B41" w:rsidRDefault="004033FC" w:rsidP="003A4AFB">
            <w:pPr>
              <w:spacing w:line="276" w:lineRule="auto"/>
              <w:jc w:val="center"/>
            </w:pPr>
            <w:r w:rsidRPr="00F56B41">
              <w:t>INPUT</w:t>
            </w:r>
          </w:p>
        </w:tc>
        <w:tc>
          <w:tcPr>
            <w:tcW w:w="3672" w:type="dxa"/>
            <w:vAlign w:val="center"/>
          </w:tcPr>
          <w:p w14:paraId="5A4F08F1" w14:textId="6DD52B31" w:rsidR="00D642C2" w:rsidRPr="00F56B41" w:rsidRDefault="00C53E88" w:rsidP="003A4AFB">
            <w:pPr>
              <w:spacing w:line="276" w:lineRule="auto"/>
              <w:jc w:val="center"/>
            </w:pPr>
            <w:r w:rsidRPr="00F56B41">
              <w:t xml:space="preserve">Đầu vào TTL UART, kết nối với </w:t>
            </w:r>
            <w:r w:rsidR="00C32111" w:rsidRPr="00F56B41">
              <w:t>chân đầu ra TXD bên ngoài của MCU, PC. Có thể được cấu hình như</w:t>
            </w:r>
            <w:r w:rsidR="009D23D1" w:rsidRPr="00F56B41">
              <w:t xml:space="preserve"> đầu vào </w:t>
            </w:r>
            <w:proofErr w:type="gramStart"/>
            <w:r w:rsidR="009D23D1" w:rsidRPr="00F56B41">
              <w:t>open-drain</w:t>
            </w:r>
            <w:proofErr w:type="gramEnd"/>
            <w:r w:rsidR="009D23D1" w:rsidRPr="00F56B41">
              <w:t xml:space="preserve"> hoặc pull</w:t>
            </w:r>
            <w:r w:rsidR="00A71730">
              <w:t>-</w:t>
            </w:r>
            <w:r w:rsidR="009D23D1" w:rsidRPr="00F56B41">
              <w:t>up</w:t>
            </w:r>
          </w:p>
        </w:tc>
      </w:tr>
      <w:tr w:rsidR="00D642C2" w:rsidRPr="00F56B41" w14:paraId="187FDDD6" w14:textId="77777777" w:rsidTr="00A71730">
        <w:trPr>
          <w:jc w:val="center"/>
        </w:trPr>
        <w:tc>
          <w:tcPr>
            <w:tcW w:w="765" w:type="dxa"/>
            <w:vAlign w:val="center"/>
          </w:tcPr>
          <w:p w14:paraId="7C3C71B3" w14:textId="4FD846AD" w:rsidR="00D642C2" w:rsidRPr="00F56B41" w:rsidRDefault="00F44DC2" w:rsidP="003A4AFB">
            <w:pPr>
              <w:spacing w:line="276" w:lineRule="auto"/>
              <w:jc w:val="center"/>
            </w:pPr>
            <w:r w:rsidRPr="00F56B41">
              <w:t>4</w:t>
            </w:r>
          </w:p>
        </w:tc>
        <w:tc>
          <w:tcPr>
            <w:tcW w:w="780" w:type="dxa"/>
            <w:vAlign w:val="center"/>
          </w:tcPr>
          <w:p w14:paraId="35E2DFEE" w14:textId="20EB19F8" w:rsidR="00D642C2" w:rsidRPr="00F56B41" w:rsidRDefault="00F44DC2" w:rsidP="003A4AFB">
            <w:pPr>
              <w:spacing w:line="276" w:lineRule="auto"/>
              <w:jc w:val="center"/>
            </w:pPr>
            <w:r w:rsidRPr="00F56B41">
              <w:t>TXD</w:t>
            </w:r>
          </w:p>
        </w:tc>
        <w:tc>
          <w:tcPr>
            <w:tcW w:w="1715" w:type="dxa"/>
            <w:vAlign w:val="center"/>
          </w:tcPr>
          <w:p w14:paraId="5BB589B2" w14:textId="79A23D82" w:rsidR="00D642C2" w:rsidRPr="00F56B41" w:rsidRDefault="00C53E88" w:rsidP="003A4AFB">
            <w:pPr>
              <w:spacing w:line="276" w:lineRule="auto"/>
              <w:jc w:val="center"/>
            </w:pPr>
            <w:r w:rsidRPr="00F56B41">
              <w:t>OUTPUT</w:t>
            </w:r>
          </w:p>
        </w:tc>
        <w:tc>
          <w:tcPr>
            <w:tcW w:w="3672" w:type="dxa"/>
            <w:vAlign w:val="center"/>
          </w:tcPr>
          <w:p w14:paraId="5E706281" w14:textId="304B0F51" w:rsidR="00D642C2" w:rsidRPr="00F56B41" w:rsidRDefault="00C52D00" w:rsidP="003A4AFB">
            <w:pPr>
              <w:spacing w:line="276" w:lineRule="auto"/>
              <w:jc w:val="center"/>
            </w:pPr>
            <w:r w:rsidRPr="00F56B41">
              <w:t>Đầu ra TTL UART, kết nối với chân đầu vào RXD bên ngoài của MCU, PC.</w:t>
            </w:r>
            <w:r w:rsidR="009D23D1" w:rsidRPr="00F56B41">
              <w:t xml:space="preserve"> Có thể được cấu hình như đầu vào </w:t>
            </w:r>
            <w:proofErr w:type="gramStart"/>
            <w:r w:rsidR="009D23D1" w:rsidRPr="00F56B41">
              <w:t>open-drain</w:t>
            </w:r>
            <w:proofErr w:type="gramEnd"/>
            <w:r w:rsidR="009D23D1" w:rsidRPr="00F56B41">
              <w:t xml:space="preserve"> hoặc pull-up.</w:t>
            </w:r>
          </w:p>
        </w:tc>
      </w:tr>
      <w:tr w:rsidR="00D642C2" w:rsidRPr="00F56B41" w14:paraId="30511127" w14:textId="77777777" w:rsidTr="00A71730">
        <w:trPr>
          <w:jc w:val="center"/>
        </w:trPr>
        <w:tc>
          <w:tcPr>
            <w:tcW w:w="765" w:type="dxa"/>
            <w:vAlign w:val="center"/>
          </w:tcPr>
          <w:p w14:paraId="7C6E0E97" w14:textId="24E4F149" w:rsidR="00D642C2" w:rsidRPr="00F56B41" w:rsidRDefault="00F44DC2" w:rsidP="003A4AFB">
            <w:pPr>
              <w:spacing w:line="276" w:lineRule="auto"/>
              <w:jc w:val="center"/>
            </w:pPr>
            <w:r w:rsidRPr="00F56B41">
              <w:t>5</w:t>
            </w:r>
          </w:p>
        </w:tc>
        <w:tc>
          <w:tcPr>
            <w:tcW w:w="780" w:type="dxa"/>
            <w:vAlign w:val="center"/>
          </w:tcPr>
          <w:p w14:paraId="2532AB5F" w14:textId="68ECA1B3" w:rsidR="00D642C2" w:rsidRPr="00F56B41" w:rsidRDefault="009D23D1" w:rsidP="003A4AFB">
            <w:pPr>
              <w:spacing w:line="276" w:lineRule="auto"/>
              <w:jc w:val="center"/>
            </w:pPr>
            <w:r w:rsidRPr="00F56B41">
              <w:t>AUX</w:t>
            </w:r>
          </w:p>
        </w:tc>
        <w:tc>
          <w:tcPr>
            <w:tcW w:w="1715" w:type="dxa"/>
            <w:vAlign w:val="center"/>
          </w:tcPr>
          <w:p w14:paraId="23E5205F" w14:textId="0FCF0795" w:rsidR="00D642C2" w:rsidRPr="00F56B41" w:rsidRDefault="009D23D1" w:rsidP="003A4AFB">
            <w:pPr>
              <w:spacing w:line="276" w:lineRule="auto"/>
              <w:jc w:val="center"/>
            </w:pPr>
            <w:r w:rsidRPr="00F56B41">
              <w:t>OUTPUT</w:t>
            </w:r>
          </w:p>
        </w:tc>
        <w:tc>
          <w:tcPr>
            <w:tcW w:w="3672" w:type="dxa"/>
            <w:vAlign w:val="center"/>
          </w:tcPr>
          <w:p w14:paraId="2817B395" w14:textId="4C888A17" w:rsidR="00D642C2" w:rsidRPr="00F56B41" w:rsidRDefault="009D23D1" w:rsidP="003A4AFB">
            <w:pPr>
              <w:spacing w:line="276" w:lineRule="auto"/>
              <w:jc w:val="center"/>
            </w:pPr>
            <w:r w:rsidRPr="00F56B41">
              <w:t xml:space="preserve">Để </w:t>
            </w:r>
            <w:r w:rsidR="00275B2D" w:rsidRPr="00F56B41">
              <w:t xml:space="preserve">biểu thị trạng thái hoạt động của module và </w:t>
            </w:r>
            <w:r w:rsidR="00570E16" w:rsidRPr="00F56B41">
              <w:t xml:space="preserve">đánh thức </w:t>
            </w:r>
            <w:r w:rsidR="002C154A" w:rsidRPr="00F56B41">
              <w:t xml:space="preserve">bên ngoài </w:t>
            </w:r>
            <w:r w:rsidR="00570E16" w:rsidRPr="00F56B41">
              <w:t>MCU</w:t>
            </w:r>
            <w:r w:rsidR="002C154A" w:rsidRPr="00F56B41">
              <w:t>.</w:t>
            </w:r>
          </w:p>
        </w:tc>
      </w:tr>
      <w:tr w:rsidR="00D642C2" w:rsidRPr="00F56B41" w14:paraId="050F3153" w14:textId="77777777" w:rsidTr="00A71730">
        <w:trPr>
          <w:jc w:val="center"/>
        </w:trPr>
        <w:tc>
          <w:tcPr>
            <w:tcW w:w="765" w:type="dxa"/>
            <w:vAlign w:val="center"/>
          </w:tcPr>
          <w:p w14:paraId="310BDD96" w14:textId="3E843B54" w:rsidR="00D642C2" w:rsidRPr="00F56B41" w:rsidRDefault="00F44DC2" w:rsidP="003A4AFB">
            <w:pPr>
              <w:spacing w:line="276" w:lineRule="auto"/>
              <w:jc w:val="center"/>
            </w:pPr>
            <w:r w:rsidRPr="00F56B41">
              <w:t>6</w:t>
            </w:r>
          </w:p>
        </w:tc>
        <w:tc>
          <w:tcPr>
            <w:tcW w:w="780" w:type="dxa"/>
            <w:vAlign w:val="center"/>
          </w:tcPr>
          <w:p w14:paraId="2F4083DB" w14:textId="602E6799" w:rsidR="00D642C2" w:rsidRPr="00F56B41" w:rsidRDefault="002C154A" w:rsidP="003A4AFB">
            <w:pPr>
              <w:spacing w:line="276" w:lineRule="auto"/>
              <w:jc w:val="center"/>
            </w:pPr>
            <w:r w:rsidRPr="00F56B41">
              <w:t>VCC</w:t>
            </w:r>
          </w:p>
        </w:tc>
        <w:tc>
          <w:tcPr>
            <w:tcW w:w="1715" w:type="dxa"/>
            <w:vAlign w:val="center"/>
          </w:tcPr>
          <w:p w14:paraId="590F4385" w14:textId="45A4F3A6" w:rsidR="00D642C2" w:rsidRPr="00F56B41" w:rsidRDefault="002C154A" w:rsidP="003A4AFB">
            <w:pPr>
              <w:spacing w:line="276" w:lineRule="auto"/>
              <w:jc w:val="center"/>
            </w:pPr>
            <w:r w:rsidRPr="00F56B41">
              <w:t>INPUT</w:t>
            </w:r>
          </w:p>
        </w:tc>
        <w:tc>
          <w:tcPr>
            <w:tcW w:w="3672" w:type="dxa"/>
            <w:vAlign w:val="center"/>
          </w:tcPr>
          <w:p w14:paraId="399E32CA" w14:textId="42233DA3" w:rsidR="00D642C2" w:rsidRPr="00F56B41" w:rsidRDefault="002C154A" w:rsidP="003A4AFB">
            <w:pPr>
              <w:spacing w:line="276" w:lineRule="auto"/>
              <w:jc w:val="center"/>
            </w:pPr>
            <w:r w:rsidRPr="00F56B41">
              <w:t>Nguồn cấp:2.3~5.2V DC</w:t>
            </w:r>
          </w:p>
        </w:tc>
      </w:tr>
      <w:tr w:rsidR="00D642C2" w:rsidRPr="00F56B41" w14:paraId="4C9C1B7D" w14:textId="77777777" w:rsidTr="00A71730">
        <w:trPr>
          <w:jc w:val="center"/>
        </w:trPr>
        <w:tc>
          <w:tcPr>
            <w:tcW w:w="765" w:type="dxa"/>
            <w:vAlign w:val="center"/>
          </w:tcPr>
          <w:p w14:paraId="32E3EAA3" w14:textId="6FCF5CB5" w:rsidR="00D642C2" w:rsidRPr="00F56B41" w:rsidRDefault="00F44DC2" w:rsidP="003A4AFB">
            <w:pPr>
              <w:spacing w:line="276" w:lineRule="auto"/>
              <w:jc w:val="center"/>
            </w:pPr>
            <w:r w:rsidRPr="00F56B41">
              <w:t>7</w:t>
            </w:r>
          </w:p>
        </w:tc>
        <w:tc>
          <w:tcPr>
            <w:tcW w:w="780" w:type="dxa"/>
            <w:vAlign w:val="center"/>
          </w:tcPr>
          <w:p w14:paraId="6CAD2C81" w14:textId="15D67C4F" w:rsidR="00D642C2" w:rsidRPr="00F56B41" w:rsidRDefault="002C154A" w:rsidP="003A4AFB">
            <w:pPr>
              <w:spacing w:line="276" w:lineRule="auto"/>
              <w:jc w:val="center"/>
            </w:pPr>
            <w:r w:rsidRPr="00F56B41">
              <w:t>GND</w:t>
            </w:r>
          </w:p>
        </w:tc>
        <w:tc>
          <w:tcPr>
            <w:tcW w:w="1715" w:type="dxa"/>
            <w:vAlign w:val="center"/>
          </w:tcPr>
          <w:p w14:paraId="4A914108" w14:textId="5A39684F" w:rsidR="00D642C2" w:rsidRPr="00F56B41" w:rsidRDefault="002C154A" w:rsidP="003A4AFB">
            <w:pPr>
              <w:spacing w:line="276" w:lineRule="auto"/>
              <w:jc w:val="center"/>
            </w:pPr>
            <w:r w:rsidRPr="00F56B41">
              <w:t>INPUT</w:t>
            </w:r>
          </w:p>
        </w:tc>
        <w:tc>
          <w:tcPr>
            <w:tcW w:w="3672" w:type="dxa"/>
            <w:vAlign w:val="center"/>
          </w:tcPr>
          <w:p w14:paraId="4178A699" w14:textId="4BFD553B" w:rsidR="00D642C2" w:rsidRPr="00F56B41" w:rsidRDefault="002C154A" w:rsidP="003A4AFB">
            <w:pPr>
              <w:spacing w:line="276" w:lineRule="auto"/>
              <w:jc w:val="center"/>
            </w:pPr>
            <w:r w:rsidRPr="00F56B41">
              <w:t>Ground</w:t>
            </w:r>
          </w:p>
        </w:tc>
      </w:tr>
    </w:tbl>
    <w:p w14:paraId="2256CBBF" w14:textId="53BCD020" w:rsidR="002F68C8" w:rsidRPr="00F56B41" w:rsidRDefault="002F68C8" w:rsidP="005274C5">
      <w:pPr>
        <w:spacing w:line="276" w:lineRule="auto"/>
      </w:pPr>
    </w:p>
    <w:p w14:paraId="3EB4B102" w14:textId="082EA940" w:rsidR="00DB1581" w:rsidRPr="00F56B41" w:rsidRDefault="00C63D52" w:rsidP="005274C5">
      <w:pPr>
        <w:pStyle w:val="Heading4"/>
        <w:spacing w:line="276" w:lineRule="auto"/>
      </w:pPr>
      <w:r w:rsidRPr="00F56B41">
        <w:t>Module</w:t>
      </w:r>
      <w:r w:rsidR="00DB1581" w:rsidRPr="00F56B41">
        <w:t xml:space="preserve"> gửi dữ liệu lên Server</w:t>
      </w:r>
    </w:p>
    <w:p w14:paraId="420CBF68" w14:textId="5DE151D2" w:rsidR="00BC16F4" w:rsidRPr="00F56B41" w:rsidRDefault="00C63D52" w:rsidP="005274C5">
      <w:pPr>
        <w:spacing w:line="276" w:lineRule="auto"/>
      </w:pPr>
      <w:r w:rsidRPr="00F56B41">
        <w:t>Qua quá trình tìm hiểu các công nghệ truyền nhận và giao tiếp</w:t>
      </w:r>
      <w:r w:rsidR="00CA2F42" w:rsidRPr="00F56B41">
        <w:t xml:space="preserve"> giữa các thiết bị nhúng</w:t>
      </w:r>
      <w:r w:rsidRPr="00F56B41">
        <w:t xml:space="preserve"> với Web Server, </w:t>
      </w:r>
      <w:r w:rsidR="0049088E" w:rsidRPr="00F56B41">
        <w:t>tôi nhận thấ</w:t>
      </w:r>
      <w:r w:rsidR="00CA2F42" w:rsidRPr="00F56B41">
        <w:t xml:space="preserve">y có hai công nghệ phổ biến là sử dụng ESP8266/ESP32 và SIM. Sau khi nhìn nhận kỹ càng về thực tế của đề tài, tôi chọn </w:t>
      </w:r>
      <w:r w:rsidR="00433A53" w:rsidRPr="00F56B41">
        <w:t>phương pháp sử dụ</w:t>
      </w:r>
      <w:r w:rsidR="0062321B">
        <w:t>ng SIM800</w:t>
      </w:r>
      <w:r w:rsidR="00433A53" w:rsidRPr="00F56B41">
        <w:t xml:space="preserve"> để gửi dữ liệu từ hệ thống lên Web Server.</w:t>
      </w:r>
    </w:p>
    <w:p w14:paraId="3AD2333F" w14:textId="216C2008" w:rsidR="00B3486E" w:rsidRPr="00F56B41" w:rsidRDefault="0062321B" w:rsidP="005274C5">
      <w:pPr>
        <w:spacing w:line="276" w:lineRule="auto"/>
      </w:pPr>
      <w:r>
        <w:t xml:space="preserve">SIM có nhiều phiên bản khác nhau, </w:t>
      </w:r>
      <w:r w:rsidR="00496292">
        <w:t>mỗi loại khác nhau các đặc điểm như số</w:t>
      </w:r>
      <w:r w:rsidR="005C5306">
        <w:t xml:space="preserve"> chân, băng tần, … Tuy nhiên, dựa vào mục đích sử dụng, tôi chọn phiên bản SIM800C.</w:t>
      </w:r>
      <w:r w:rsidR="00496292">
        <w:t xml:space="preserve"> </w:t>
      </w:r>
      <w:r w:rsidR="00825353" w:rsidRPr="00F56B41">
        <w:t>SIM800C là giả</w:t>
      </w:r>
      <w:r w:rsidR="00661297">
        <w:t>i pháp GSM/</w:t>
      </w:r>
      <w:r w:rsidR="00825353" w:rsidRPr="00F56B41">
        <w:t>GPRS bốn băng tần hoàn chỉnh trong loại SMT, có thể được nhúng vào các ứng dụng của người dùng. SIM800C hỗ trợ Quad-band 850/900/1800/1900MHz, nó có thể truyề</w:t>
      </w:r>
      <w:r w:rsidR="008409CA" w:rsidRPr="00F56B41">
        <w:t>n t</w:t>
      </w:r>
      <w:r w:rsidR="00825353" w:rsidRPr="00F56B41">
        <w:t>hoại, SMS và thông tin dữ liệu với mức tiêu thụ điện năng thấp</w:t>
      </w:r>
      <w:r w:rsidR="002726CB">
        <w:t>.</w:t>
      </w:r>
      <w:r w:rsidR="00625283">
        <w:t xml:space="preserve"> </w:t>
      </w:r>
      <w:r w:rsidR="006A5C71">
        <w:fldChar w:fldCharType="begin"/>
      </w:r>
      <w:r w:rsidR="006A5C71">
        <w:instrText xml:space="preserve"> REF _Ref61596057 \h </w:instrText>
      </w:r>
      <w:r w:rsidR="006A5C71">
        <w:fldChar w:fldCharType="separate"/>
      </w:r>
      <w:r w:rsidR="006A5C71">
        <w:t xml:space="preserve">Bảng </w:t>
      </w:r>
      <w:r w:rsidR="006A5C71">
        <w:rPr>
          <w:noProof/>
        </w:rPr>
        <w:t>3</w:t>
      </w:r>
      <w:r w:rsidR="006A5C71">
        <w:t>.</w:t>
      </w:r>
      <w:r w:rsidR="006A5C71">
        <w:rPr>
          <w:noProof/>
        </w:rPr>
        <w:t>8</w:t>
      </w:r>
      <w:r w:rsidR="006A5C71">
        <w:fldChar w:fldCharType="end"/>
      </w:r>
      <w:r w:rsidR="006A5C71">
        <w:t xml:space="preserve"> </w:t>
      </w:r>
      <w:r w:rsidR="008409CA" w:rsidRPr="00F56B41">
        <w:t xml:space="preserve">dưới </w:t>
      </w:r>
      <w:r w:rsidR="00B25D67" w:rsidRPr="00F56B41">
        <w:t>đây là các đặc trưng</w:t>
      </w:r>
      <w:r w:rsidR="00CC4FCF" w:rsidRPr="00F56B41">
        <w:t xml:space="preserve"> kỹ thuật của SIM800C.</w:t>
      </w:r>
    </w:p>
    <w:p w14:paraId="0D2F11CD" w14:textId="32C24B74" w:rsidR="00661297" w:rsidRDefault="00661297" w:rsidP="005274C5">
      <w:pPr>
        <w:pStyle w:val="Caption"/>
        <w:keepNext/>
        <w:spacing w:line="276" w:lineRule="auto"/>
      </w:pPr>
      <w:bookmarkStart w:id="63" w:name="_Ref61596057"/>
      <w:bookmarkStart w:id="64" w:name="_Toc62077057"/>
      <w:r>
        <w:t xml:space="preserve">Bảng </w:t>
      </w:r>
      <w:r w:rsidR="002D46F6">
        <w:fldChar w:fldCharType="begin"/>
      </w:r>
      <w:r w:rsidR="002D46F6">
        <w:instrText xml:space="preserve"> STYLEREF 1 \s </w:instrText>
      </w:r>
      <w:r w:rsidR="002D46F6">
        <w:fldChar w:fldCharType="separate"/>
      </w:r>
      <w:r w:rsidR="00ED25DE">
        <w:rPr>
          <w:noProof/>
        </w:rPr>
        <w:t>3</w:t>
      </w:r>
      <w:r w:rsidR="002D46F6">
        <w:rPr>
          <w:noProof/>
        </w:rPr>
        <w:fldChar w:fldCharType="end"/>
      </w:r>
      <w:r w:rsidR="00ED25DE">
        <w:t>.</w:t>
      </w:r>
      <w:r w:rsidR="002D46F6">
        <w:fldChar w:fldCharType="begin"/>
      </w:r>
      <w:r w:rsidR="002D46F6">
        <w:instrText xml:space="preserve"> SEQ B</w:instrText>
      </w:r>
      <w:r w:rsidR="002D46F6">
        <w:instrText>ả</w:instrText>
      </w:r>
      <w:r w:rsidR="002D46F6">
        <w:instrText xml:space="preserve">ng \* ARABIC \s 1 </w:instrText>
      </w:r>
      <w:r w:rsidR="002D46F6">
        <w:fldChar w:fldCharType="separate"/>
      </w:r>
      <w:r w:rsidR="00ED25DE">
        <w:rPr>
          <w:noProof/>
        </w:rPr>
        <w:t>8</w:t>
      </w:r>
      <w:r w:rsidR="002D46F6">
        <w:rPr>
          <w:noProof/>
        </w:rPr>
        <w:fldChar w:fldCharType="end"/>
      </w:r>
      <w:bookmarkEnd w:id="63"/>
      <w:r>
        <w:t xml:space="preserve"> Đặc trưng kỹ thuật của SIM800C</w:t>
      </w:r>
      <w:bookmarkEnd w:id="64"/>
    </w:p>
    <w:tbl>
      <w:tblPr>
        <w:tblStyle w:val="TableGrid"/>
        <w:tblW w:w="6379" w:type="dxa"/>
        <w:jc w:val="center"/>
        <w:tblLook w:val="04A0" w:firstRow="1" w:lastRow="0" w:firstColumn="1" w:lastColumn="0" w:noHBand="0" w:noVBand="1"/>
      </w:tblPr>
      <w:tblGrid>
        <w:gridCol w:w="1516"/>
        <w:gridCol w:w="4863"/>
      </w:tblGrid>
      <w:tr w:rsidR="00B25D67" w:rsidRPr="00F56B41" w14:paraId="0CA741EE" w14:textId="77777777" w:rsidTr="00A71730">
        <w:trPr>
          <w:jc w:val="center"/>
        </w:trPr>
        <w:tc>
          <w:tcPr>
            <w:tcW w:w="1559" w:type="dxa"/>
            <w:vAlign w:val="center"/>
          </w:tcPr>
          <w:p w14:paraId="6DC3213B" w14:textId="2DE58670" w:rsidR="00B25D67" w:rsidRPr="00F56B41" w:rsidRDefault="00B25D67" w:rsidP="005274C5">
            <w:pPr>
              <w:spacing w:line="276" w:lineRule="auto"/>
              <w:jc w:val="center"/>
            </w:pPr>
            <w:r w:rsidRPr="00F56B41">
              <w:t>Đặc trưng</w:t>
            </w:r>
          </w:p>
        </w:tc>
        <w:tc>
          <w:tcPr>
            <w:tcW w:w="5103" w:type="dxa"/>
          </w:tcPr>
          <w:p w14:paraId="71DED53C" w14:textId="41FC80FE" w:rsidR="00B25D67" w:rsidRPr="00F56B41" w:rsidRDefault="003E037A" w:rsidP="005274C5">
            <w:pPr>
              <w:spacing w:line="276" w:lineRule="auto"/>
              <w:jc w:val="center"/>
            </w:pPr>
            <w:r w:rsidRPr="00F56B41">
              <w:t>Mô tả</w:t>
            </w:r>
          </w:p>
        </w:tc>
      </w:tr>
      <w:tr w:rsidR="00B25D67" w:rsidRPr="00F56B41" w14:paraId="1346F1D2" w14:textId="77777777" w:rsidTr="00A71730">
        <w:trPr>
          <w:jc w:val="center"/>
        </w:trPr>
        <w:tc>
          <w:tcPr>
            <w:tcW w:w="1559" w:type="dxa"/>
            <w:vAlign w:val="center"/>
          </w:tcPr>
          <w:p w14:paraId="079906EE" w14:textId="186D73C9" w:rsidR="00B25D67" w:rsidRPr="00F56B41" w:rsidRDefault="003E037A" w:rsidP="005274C5">
            <w:pPr>
              <w:spacing w:line="276" w:lineRule="auto"/>
              <w:jc w:val="center"/>
            </w:pPr>
            <w:r w:rsidRPr="00F56B41">
              <w:t>Nguồn cấp</w:t>
            </w:r>
          </w:p>
        </w:tc>
        <w:tc>
          <w:tcPr>
            <w:tcW w:w="5103" w:type="dxa"/>
          </w:tcPr>
          <w:p w14:paraId="14AB862C" w14:textId="2A4C565B" w:rsidR="00B25D67" w:rsidRPr="00F56B41" w:rsidRDefault="004111CD" w:rsidP="005274C5">
            <w:pPr>
              <w:spacing w:line="276" w:lineRule="auto"/>
            </w:pPr>
            <w:r w:rsidRPr="00F56B41">
              <w:t>3.4V ~ 4.4V</w:t>
            </w:r>
          </w:p>
        </w:tc>
      </w:tr>
      <w:tr w:rsidR="00B25D67" w:rsidRPr="00F56B41" w14:paraId="7D4E5638" w14:textId="77777777" w:rsidTr="00A71730">
        <w:trPr>
          <w:jc w:val="center"/>
        </w:trPr>
        <w:tc>
          <w:tcPr>
            <w:tcW w:w="1559" w:type="dxa"/>
            <w:vAlign w:val="center"/>
          </w:tcPr>
          <w:p w14:paraId="23B7C2BB" w14:textId="511F06B1" w:rsidR="00B25D67" w:rsidRPr="00F56B41" w:rsidRDefault="003E037A" w:rsidP="005274C5">
            <w:pPr>
              <w:spacing w:line="276" w:lineRule="auto"/>
              <w:jc w:val="center"/>
            </w:pPr>
            <w:r w:rsidRPr="00F56B41">
              <w:t>Nguồn tiết kiệm</w:t>
            </w:r>
          </w:p>
        </w:tc>
        <w:tc>
          <w:tcPr>
            <w:tcW w:w="5103" w:type="dxa"/>
          </w:tcPr>
          <w:p w14:paraId="5BB657AC" w14:textId="6451E426" w:rsidR="00B25D67" w:rsidRPr="00F56B41" w:rsidRDefault="004111CD" w:rsidP="005274C5">
            <w:pPr>
              <w:spacing w:line="276" w:lineRule="auto"/>
            </w:pPr>
            <w:r w:rsidRPr="00F56B41">
              <w:t>Công suất tiêu thụ trong chế độ ngủ là 0.88mA</w:t>
            </w:r>
          </w:p>
        </w:tc>
      </w:tr>
      <w:tr w:rsidR="00B25D67" w:rsidRPr="00F56B41" w14:paraId="507D94E2" w14:textId="77777777" w:rsidTr="00A71730">
        <w:trPr>
          <w:jc w:val="center"/>
        </w:trPr>
        <w:tc>
          <w:tcPr>
            <w:tcW w:w="1559" w:type="dxa"/>
            <w:vAlign w:val="center"/>
          </w:tcPr>
          <w:p w14:paraId="414EA265" w14:textId="3BD99542" w:rsidR="00B25D67" w:rsidRPr="00F56B41" w:rsidRDefault="004111CD" w:rsidP="005274C5">
            <w:pPr>
              <w:spacing w:line="276" w:lineRule="auto"/>
              <w:jc w:val="center"/>
            </w:pPr>
            <w:r w:rsidRPr="00F56B41">
              <w:t>Băng thông tần số</w:t>
            </w:r>
          </w:p>
        </w:tc>
        <w:tc>
          <w:tcPr>
            <w:tcW w:w="5103" w:type="dxa"/>
          </w:tcPr>
          <w:p w14:paraId="00B8E6DE" w14:textId="31EC1923" w:rsidR="00B25D67" w:rsidRPr="00F56B41" w:rsidRDefault="00E54F09" w:rsidP="005274C5">
            <w:pPr>
              <w:spacing w:line="276" w:lineRule="auto"/>
            </w:pPr>
            <w:r w:rsidRPr="00F56B41">
              <w:t>GSM 850. EGSM 900, DCS 1800, PCS 1900</w:t>
            </w:r>
          </w:p>
        </w:tc>
      </w:tr>
      <w:tr w:rsidR="00B25D67" w:rsidRPr="00F56B41" w14:paraId="113B5E76" w14:textId="77777777" w:rsidTr="00A71730">
        <w:trPr>
          <w:jc w:val="center"/>
        </w:trPr>
        <w:tc>
          <w:tcPr>
            <w:tcW w:w="1559" w:type="dxa"/>
            <w:vAlign w:val="center"/>
          </w:tcPr>
          <w:p w14:paraId="7CC591D1" w14:textId="0C59CCA9" w:rsidR="00B25D67" w:rsidRPr="00F56B41" w:rsidRDefault="00E54F09" w:rsidP="005274C5">
            <w:pPr>
              <w:spacing w:line="276" w:lineRule="auto"/>
              <w:jc w:val="center"/>
            </w:pPr>
            <w:r w:rsidRPr="00F56B41">
              <w:t>Công suất truyền</w:t>
            </w:r>
          </w:p>
        </w:tc>
        <w:tc>
          <w:tcPr>
            <w:tcW w:w="5103" w:type="dxa"/>
          </w:tcPr>
          <w:p w14:paraId="4F4D2D9F" w14:textId="77777777" w:rsidR="00B25D67" w:rsidRPr="00F56B41" w:rsidRDefault="00333A68" w:rsidP="007123E9">
            <w:pPr>
              <w:pStyle w:val="ListParagraph"/>
              <w:numPr>
                <w:ilvl w:val="0"/>
                <w:numId w:val="12"/>
              </w:numPr>
              <w:spacing w:line="276" w:lineRule="auto"/>
              <w:ind w:left="360"/>
            </w:pPr>
            <w:r w:rsidRPr="00F56B41">
              <w:t>Class 4 (2W) tại GSM 850 và EGSM 900</w:t>
            </w:r>
          </w:p>
          <w:p w14:paraId="427803EC" w14:textId="0BFED964" w:rsidR="00333A68" w:rsidRPr="00F56B41" w:rsidRDefault="00333A68" w:rsidP="007123E9">
            <w:pPr>
              <w:pStyle w:val="ListParagraph"/>
              <w:numPr>
                <w:ilvl w:val="0"/>
                <w:numId w:val="12"/>
              </w:numPr>
              <w:spacing w:line="276" w:lineRule="auto"/>
              <w:ind w:left="360"/>
            </w:pPr>
            <w:r w:rsidRPr="00F56B41">
              <w:t>Class 1 (1W) tại DCS 1800 và PCS 1900</w:t>
            </w:r>
          </w:p>
        </w:tc>
      </w:tr>
      <w:tr w:rsidR="00B25D67" w:rsidRPr="00F56B41" w14:paraId="64140775" w14:textId="77777777" w:rsidTr="00A71730">
        <w:trPr>
          <w:jc w:val="center"/>
        </w:trPr>
        <w:tc>
          <w:tcPr>
            <w:tcW w:w="1559" w:type="dxa"/>
            <w:vAlign w:val="center"/>
          </w:tcPr>
          <w:p w14:paraId="2DA393A9" w14:textId="46D5DE8F" w:rsidR="00B25D67" w:rsidRPr="00F56B41" w:rsidRDefault="00196B2E" w:rsidP="005274C5">
            <w:pPr>
              <w:spacing w:line="276" w:lineRule="auto"/>
              <w:jc w:val="center"/>
            </w:pPr>
            <w:r w:rsidRPr="00F56B41">
              <w:t>Kết nối GPRS</w:t>
            </w:r>
          </w:p>
        </w:tc>
        <w:tc>
          <w:tcPr>
            <w:tcW w:w="5103" w:type="dxa"/>
          </w:tcPr>
          <w:p w14:paraId="798DAEB6" w14:textId="51A3B5BB" w:rsidR="00B25D67" w:rsidRPr="00F56B41" w:rsidRDefault="00C778DF" w:rsidP="007123E9">
            <w:pPr>
              <w:pStyle w:val="ListParagraph"/>
              <w:numPr>
                <w:ilvl w:val="0"/>
                <w:numId w:val="22"/>
              </w:numPr>
              <w:spacing w:line="276" w:lineRule="auto"/>
              <w:ind w:left="360"/>
            </w:pPr>
            <w:r w:rsidRPr="00F56B41">
              <w:t>GPRS nhiều slot lớp 12 (default)</w:t>
            </w:r>
          </w:p>
          <w:p w14:paraId="7764761C" w14:textId="5CC05709" w:rsidR="00C778DF" w:rsidRPr="00F56B41" w:rsidRDefault="00C778DF" w:rsidP="007123E9">
            <w:pPr>
              <w:pStyle w:val="ListParagraph"/>
              <w:numPr>
                <w:ilvl w:val="0"/>
                <w:numId w:val="22"/>
              </w:numPr>
              <w:spacing w:line="276" w:lineRule="auto"/>
              <w:ind w:left="360"/>
            </w:pPr>
            <w:r w:rsidRPr="00F56B41">
              <w:t>GPRS nhiều slot lớp 1~12 (option)</w:t>
            </w:r>
          </w:p>
        </w:tc>
      </w:tr>
      <w:tr w:rsidR="00B25D67" w:rsidRPr="00F56B41" w14:paraId="6E03457E" w14:textId="77777777" w:rsidTr="00A71730">
        <w:trPr>
          <w:jc w:val="center"/>
        </w:trPr>
        <w:tc>
          <w:tcPr>
            <w:tcW w:w="1559" w:type="dxa"/>
            <w:vAlign w:val="center"/>
          </w:tcPr>
          <w:p w14:paraId="6F6EF3EF" w14:textId="60EBC424" w:rsidR="00B25D67" w:rsidRPr="00F56B41" w:rsidRDefault="003C3E26" w:rsidP="005274C5">
            <w:pPr>
              <w:spacing w:line="276" w:lineRule="auto"/>
              <w:jc w:val="center"/>
            </w:pPr>
            <w:r w:rsidRPr="00F56B41">
              <w:t>Phạm vi nhiệt độ</w:t>
            </w:r>
          </w:p>
        </w:tc>
        <w:tc>
          <w:tcPr>
            <w:tcW w:w="5103" w:type="dxa"/>
          </w:tcPr>
          <w:p w14:paraId="3EE9BE17" w14:textId="77777777" w:rsidR="00B25D67" w:rsidRPr="00F56B41" w:rsidRDefault="003C3E26" w:rsidP="007123E9">
            <w:pPr>
              <w:pStyle w:val="ListParagraph"/>
              <w:numPr>
                <w:ilvl w:val="0"/>
                <w:numId w:val="23"/>
              </w:numPr>
              <w:spacing w:line="276" w:lineRule="auto"/>
              <w:ind w:left="360"/>
            </w:pPr>
            <w:r w:rsidRPr="00F56B41">
              <w:t>Hoạt động bình thường: -40</w:t>
            </w:r>
            <w:r w:rsidRPr="00F56B41">
              <w:rPr>
                <w:vertAlign w:val="superscript"/>
              </w:rPr>
              <w:t>o</w:t>
            </w:r>
            <w:r w:rsidRPr="00F56B41">
              <w:t>C ~ +85</w:t>
            </w:r>
            <w:r w:rsidRPr="00F56B41">
              <w:rPr>
                <w:vertAlign w:val="superscript"/>
              </w:rPr>
              <w:t>o</w:t>
            </w:r>
            <w:r w:rsidRPr="00F56B41">
              <w:t>C</w:t>
            </w:r>
          </w:p>
          <w:p w14:paraId="0E910F43" w14:textId="0ABB788E" w:rsidR="003C3E26" w:rsidRPr="00F56B41" w:rsidRDefault="003C3E26" w:rsidP="007123E9">
            <w:pPr>
              <w:pStyle w:val="ListParagraph"/>
              <w:numPr>
                <w:ilvl w:val="0"/>
                <w:numId w:val="23"/>
              </w:numPr>
              <w:spacing w:line="276" w:lineRule="auto"/>
              <w:ind w:left="360"/>
            </w:pPr>
            <w:r w:rsidRPr="00F56B41">
              <w:t>Nhiệt độ kho chứa: -45</w:t>
            </w:r>
            <w:r w:rsidRPr="00F56B41">
              <w:rPr>
                <w:vertAlign w:val="superscript"/>
              </w:rPr>
              <w:t>o</w:t>
            </w:r>
            <w:r w:rsidRPr="00F56B41">
              <w:t>C ~ +90</w:t>
            </w:r>
            <w:r w:rsidRPr="00F56B41">
              <w:rPr>
                <w:vertAlign w:val="superscript"/>
              </w:rPr>
              <w:t>o</w:t>
            </w:r>
            <w:r w:rsidRPr="00F56B41">
              <w:t>C</w:t>
            </w:r>
          </w:p>
        </w:tc>
      </w:tr>
      <w:tr w:rsidR="00717ADE" w:rsidRPr="00F56B41" w14:paraId="5D940192" w14:textId="77777777" w:rsidTr="00A71730">
        <w:trPr>
          <w:jc w:val="center"/>
        </w:trPr>
        <w:tc>
          <w:tcPr>
            <w:tcW w:w="1559" w:type="dxa"/>
            <w:vAlign w:val="center"/>
          </w:tcPr>
          <w:p w14:paraId="0A79CD41" w14:textId="531D106E" w:rsidR="00717ADE" w:rsidRPr="00F56B41" w:rsidRDefault="00717ADE" w:rsidP="005274C5">
            <w:pPr>
              <w:spacing w:line="276" w:lineRule="auto"/>
              <w:jc w:val="center"/>
            </w:pPr>
            <w:r w:rsidRPr="00F56B41">
              <w:t>Dữ liệu GPRS</w:t>
            </w:r>
          </w:p>
        </w:tc>
        <w:tc>
          <w:tcPr>
            <w:tcW w:w="5103" w:type="dxa"/>
          </w:tcPr>
          <w:p w14:paraId="0D4B6C57" w14:textId="763C0313" w:rsidR="00090143" w:rsidRPr="00F56B41" w:rsidRDefault="00717ADE" w:rsidP="007123E9">
            <w:pPr>
              <w:pStyle w:val="ListParagraph"/>
              <w:numPr>
                <w:ilvl w:val="0"/>
                <w:numId w:val="24"/>
              </w:numPr>
              <w:spacing w:line="276" w:lineRule="auto"/>
              <w:ind w:left="360"/>
            </w:pPr>
            <w:r w:rsidRPr="00F56B41">
              <w:t>Truyền dữ liệu GPRS đường xuống: tố</w:t>
            </w:r>
            <w:r w:rsidR="006930E5" w:rsidRPr="00F56B41">
              <w:t>i đa 85,6 kb/</w:t>
            </w:r>
            <w:r w:rsidRPr="00F56B41">
              <w:t>giây</w:t>
            </w:r>
          </w:p>
          <w:p w14:paraId="05312205" w14:textId="6ABD3140" w:rsidR="00090143" w:rsidRPr="00F56B41" w:rsidRDefault="00717ADE" w:rsidP="007123E9">
            <w:pPr>
              <w:pStyle w:val="ListParagraph"/>
              <w:numPr>
                <w:ilvl w:val="0"/>
                <w:numId w:val="24"/>
              </w:numPr>
              <w:spacing w:line="276" w:lineRule="auto"/>
              <w:ind w:left="360"/>
            </w:pPr>
            <w:r w:rsidRPr="00F56B41">
              <w:t>Truyền dữ liệu GPRS đường lên: tố</w:t>
            </w:r>
            <w:r w:rsidR="006930E5" w:rsidRPr="00F56B41">
              <w:t>i đa 85,6 kb/</w:t>
            </w:r>
            <w:r w:rsidRPr="00F56B41">
              <w:t>giây</w:t>
            </w:r>
          </w:p>
          <w:p w14:paraId="25BFA55F" w14:textId="77777777" w:rsidR="00090143" w:rsidRPr="00F56B41" w:rsidRDefault="00717ADE" w:rsidP="007123E9">
            <w:pPr>
              <w:pStyle w:val="ListParagraph"/>
              <w:numPr>
                <w:ilvl w:val="0"/>
                <w:numId w:val="24"/>
              </w:numPr>
              <w:spacing w:line="276" w:lineRule="auto"/>
              <w:ind w:left="360"/>
            </w:pPr>
            <w:r w:rsidRPr="00F56B41">
              <w:t>Lược đồ mã hóa: CS-1, CS-2, CS-3 và CS-4</w:t>
            </w:r>
          </w:p>
          <w:p w14:paraId="250345BA" w14:textId="77777777" w:rsidR="00090143" w:rsidRPr="00F56B41" w:rsidRDefault="00717ADE" w:rsidP="007123E9">
            <w:pPr>
              <w:pStyle w:val="ListParagraph"/>
              <w:numPr>
                <w:ilvl w:val="0"/>
                <w:numId w:val="24"/>
              </w:numPr>
              <w:spacing w:line="276" w:lineRule="auto"/>
              <w:ind w:left="360"/>
            </w:pPr>
            <w:r w:rsidRPr="00F56B41">
              <w:t>Giao thức PAP cho kết nối PPP</w:t>
            </w:r>
          </w:p>
          <w:p w14:paraId="77D37D0F" w14:textId="77777777" w:rsidR="00090143" w:rsidRPr="00F56B41" w:rsidRDefault="00717ADE" w:rsidP="007123E9">
            <w:pPr>
              <w:pStyle w:val="ListParagraph"/>
              <w:numPr>
                <w:ilvl w:val="0"/>
                <w:numId w:val="24"/>
              </w:numPr>
              <w:spacing w:line="276" w:lineRule="auto"/>
              <w:ind w:left="360"/>
            </w:pPr>
            <w:r w:rsidRPr="00F56B41">
              <w:t>Tích hợp giao thức TCP / IP.</w:t>
            </w:r>
          </w:p>
          <w:p w14:paraId="7DC3DA20" w14:textId="7B9E0284" w:rsidR="00717ADE" w:rsidRPr="00F56B41" w:rsidRDefault="00717ADE" w:rsidP="007123E9">
            <w:pPr>
              <w:pStyle w:val="ListParagraph"/>
              <w:numPr>
                <w:ilvl w:val="0"/>
                <w:numId w:val="24"/>
              </w:numPr>
              <w:spacing w:line="276" w:lineRule="auto"/>
              <w:ind w:left="360"/>
            </w:pPr>
            <w:r w:rsidRPr="00F56B41">
              <w:t>Hỗ trợ Kênh điều khiển phát sóng gói (PBCCH)</w:t>
            </w:r>
          </w:p>
        </w:tc>
      </w:tr>
      <w:tr w:rsidR="00090143" w:rsidRPr="00F56B41" w14:paraId="7D669A5C" w14:textId="77777777" w:rsidTr="00A71730">
        <w:trPr>
          <w:jc w:val="center"/>
        </w:trPr>
        <w:tc>
          <w:tcPr>
            <w:tcW w:w="1559" w:type="dxa"/>
            <w:vAlign w:val="center"/>
          </w:tcPr>
          <w:p w14:paraId="7FB865D8" w14:textId="4FD45DE0" w:rsidR="00090143" w:rsidRPr="00F56B41" w:rsidRDefault="00936C08" w:rsidP="005274C5">
            <w:pPr>
              <w:spacing w:line="276" w:lineRule="auto"/>
              <w:jc w:val="center"/>
            </w:pPr>
            <w:r w:rsidRPr="00F56B41">
              <w:t>SMS</w:t>
            </w:r>
          </w:p>
        </w:tc>
        <w:tc>
          <w:tcPr>
            <w:tcW w:w="5103" w:type="dxa"/>
          </w:tcPr>
          <w:p w14:paraId="49D8FB28" w14:textId="77777777" w:rsidR="00090143" w:rsidRPr="00F56B41" w:rsidRDefault="000924AB" w:rsidP="007123E9">
            <w:pPr>
              <w:pStyle w:val="ListParagraph"/>
              <w:numPr>
                <w:ilvl w:val="0"/>
                <w:numId w:val="24"/>
              </w:numPr>
              <w:spacing w:line="276" w:lineRule="auto"/>
              <w:ind w:left="360"/>
            </w:pPr>
            <w:r w:rsidRPr="00F56B41">
              <w:t>MT, MO, CB, Text và PDU mode</w:t>
            </w:r>
          </w:p>
          <w:p w14:paraId="6028197C" w14:textId="73959A4C" w:rsidR="000924AB" w:rsidRPr="00F56B41" w:rsidRDefault="000924AB" w:rsidP="007123E9">
            <w:pPr>
              <w:pStyle w:val="ListParagraph"/>
              <w:numPr>
                <w:ilvl w:val="0"/>
                <w:numId w:val="24"/>
              </w:numPr>
              <w:spacing w:line="276" w:lineRule="auto"/>
              <w:ind w:left="360"/>
            </w:pPr>
            <w:r w:rsidRPr="00F56B41">
              <w:t>SMS storage: SIM card</w:t>
            </w:r>
          </w:p>
        </w:tc>
      </w:tr>
      <w:tr w:rsidR="00090143" w:rsidRPr="00F56B41" w14:paraId="6919DCE1" w14:textId="77777777" w:rsidTr="00A71730">
        <w:trPr>
          <w:jc w:val="center"/>
        </w:trPr>
        <w:tc>
          <w:tcPr>
            <w:tcW w:w="1559" w:type="dxa"/>
            <w:vAlign w:val="center"/>
          </w:tcPr>
          <w:p w14:paraId="5E2B4E14" w14:textId="3EE8FC64" w:rsidR="00090143" w:rsidRPr="00F56B41" w:rsidRDefault="000924AB" w:rsidP="005274C5">
            <w:pPr>
              <w:spacing w:line="276" w:lineRule="auto"/>
              <w:jc w:val="center"/>
            </w:pPr>
            <w:r w:rsidRPr="00F56B41">
              <w:t>Giao tiếp SIM</w:t>
            </w:r>
          </w:p>
        </w:tc>
        <w:tc>
          <w:tcPr>
            <w:tcW w:w="5103" w:type="dxa"/>
          </w:tcPr>
          <w:p w14:paraId="3E5F4D00" w14:textId="21C62801" w:rsidR="00090143" w:rsidRPr="00F56B41" w:rsidRDefault="000924AB" w:rsidP="005274C5">
            <w:pPr>
              <w:pStyle w:val="ListParagraph"/>
              <w:numPr>
                <w:ilvl w:val="0"/>
                <w:numId w:val="0"/>
              </w:numPr>
              <w:spacing w:line="276" w:lineRule="auto"/>
            </w:pPr>
            <w:r w:rsidRPr="00F56B41">
              <w:t>Hỗ trợ thẻ SIM: 1.8V, 3V</w:t>
            </w:r>
          </w:p>
        </w:tc>
      </w:tr>
    </w:tbl>
    <w:p w14:paraId="1A7EE3E6" w14:textId="1CA6A4D8" w:rsidR="006A4934" w:rsidRPr="00F56B41" w:rsidRDefault="00C56FF4" w:rsidP="005274C5">
      <w:pPr>
        <w:pStyle w:val="Heading4"/>
        <w:spacing w:line="276" w:lineRule="auto"/>
      </w:pPr>
      <w:r w:rsidRPr="00F56B41">
        <w:t>Động cơ quạt thông gió</w:t>
      </w:r>
    </w:p>
    <w:p w14:paraId="400EAF29" w14:textId="7DA6E16D" w:rsidR="006867E6" w:rsidRDefault="004E2A3D" w:rsidP="005274C5">
      <w:pPr>
        <w:spacing w:line="276" w:lineRule="auto"/>
      </w:pPr>
      <w:r w:rsidRPr="00F56B41">
        <w:t>Với mục đích và nhu cầu thực tế của đề tài, tôi chọ</w:t>
      </w:r>
      <w:r w:rsidR="00371134">
        <w:t>n một động cơ xoay chiều một pha có các thông số đặc trưng sau:</w:t>
      </w:r>
    </w:p>
    <w:p w14:paraId="0623102E" w14:textId="190BE891" w:rsidR="00371134" w:rsidRDefault="00371134" w:rsidP="007123E9">
      <w:pPr>
        <w:pStyle w:val="ListParagraph"/>
        <w:numPr>
          <w:ilvl w:val="0"/>
          <w:numId w:val="44"/>
        </w:numPr>
        <w:spacing w:line="276" w:lineRule="auto"/>
      </w:pPr>
      <w:r>
        <w:t>Điện áp: 220V AC – 50Hz</w:t>
      </w:r>
    </w:p>
    <w:p w14:paraId="78E5C848" w14:textId="73C1890B" w:rsidR="00F266E8" w:rsidRDefault="00F266E8" w:rsidP="007123E9">
      <w:pPr>
        <w:pStyle w:val="ListParagraph"/>
        <w:numPr>
          <w:ilvl w:val="0"/>
          <w:numId w:val="44"/>
        </w:numPr>
        <w:spacing w:line="276" w:lineRule="auto"/>
      </w:pPr>
      <w:r>
        <w:t>Dòng điện: tối đa 300 mA</w:t>
      </w:r>
    </w:p>
    <w:p w14:paraId="62B35611" w14:textId="07ABBBF1" w:rsidR="00F266E8" w:rsidRDefault="00F266E8" w:rsidP="007123E9">
      <w:pPr>
        <w:pStyle w:val="ListParagraph"/>
        <w:numPr>
          <w:ilvl w:val="0"/>
          <w:numId w:val="44"/>
        </w:numPr>
        <w:spacing w:line="276" w:lineRule="auto"/>
      </w:pPr>
      <w:r>
        <w:t>Công suấ</w:t>
      </w:r>
      <w:r w:rsidR="002E2AB2">
        <w:t>t</w:t>
      </w:r>
      <w:r w:rsidR="00C93275">
        <w:t>: tối đa 60 W</w:t>
      </w:r>
    </w:p>
    <w:p w14:paraId="2B8794EC" w14:textId="09D6271F" w:rsidR="00C93275" w:rsidRDefault="00C93275" w:rsidP="007123E9">
      <w:pPr>
        <w:pStyle w:val="ListParagraph"/>
        <w:numPr>
          <w:ilvl w:val="0"/>
          <w:numId w:val="44"/>
        </w:numPr>
        <w:spacing w:line="276" w:lineRule="auto"/>
      </w:pPr>
      <w:r>
        <w:t>Dòng điện dò: &lt; 0.25 mA</w:t>
      </w:r>
    </w:p>
    <w:p w14:paraId="77A78708" w14:textId="55D4487F" w:rsidR="00C93275" w:rsidRPr="00977616" w:rsidRDefault="00C93275" w:rsidP="007123E9">
      <w:pPr>
        <w:pStyle w:val="ListParagraph"/>
        <w:numPr>
          <w:ilvl w:val="0"/>
          <w:numId w:val="44"/>
        </w:numPr>
        <w:spacing w:line="276" w:lineRule="auto"/>
      </w:pPr>
      <w:r>
        <w:t>Điện trở cách điện: 500 M</w:t>
      </w:r>
      <m:oMath>
        <m:r>
          <m:rPr>
            <m:sty m:val="p"/>
          </m:rPr>
          <w:rPr>
            <w:rFonts w:ascii="Cambria Math" w:hAnsi="Cambria Math"/>
          </w:rPr>
          <m:t>Ω</m:t>
        </m:r>
      </m:oMath>
    </w:p>
    <w:p w14:paraId="4BEE00D6" w14:textId="093CD03D" w:rsidR="00977616" w:rsidRPr="002E3C1B" w:rsidRDefault="00977616" w:rsidP="007123E9">
      <w:pPr>
        <w:pStyle w:val="ListParagraph"/>
        <w:numPr>
          <w:ilvl w:val="0"/>
          <w:numId w:val="44"/>
        </w:numPr>
        <w:spacing w:line="276" w:lineRule="auto"/>
      </w:pPr>
      <w:r>
        <w:rPr>
          <w:rFonts w:eastAsiaTheme="minorEastAsia"/>
        </w:rPr>
        <w:t>Độ bền phóng điện cao áp: chịu được 1.5 KV / phút</w:t>
      </w:r>
    </w:p>
    <w:p w14:paraId="5754970E" w14:textId="25988E48" w:rsidR="00053091" w:rsidRDefault="002D46F6" w:rsidP="005274C5">
      <w:pPr>
        <w:keepNext/>
        <w:spacing w:line="276" w:lineRule="auto"/>
        <w:jc w:val="center"/>
      </w:pPr>
      <w:r>
        <w:pict w14:anchorId="6152074D">
          <v:shape id="_x0000_i1041" type="#_x0000_t75" style="width:264pt;height:186pt">
            <v:imagedata r:id="rId35" o:title="zQ0iS4" croptop="19076f"/>
          </v:shape>
        </w:pict>
      </w:r>
    </w:p>
    <w:p w14:paraId="315D6856" w14:textId="6E0C2B24" w:rsidR="00053091" w:rsidRDefault="00053091" w:rsidP="005274C5">
      <w:pPr>
        <w:pStyle w:val="Caption"/>
        <w:spacing w:line="276" w:lineRule="auto"/>
      </w:pPr>
      <w:bookmarkStart w:id="65" w:name="_Ref61594009"/>
      <w:bookmarkStart w:id="66" w:name="_Toc62076998"/>
      <w:r>
        <w:t xml:space="preserve">Hình </w:t>
      </w:r>
      <w:r w:rsidR="002D46F6">
        <w:fldChar w:fldCharType="begin"/>
      </w:r>
      <w:r w:rsidR="002D46F6">
        <w:instrText xml:space="preserve"> STYLEREF 1 \s </w:instrText>
      </w:r>
      <w:r w:rsidR="002D46F6">
        <w:fldChar w:fldCharType="separate"/>
      </w:r>
      <w:r w:rsidR="00031F35">
        <w:rPr>
          <w:noProof/>
        </w:rPr>
        <w:t>3</w:t>
      </w:r>
      <w:r w:rsidR="002D46F6">
        <w:rPr>
          <w:noProof/>
        </w:rPr>
        <w:fldChar w:fldCharType="end"/>
      </w:r>
      <w:r w:rsidR="00031F35">
        <w:t>.</w:t>
      </w:r>
      <w:r w:rsidR="002D46F6">
        <w:fldChar w:fldCharType="begin"/>
      </w:r>
      <w:r w:rsidR="002D46F6">
        <w:instrText xml:space="preserve"> SEQ Hình \* ARABIC \s 1 </w:instrText>
      </w:r>
      <w:r w:rsidR="002D46F6">
        <w:fldChar w:fldCharType="separate"/>
      </w:r>
      <w:r w:rsidR="00031F35">
        <w:rPr>
          <w:noProof/>
        </w:rPr>
        <w:t>8</w:t>
      </w:r>
      <w:r w:rsidR="002D46F6">
        <w:rPr>
          <w:noProof/>
        </w:rPr>
        <w:fldChar w:fldCharType="end"/>
      </w:r>
      <w:bookmarkEnd w:id="65"/>
      <w:r>
        <w:t xml:space="preserve"> Động cơ quạt thông gió</w:t>
      </w:r>
      <w:bookmarkEnd w:id="66"/>
    </w:p>
    <w:p w14:paraId="4B8DE55D" w14:textId="38FEDCDF" w:rsidR="002F4318" w:rsidRPr="002F4318" w:rsidRDefault="002F4318" w:rsidP="002F4318">
      <w:r>
        <w:fldChar w:fldCharType="begin"/>
      </w:r>
      <w:r>
        <w:instrText xml:space="preserve"> REF _Ref61594009 \h </w:instrText>
      </w:r>
      <w:r>
        <w:fldChar w:fldCharType="separate"/>
      </w:r>
      <w:r>
        <w:t xml:space="preserve">Hình </w:t>
      </w:r>
      <w:r>
        <w:rPr>
          <w:noProof/>
        </w:rPr>
        <w:t>3</w:t>
      </w:r>
      <w:r>
        <w:t>.</w:t>
      </w:r>
      <w:r>
        <w:rPr>
          <w:noProof/>
        </w:rPr>
        <w:t>8</w:t>
      </w:r>
      <w:r>
        <w:fldChar w:fldCharType="end"/>
      </w:r>
      <w:r>
        <w:t xml:space="preserve"> </w:t>
      </w:r>
      <w:r w:rsidR="00967E82">
        <w:t xml:space="preserve">trên </w:t>
      </w:r>
      <w:r>
        <w:t>là hình ảnh của động cơ</w:t>
      </w:r>
      <w:r w:rsidR="006A5C71">
        <w:t xml:space="preserve"> trong</w:t>
      </w:r>
      <w:r>
        <w:t xml:space="preserve"> thực tế.</w:t>
      </w:r>
    </w:p>
    <w:p w14:paraId="735124B9" w14:textId="6D4D1CD0" w:rsidR="00E90B05" w:rsidRPr="00F56B41" w:rsidRDefault="00DE7AAB" w:rsidP="005274C5">
      <w:pPr>
        <w:pStyle w:val="Heading3"/>
        <w:spacing w:line="276" w:lineRule="auto"/>
      </w:pPr>
      <w:bookmarkStart w:id="67" w:name="_Toc62076971"/>
      <w:r w:rsidRPr="00F56B41">
        <w:t>Mô tả t</w:t>
      </w:r>
      <w:r w:rsidR="00E90B05" w:rsidRPr="00F56B41">
        <w:t xml:space="preserve">hiết kế </w:t>
      </w:r>
      <w:r w:rsidR="008D1D3F">
        <w:t xml:space="preserve">và tính toán </w:t>
      </w:r>
      <w:r w:rsidR="00B5133A" w:rsidRPr="00F56B41">
        <w:t xml:space="preserve">chi tiết </w:t>
      </w:r>
      <w:r w:rsidR="00320B15" w:rsidRPr="00F56B41">
        <w:t xml:space="preserve">phần cứng </w:t>
      </w:r>
      <w:r w:rsidR="00E90B05" w:rsidRPr="00F56B41">
        <w:t>hệ thống</w:t>
      </w:r>
      <w:bookmarkEnd w:id="67"/>
    </w:p>
    <w:p w14:paraId="58F1CDF2" w14:textId="264A9205" w:rsidR="00296D57" w:rsidRPr="00F56B41" w:rsidRDefault="00296D57" w:rsidP="005274C5">
      <w:pPr>
        <w:pStyle w:val="Heading4"/>
        <w:spacing w:line="276" w:lineRule="auto"/>
      </w:pPr>
      <w:r w:rsidRPr="00F56B41">
        <w:t>Khối vi điều khiển</w:t>
      </w:r>
    </w:p>
    <w:p w14:paraId="15D09C77" w14:textId="7CDD5E26" w:rsidR="00296D57" w:rsidRPr="00F56B41" w:rsidRDefault="0019289D" w:rsidP="007123E9">
      <w:pPr>
        <w:pStyle w:val="ListParagraph"/>
        <w:numPr>
          <w:ilvl w:val="0"/>
          <w:numId w:val="13"/>
        </w:numPr>
        <w:spacing w:line="276" w:lineRule="auto"/>
      </w:pPr>
      <w:r w:rsidRPr="00F56B41">
        <w:t>Mạch tạo dao độ</w:t>
      </w:r>
      <w:r w:rsidR="005376E7" w:rsidRPr="00F56B41">
        <w:t xml:space="preserve">ng cho </w:t>
      </w:r>
      <w:r w:rsidR="00EC760D">
        <w:t>vi điều khiển</w:t>
      </w:r>
    </w:p>
    <w:p w14:paraId="4D80808C" w14:textId="60790445" w:rsidR="0019289D" w:rsidRPr="00F56B41" w:rsidRDefault="005376E7" w:rsidP="005274C5">
      <w:pPr>
        <w:spacing w:line="276" w:lineRule="auto"/>
      </w:pPr>
      <w:r w:rsidRPr="00F56B41">
        <w:t xml:space="preserve">Bên trong </w:t>
      </w:r>
      <w:r w:rsidR="00EC760D">
        <w:t>vi điều khiển</w:t>
      </w:r>
      <w:r w:rsidR="00EC760D" w:rsidRPr="00F56B41">
        <w:t xml:space="preserve"> </w:t>
      </w:r>
      <w:r w:rsidRPr="00F56B41">
        <w:t xml:space="preserve">STM32F103C8T6 đã tích hợp </w:t>
      </w:r>
      <w:r w:rsidR="00272930" w:rsidRPr="00F56B41">
        <w:t xml:space="preserve">High-speed Internal Clock và Low-speed </w:t>
      </w:r>
      <w:r w:rsidR="00D41731" w:rsidRPr="00F56B41">
        <w:t xml:space="preserve">Internal Clock. Tuy nhiên để tần số chính xác hơn thì ta nên sử dụng các </w:t>
      </w:r>
      <w:r w:rsidR="00780F05" w:rsidRPr="00F56B41">
        <w:t>Clock ngoài. Cụ thể</w:t>
      </w:r>
      <w:r w:rsidR="00B80B0E">
        <w:t xml:space="preserve">, </w:t>
      </w:r>
      <w:r w:rsidR="002F4318">
        <w:fldChar w:fldCharType="begin"/>
      </w:r>
      <w:r w:rsidR="002F4318">
        <w:instrText xml:space="preserve"> REF _Ref61594044 \h </w:instrText>
      </w:r>
      <w:r w:rsidR="002F4318">
        <w:fldChar w:fldCharType="separate"/>
      </w:r>
      <w:r w:rsidR="002F4318" w:rsidRPr="00F56B41">
        <w:t xml:space="preserve">Hình </w:t>
      </w:r>
      <w:r w:rsidR="002F4318">
        <w:rPr>
          <w:noProof/>
        </w:rPr>
        <w:t>3</w:t>
      </w:r>
      <w:r w:rsidR="002F4318">
        <w:t>.</w:t>
      </w:r>
      <w:r w:rsidR="002F4318">
        <w:rPr>
          <w:noProof/>
        </w:rPr>
        <w:t>9</w:t>
      </w:r>
      <w:r w:rsidR="002F4318">
        <w:fldChar w:fldCharType="end"/>
      </w:r>
      <w:r w:rsidR="002F4318">
        <w:t xml:space="preserve"> </w:t>
      </w:r>
      <w:r w:rsidR="00780F05" w:rsidRPr="00F56B41">
        <w:t xml:space="preserve">là mạch để tạo High-speed External Clock </w:t>
      </w:r>
      <w:r w:rsidR="00AD13E0" w:rsidRPr="00F56B41">
        <w:t xml:space="preserve">(HSE) </w:t>
      </w:r>
      <w:r w:rsidR="00780F05" w:rsidRPr="00F56B41">
        <w:t xml:space="preserve">và </w:t>
      </w:r>
      <w:r w:rsidR="00AD13E0" w:rsidRPr="00F56B41">
        <w:t xml:space="preserve">Low-speed External Clock (LSI) cho </w:t>
      </w:r>
      <w:r w:rsidR="00EC760D">
        <w:t>vi điều khiển</w:t>
      </w:r>
      <w:r w:rsidR="00EC760D" w:rsidRPr="00F56B41">
        <w:t>.</w:t>
      </w:r>
    </w:p>
    <w:p w14:paraId="5D8158D5" w14:textId="0D6E36F2" w:rsidR="00D41731" w:rsidRPr="00F56B41" w:rsidRDefault="002D46F6" w:rsidP="005274C5">
      <w:pPr>
        <w:keepNext/>
        <w:spacing w:line="276" w:lineRule="auto"/>
        <w:jc w:val="center"/>
      </w:pPr>
      <w:r>
        <w:pict w14:anchorId="026A0CA8">
          <v:shape id="_x0000_i1042" type="#_x0000_t75" style="width:312pt;height:118.35pt">
            <v:imagedata r:id="rId36" o:title="Oscillator" croptop="2077f" cropbottom="4154f" cropleft="2570f" cropright="2949f"/>
          </v:shape>
        </w:pict>
      </w:r>
    </w:p>
    <w:p w14:paraId="5ACD1BC7" w14:textId="5E3811FC" w:rsidR="00D41731" w:rsidRPr="00F56B41" w:rsidRDefault="00D41731" w:rsidP="005274C5">
      <w:pPr>
        <w:pStyle w:val="Caption"/>
        <w:spacing w:line="276" w:lineRule="auto"/>
        <w:rPr>
          <w:sz w:val="26"/>
          <w:szCs w:val="26"/>
        </w:rPr>
      </w:pPr>
      <w:bookmarkStart w:id="68" w:name="_Ref61594044"/>
      <w:bookmarkStart w:id="69" w:name="_Toc62076999"/>
      <w:r w:rsidRPr="00F56B41">
        <w:rPr>
          <w:sz w:val="26"/>
          <w:szCs w:val="26"/>
        </w:rPr>
        <w:t xml:space="preserve">Hình </w:t>
      </w:r>
      <w:r w:rsidR="00031F35">
        <w:rPr>
          <w:sz w:val="26"/>
          <w:szCs w:val="26"/>
        </w:rPr>
        <w:fldChar w:fldCharType="begin"/>
      </w:r>
      <w:r w:rsidR="00031F35">
        <w:rPr>
          <w:sz w:val="26"/>
          <w:szCs w:val="26"/>
        </w:rPr>
        <w:instrText xml:space="preserve"> STYLEREF 1 \s </w:instrText>
      </w:r>
      <w:r w:rsidR="00031F35">
        <w:rPr>
          <w:sz w:val="26"/>
          <w:szCs w:val="26"/>
        </w:rPr>
        <w:fldChar w:fldCharType="separate"/>
      </w:r>
      <w:r w:rsidR="00031F35">
        <w:rPr>
          <w:noProof/>
          <w:sz w:val="26"/>
          <w:szCs w:val="26"/>
        </w:rPr>
        <w:t>3</w:t>
      </w:r>
      <w:r w:rsidR="00031F35">
        <w:rPr>
          <w:sz w:val="26"/>
          <w:szCs w:val="26"/>
        </w:rPr>
        <w:fldChar w:fldCharType="end"/>
      </w:r>
      <w:r w:rsidR="00031F35">
        <w:rPr>
          <w:sz w:val="26"/>
          <w:szCs w:val="26"/>
        </w:rPr>
        <w:t>.</w:t>
      </w:r>
      <w:r w:rsidR="00031F35">
        <w:rPr>
          <w:sz w:val="26"/>
          <w:szCs w:val="26"/>
        </w:rPr>
        <w:fldChar w:fldCharType="begin"/>
      </w:r>
      <w:r w:rsidR="00031F35">
        <w:rPr>
          <w:sz w:val="26"/>
          <w:szCs w:val="26"/>
        </w:rPr>
        <w:instrText xml:space="preserve"> SEQ Hình \* ARABIC \s 1 </w:instrText>
      </w:r>
      <w:r w:rsidR="00031F35">
        <w:rPr>
          <w:sz w:val="26"/>
          <w:szCs w:val="26"/>
        </w:rPr>
        <w:fldChar w:fldCharType="separate"/>
      </w:r>
      <w:r w:rsidR="00031F35">
        <w:rPr>
          <w:noProof/>
          <w:sz w:val="26"/>
          <w:szCs w:val="26"/>
        </w:rPr>
        <w:t>9</w:t>
      </w:r>
      <w:r w:rsidR="00031F35">
        <w:rPr>
          <w:sz w:val="26"/>
          <w:szCs w:val="26"/>
        </w:rPr>
        <w:fldChar w:fldCharType="end"/>
      </w:r>
      <w:bookmarkEnd w:id="68"/>
      <w:r w:rsidRPr="00F56B41">
        <w:rPr>
          <w:sz w:val="26"/>
          <w:szCs w:val="26"/>
        </w:rPr>
        <w:t xml:space="preserve"> Mạch tạo dao động </w:t>
      </w:r>
      <w:r w:rsidR="00AD13E0" w:rsidRPr="00F56B41">
        <w:rPr>
          <w:sz w:val="26"/>
          <w:szCs w:val="26"/>
        </w:rPr>
        <w:t>cho vi điều khiển</w:t>
      </w:r>
      <w:bookmarkEnd w:id="69"/>
    </w:p>
    <w:p w14:paraId="5D85A68C" w14:textId="5F429FA2" w:rsidR="00AD13E0" w:rsidRPr="00F56B41" w:rsidRDefault="00FD74A1" w:rsidP="005274C5">
      <w:pPr>
        <w:spacing w:line="276" w:lineRule="auto"/>
      </w:pPr>
      <w:r w:rsidRPr="00F56B41">
        <w:t xml:space="preserve">Đối với mạch tạo HSE, tôi sử dụng </w:t>
      </w:r>
      <w:r w:rsidR="0000684E">
        <w:t>một</w:t>
      </w:r>
      <w:r w:rsidR="00D15F68" w:rsidRPr="00F56B41">
        <w:t xml:space="preserve"> </w:t>
      </w:r>
      <w:r w:rsidRPr="00F56B41">
        <w:t>thạch anh ngoài 8 MHz</w:t>
      </w:r>
      <w:r w:rsidR="00846997" w:rsidRPr="00F56B41">
        <w:t>. Đối với tụ C15 và C18 thì nhà sản xuất khuyến nghị sử dụng tụ gốm bên ngoài chất lượng cao trong phạm vi từ 5pF đến 25pF</w:t>
      </w:r>
      <w:r w:rsidR="00555CD0" w:rsidRPr="00F56B41">
        <w:t>. Vì vậy tôi sử dụng 2 tụ gố</w:t>
      </w:r>
      <w:r w:rsidR="0000684E">
        <w:t xml:space="preserve">m </w:t>
      </w:r>
      <w:r w:rsidR="00555CD0" w:rsidRPr="00F56B41">
        <w:t>với điệ</w:t>
      </w:r>
      <w:r w:rsidR="00D15F68" w:rsidRPr="00F56B41">
        <w:t>n dung là 20pF.</w:t>
      </w:r>
    </w:p>
    <w:p w14:paraId="5CD7E4B5" w14:textId="43AB9861" w:rsidR="00A80D84" w:rsidRPr="00F56B41" w:rsidRDefault="00D15F68" w:rsidP="005274C5">
      <w:pPr>
        <w:spacing w:line="276" w:lineRule="auto"/>
      </w:pPr>
      <w:r w:rsidRPr="00F56B41">
        <w:t>Đối với mạch tạo LSI, tôi sử dụ</w:t>
      </w:r>
      <w:r w:rsidR="0000684E">
        <w:t>ng một</w:t>
      </w:r>
      <w:r w:rsidRPr="00F56B41">
        <w:t xml:space="preserve"> thạch anh ngoài 32</w:t>
      </w:r>
      <w:r w:rsidR="00EB2FFB" w:rsidRPr="00F56B41">
        <w:t xml:space="preserve">.769 KHz. Đối với tụ C14 và C17 </w:t>
      </w:r>
      <w:r w:rsidR="00E36E2C" w:rsidRPr="00F56B41">
        <w:t>thì nhà sản xuất khuyến nghị sử dụng tụ gốm bên ngoài chất lượng cao trong phạm vi từ 5pF đến 15pF. Vì vậy tôi sử dụng 2 tụ gố</w:t>
      </w:r>
      <w:r w:rsidR="0000684E">
        <w:t>m</w:t>
      </w:r>
      <w:r w:rsidR="00E36E2C" w:rsidRPr="00F56B41">
        <w:t xml:space="preserve"> với điện dung là 8pF.</w:t>
      </w:r>
      <w:r w:rsidR="00910AFB" w:rsidRPr="00F56B41">
        <w:t xml:space="preserve"> Mạch này dùng để tạo tần số</w:t>
      </w:r>
      <w:r w:rsidR="00A80D84">
        <w:t xml:space="preserve"> cho Real Time Clock</w:t>
      </w:r>
      <w:r w:rsidR="00910AFB" w:rsidRPr="00F56B41">
        <w:t xml:space="preserve"> bên trong </w:t>
      </w:r>
      <w:r w:rsidR="00A80D84">
        <w:t>vi điều khiển</w:t>
      </w:r>
      <w:r w:rsidR="00A80D84" w:rsidRPr="00F56B41">
        <w:t xml:space="preserve"> </w:t>
      </w:r>
      <w:r w:rsidR="00910AFB" w:rsidRPr="00F56B41">
        <w:t>hoạt động ổn định v</w:t>
      </w:r>
      <w:r w:rsidR="00A35D3F" w:rsidRPr="00F56B41">
        <w:t>à chính xác.</w:t>
      </w:r>
    </w:p>
    <w:p w14:paraId="30D13957" w14:textId="65758E8C" w:rsidR="00A35D3F" w:rsidRPr="00F56B41" w:rsidRDefault="004F7E84" w:rsidP="007123E9">
      <w:pPr>
        <w:pStyle w:val="ListParagraph"/>
        <w:numPr>
          <w:ilvl w:val="0"/>
          <w:numId w:val="13"/>
        </w:numPr>
        <w:spacing w:line="276" w:lineRule="auto"/>
      </w:pPr>
      <w:r w:rsidRPr="00F56B41">
        <w:t xml:space="preserve">Mạch tạo Reset cho </w:t>
      </w:r>
      <w:r w:rsidR="00EC760D">
        <w:t xml:space="preserve">vi điều </w:t>
      </w:r>
      <w:proofErr w:type="gramStart"/>
      <w:r w:rsidR="00EC760D">
        <w:t>khiển</w:t>
      </w:r>
      <w:proofErr w:type="gramEnd"/>
    </w:p>
    <w:p w14:paraId="188A0904" w14:textId="2E1D79C8" w:rsidR="004F7E84" w:rsidRPr="00F56B41" w:rsidRDefault="001160AC" w:rsidP="005274C5">
      <w:pPr>
        <w:spacing w:line="276" w:lineRule="auto"/>
      </w:pPr>
      <w:r>
        <w:fldChar w:fldCharType="begin"/>
      </w:r>
      <w:r>
        <w:instrText xml:space="preserve"> REF _Ref61594059 \h </w:instrText>
      </w:r>
      <w:r>
        <w:fldChar w:fldCharType="separate"/>
      </w:r>
      <w:r w:rsidRPr="00F56B41">
        <w:t xml:space="preserve">Hình </w:t>
      </w:r>
      <w:r>
        <w:rPr>
          <w:noProof/>
        </w:rPr>
        <w:t>3</w:t>
      </w:r>
      <w:r>
        <w:t>.</w:t>
      </w:r>
      <w:r>
        <w:rPr>
          <w:noProof/>
        </w:rPr>
        <w:t>10</w:t>
      </w:r>
      <w:r>
        <w:fldChar w:fldCharType="end"/>
      </w:r>
      <w:r>
        <w:t xml:space="preserve"> </w:t>
      </w:r>
      <w:r w:rsidR="004F7E84" w:rsidRPr="00F56B41">
        <w:t xml:space="preserve">là mạch tạo Reset cho </w:t>
      </w:r>
      <w:r w:rsidR="00590A28">
        <w:t>vi điều khiển</w:t>
      </w:r>
      <w:r w:rsidR="004F7E84" w:rsidRPr="00F56B41">
        <w:t>, mạch bao gồm 1 nút ấn với chân đầu ra sử dụng điện trở Pull Up R</w:t>
      </w:r>
      <w:r w:rsidR="003A5EC2" w:rsidRPr="00F56B41">
        <w:t xml:space="preserve">6 = 10k để giữ mức điện áp cao trên chân </w:t>
      </w:r>
      <w:r w:rsidR="008450DC" w:rsidRPr="00F56B41">
        <w:t xml:space="preserve">NRST của </w:t>
      </w:r>
      <w:r w:rsidR="00EC760D">
        <w:t>vi điều khiển</w:t>
      </w:r>
      <w:r w:rsidR="008450DC" w:rsidRPr="00F56B41">
        <w:t xml:space="preserve">. Tụ </w:t>
      </w:r>
      <w:r w:rsidR="00715A2B" w:rsidRPr="00F56B41">
        <w:t xml:space="preserve">gốm </w:t>
      </w:r>
      <w:r w:rsidR="008450DC" w:rsidRPr="00F56B41">
        <w:t xml:space="preserve">C4 dùng để </w:t>
      </w:r>
      <w:r w:rsidR="00EA7E09" w:rsidRPr="00F56B41">
        <w:t xml:space="preserve">chống dội cho nút ấn, giá trị tụ là 100nF (104) dựa theo khuyến nghị của </w:t>
      </w:r>
      <w:r w:rsidR="00422248" w:rsidRPr="00F56B41">
        <w:t>nhà sản xuất.</w:t>
      </w:r>
    </w:p>
    <w:p w14:paraId="705B9A6D" w14:textId="1B873D50" w:rsidR="00CF1217" w:rsidRPr="00F56B41" w:rsidRDefault="002D46F6" w:rsidP="005274C5">
      <w:pPr>
        <w:keepNext/>
        <w:spacing w:line="276" w:lineRule="auto"/>
        <w:jc w:val="center"/>
      </w:pPr>
      <w:r>
        <w:pict w14:anchorId="6E043DAA">
          <v:shape id="_x0000_i1043" type="#_x0000_t75" style="width:283.1pt;height:141.8pt">
            <v:imagedata r:id="rId37" o:title="r" croptop="2348f" cropbottom="3326f" cropleft="1685f" cropright="1686f"/>
          </v:shape>
        </w:pict>
      </w:r>
    </w:p>
    <w:p w14:paraId="6DB8A34B" w14:textId="05BDABA9" w:rsidR="00555CD0" w:rsidRPr="00F56B41" w:rsidRDefault="00CF1217" w:rsidP="005274C5">
      <w:pPr>
        <w:pStyle w:val="Caption"/>
        <w:spacing w:line="276" w:lineRule="auto"/>
        <w:rPr>
          <w:sz w:val="26"/>
          <w:szCs w:val="26"/>
        </w:rPr>
      </w:pPr>
      <w:bookmarkStart w:id="70" w:name="_Ref61594059"/>
      <w:bookmarkStart w:id="71" w:name="_Toc62077000"/>
      <w:r w:rsidRPr="00F56B41">
        <w:rPr>
          <w:sz w:val="26"/>
          <w:szCs w:val="26"/>
        </w:rPr>
        <w:t xml:space="preserve">Hình </w:t>
      </w:r>
      <w:r w:rsidR="00031F35">
        <w:rPr>
          <w:sz w:val="26"/>
          <w:szCs w:val="26"/>
        </w:rPr>
        <w:fldChar w:fldCharType="begin"/>
      </w:r>
      <w:r w:rsidR="00031F35">
        <w:rPr>
          <w:sz w:val="26"/>
          <w:szCs w:val="26"/>
        </w:rPr>
        <w:instrText xml:space="preserve"> STYLEREF 1 \s </w:instrText>
      </w:r>
      <w:r w:rsidR="00031F35">
        <w:rPr>
          <w:sz w:val="26"/>
          <w:szCs w:val="26"/>
        </w:rPr>
        <w:fldChar w:fldCharType="separate"/>
      </w:r>
      <w:r w:rsidR="00031F35">
        <w:rPr>
          <w:noProof/>
          <w:sz w:val="26"/>
          <w:szCs w:val="26"/>
        </w:rPr>
        <w:t>3</w:t>
      </w:r>
      <w:r w:rsidR="00031F35">
        <w:rPr>
          <w:sz w:val="26"/>
          <w:szCs w:val="26"/>
        </w:rPr>
        <w:fldChar w:fldCharType="end"/>
      </w:r>
      <w:r w:rsidR="00031F35">
        <w:rPr>
          <w:sz w:val="26"/>
          <w:szCs w:val="26"/>
        </w:rPr>
        <w:t>.</w:t>
      </w:r>
      <w:r w:rsidR="00031F35">
        <w:rPr>
          <w:sz w:val="26"/>
          <w:szCs w:val="26"/>
        </w:rPr>
        <w:fldChar w:fldCharType="begin"/>
      </w:r>
      <w:r w:rsidR="00031F35">
        <w:rPr>
          <w:sz w:val="26"/>
          <w:szCs w:val="26"/>
        </w:rPr>
        <w:instrText xml:space="preserve"> SEQ Hình \* ARABIC \s 1 </w:instrText>
      </w:r>
      <w:r w:rsidR="00031F35">
        <w:rPr>
          <w:sz w:val="26"/>
          <w:szCs w:val="26"/>
        </w:rPr>
        <w:fldChar w:fldCharType="separate"/>
      </w:r>
      <w:r w:rsidR="00031F35">
        <w:rPr>
          <w:noProof/>
          <w:sz w:val="26"/>
          <w:szCs w:val="26"/>
        </w:rPr>
        <w:t>10</w:t>
      </w:r>
      <w:r w:rsidR="00031F35">
        <w:rPr>
          <w:sz w:val="26"/>
          <w:szCs w:val="26"/>
        </w:rPr>
        <w:fldChar w:fldCharType="end"/>
      </w:r>
      <w:bookmarkEnd w:id="70"/>
      <w:r w:rsidRPr="00F56B41">
        <w:rPr>
          <w:sz w:val="26"/>
          <w:szCs w:val="26"/>
        </w:rPr>
        <w:t xml:space="preserve"> Mạch tạo Reset cho </w:t>
      </w:r>
      <w:r w:rsidR="0031580E">
        <w:rPr>
          <w:sz w:val="26"/>
          <w:szCs w:val="26"/>
        </w:rPr>
        <w:t xml:space="preserve">vi điều </w:t>
      </w:r>
      <w:proofErr w:type="gramStart"/>
      <w:r w:rsidR="0031580E">
        <w:rPr>
          <w:sz w:val="26"/>
          <w:szCs w:val="26"/>
        </w:rPr>
        <w:t>khiển</w:t>
      </w:r>
      <w:bookmarkEnd w:id="71"/>
      <w:proofErr w:type="gramEnd"/>
    </w:p>
    <w:p w14:paraId="34EC0F4B" w14:textId="77E8308B" w:rsidR="00422248" w:rsidRPr="00F56B41" w:rsidRDefault="00422248" w:rsidP="007123E9">
      <w:pPr>
        <w:pStyle w:val="ListParagraph"/>
        <w:numPr>
          <w:ilvl w:val="0"/>
          <w:numId w:val="13"/>
        </w:numPr>
        <w:spacing w:line="276" w:lineRule="auto"/>
      </w:pPr>
      <w:r w:rsidRPr="00F56B41">
        <w:t xml:space="preserve">Mạch tụ lọc nguồn đầu vào cho </w:t>
      </w:r>
      <w:r w:rsidR="0031580E">
        <w:t>vi điều khiển</w:t>
      </w:r>
    </w:p>
    <w:p w14:paraId="6D87C91C" w14:textId="06607425" w:rsidR="00DF366E" w:rsidRPr="00F56B41" w:rsidRDefault="002D46F6" w:rsidP="005274C5">
      <w:pPr>
        <w:keepNext/>
        <w:spacing w:line="276" w:lineRule="auto"/>
        <w:jc w:val="center"/>
      </w:pPr>
      <w:r>
        <w:pict w14:anchorId="6834AE1E">
          <v:shape id="_x0000_i1044" type="#_x0000_t75" style="width:320.2pt;height:265.65pt">
            <v:imagedata r:id="rId38" o:title="power" croptop="222f"/>
          </v:shape>
        </w:pict>
      </w:r>
    </w:p>
    <w:p w14:paraId="19898871" w14:textId="547F069E" w:rsidR="00422248" w:rsidRPr="00F56B41" w:rsidRDefault="00DF366E" w:rsidP="005274C5">
      <w:pPr>
        <w:pStyle w:val="Caption"/>
        <w:spacing w:line="276" w:lineRule="auto"/>
        <w:rPr>
          <w:sz w:val="26"/>
          <w:szCs w:val="26"/>
        </w:rPr>
      </w:pPr>
      <w:bookmarkStart w:id="72" w:name="_Ref61594078"/>
      <w:bookmarkStart w:id="73" w:name="_Toc62077001"/>
      <w:r w:rsidRPr="00F56B41">
        <w:rPr>
          <w:sz w:val="26"/>
          <w:szCs w:val="26"/>
        </w:rPr>
        <w:t xml:space="preserve">Hình </w:t>
      </w:r>
      <w:r w:rsidR="00031F35">
        <w:rPr>
          <w:sz w:val="26"/>
          <w:szCs w:val="26"/>
        </w:rPr>
        <w:fldChar w:fldCharType="begin"/>
      </w:r>
      <w:r w:rsidR="00031F35">
        <w:rPr>
          <w:sz w:val="26"/>
          <w:szCs w:val="26"/>
        </w:rPr>
        <w:instrText xml:space="preserve"> STYLEREF 1 \s </w:instrText>
      </w:r>
      <w:r w:rsidR="00031F35">
        <w:rPr>
          <w:sz w:val="26"/>
          <w:szCs w:val="26"/>
        </w:rPr>
        <w:fldChar w:fldCharType="separate"/>
      </w:r>
      <w:r w:rsidR="00031F35">
        <w:rPr>
          <w:noProof/>
          <w:sz w:val="26"/>
          <w:szCs w:val="26"/>
        </w:rPr>
        <w:t>3</w:t>
      </w:r>
      <w:r w:rsidR="00031F35">
        <w:rPr>
          <w:sz w:val="26"/>
          <w:szCs w:val="26"/>
        </w:rPr>
        <w:fldChar w:fldCharType="end"/>
      </w:r>
      <w:r w:rsidR="00031F35">
        <w:rPr>
          <w:sz w:val="26"/>
          <w:szCs w:val="26"/>
        </w:rPr>
        <w:t>.</w:t>
      </w:r>
      <w:r w:rsidR="00031F35">
        <w:rPr>
          <w:sz w:val="26"/>
          <w:szCs w:val="26"/>
        </w:rPr>
        <w:fldChar w:fldCharType="begin"/>
      </w:r>
      <w:r w:rsidR="00031F35">
        <w:rPr>
          <w:sz w:val="26"/>
          <w:szCs w:val="26"/>
        </w:rPr>
        <w:instrText xml:space="preserve"> SEQ Hình \* ARABIC \s 1 </w:instrText>
      </w:r>
      <w:r w:rsidR="00031F35">
        <w:rPr>
          <w:sz w:val="26"/>
          <w:szCs w:val="26"/>
        </w:rPr>
        <w:fldChar w:fldCharType="separate"/>
      </w:r>
      <w:r w:rsidR="00031F35">
        <w:rPr>
          <w:noProof/>
          <w:sz w:val="26"/>
          <w:szCs w:val="26"/>
        </w:rPr>
        <w:t>11</w:t>
      </w:r>
      <w:r w:rsidR="00031F35">
        <w:rPr>
          <w:sz w:val="26"/>
          <w:szCs w:val="26"/>
        </w:rPr>
        <w:fldChar w:fldCharType="end"/>
      </w:r>
      <w:bookmarkEnd w:id="72"/>
      <w:r w:rsidRPr="00F56B41">
        <w:rPr>
          <w:sz w:val="26"/>
          <w:szCs w:val="26"/>
        </w:rPr>
        <w:t xml:space="preserve"> Sơ đồ </w:t>
      </w:r>
      <w:r w:rsidR="00AD0693" w:rsidRPr="00F56B41">
        <w:rPr>
          <w:sz w:val="26"/>
          <w:szCs w:val="26"/>
        </w:rPr>
        <w:t>phân bố</w:t>
      </w:r>
      <w:r w:rsidR="0031580E">
        <w:rPr>
          <w:sz w:val="26"/>
          <w:szCs w:val="26"/>
        </w:rPr>
        <w:t xml:space="preserve"> điện áp</w:t>
      </w:r>
      <w:r w:rsidR="00AD0693" w:rsidRPr="00F56B41">
        <w:rPr>
          <w:sz w:val="26"/>
          <w:szCs w:val="26"/>
        </w:rPr>
        <w:t xml:space="preserve"> cấp cho </w:t>
      </w:r>
      <w:r w:rsidR="0031580E">
        <w:rPr>
          <w:sz w:val="26"/>
          <w:szCs w:val="26"/>
        </w:rPr>
        <w:t>vi điều khiển</w:t>
      </w:r>
      <w:bookmarkEnd w:id="73"/>
    </w:p>
    <w:p w14:paraId="65623BC2" w14:textId="543BA71A" w:rsidR="00AD0693" w:rsidRPr="00F56B41" w:rsidRDefault="001160AC" w:rsidP="005274C5">
      <w:pPr>
        <w:spacing w:line="276" w:lineRule="auto"/>
      </w:pPr>
      <w:r>
        <w:fldChar w:fldCharType="begin"/>
      </w:r>
      <w:r>
        <w:instrText xml:space="preserve"> REF _Ref61594078 \h </w:instrText>
      </w:r>
      <w:r>
        <w:fldChar w:fldCharType="separate"/>
      </w:r>
      <w:r w:rsidRPr="00F56B41">
        <w:t xml:space="preserve">Hình </w:t>
      </w:r>
      <w:r>
        <w:rPr>
          <w:noProof/>
        </w:rPr>
        <w:t>3</w:t>
      </w:r>
      <w:r>
        <w:t>.</w:t>
      </w:r>
      <w:r>
        <w:rPr>
          <w:noProof/>
        </w:rPr>
        <w:t>11</w:t>
      </w:r>
      <w:r>
        <w:fldChar w:fldCharType="end"/>
      </w:r>
      <w:r>
        <w:t xml:space="preserve"> </w:t>
      </w:r>
      <w:r w:rsidR="0011325A" w:rsidRPr="00F56B41">
        <w:t xml:space="preserve">trên là sơ đồ phân bố nguồn cấp cho </w:t>
      </w:r>
      <w:r w:rsidR="001B2EE9">
        <w:t>vi điều khiển</w:t>
      </w:r>
      <w:r w:rsidR="001B2EE9" w:rsidRPr="00F56B41">
        <w:t xml:space="preserve"> </w:t>
      </w:r>
      <w:r w:rsidR="0011325A" w:rsidRPr="00F56B41">
        <w:t>cùng với cách lắp thêm tụ</w:t>
      </w:r>
      <w:r w:rsidR="00556A40" w:rsidRPr="00F56B41">
        <w:t xml:space="preserve"> cho nguồn cấp</w:t>
      </w:r>
      <w:r w:rsidR="0011325A" w:rsidRPr="00F56B41">
        <w:t xml:space="preserve"> để tránh nhiễu khi cấp nguồn cho vi điều khiển.</w:t>
      </w:r>
      <w:r w:rsidR="00D10DB1" w:rsidRPr="00F56B41">
        <w:t xml:space="preserve"> Dựa theo đó, </w:t>
      </w:r>
      <w:r w:rsidR="00366302" w:rsidRPr="00F56B41">
        <w:t xml:space="preserve">mạch trong </w:t>
      </w:r>
      <w:r>
        <w:fldChar w:fldCharType="begin"/>
      </w:r>
      <w:r>
        <w:instrText xml:space="preserve"> REF _Ref61594094 \h </w:instrText>
      </w:r>
      <w:r>
        <w:fldChar w:fldCharType="separate"/>
      </w:r>
      <w:r w:rsidRPr="00F56B41">
        <w:t xml:space="preserve">Hình </w:t>
      </w:r>
      <w:r>
        <w:rPr>
          <w:noProof/>
        </w:rPr>
        <w:t>3</w:t>
      </w:r>
      <w:r>
        <w:t>.</w:t>
      </w:r>
      <w:r>
        <w:rPr>
          <w:noProof/>
        </w:rPr>
        <w:t>12</w:t>
      </w:r>
      <w:r>
        <w:fldChar w:fldCharType="end"/>
      </w:r>
      <w:r>
        <w:t xml:space="preserve"> </w:t>
      </w:r>
      <w:r w:rsidR="00366302" w:rsidRPr="00F56B41">
        <w:t xml:space="preserve">được thiết kế </w:t>
      </w:r>
      <w:r w:rsidR="00064109" w:rsidRPr="00F56B41">
        <w:t>theo như khuyến nghị của nhà sản xuất.</w:t>
      </w:r>
    </w:p>
    <w:p w14:paraId="00769F9E" w14:textId="6B119FFC" w:rsidR="00556A40" w:rsidRPr="00F56B41" w:rsidRDefault="002D46F6" w:rsidP="005274C5">
      <w:pPr>
        <w:keepNext/>
        <w:spacing w:line="276" w:lineRule="auto"/>
        <w:jc w:val="center"/>
      </w:pPr>
      <w:r>
        <w:pict w14:anchorId="788B01C3">
          <v:shape id="_x0000_i1045" type="#_x0000_t75" style="width:318.55pt;height:113.45pt">
            <v:imagedata r:id="rId39" o:title="power2" cropbottom="2924f" cropleft="1193f" cropright="3068f"/>
          </v:shape>
        </w:pict>
      </w:r>
    </w:p>
    <w:p w14:paraId="44B79326" w14:textId="0B8ED713" w:rsidR="00D10DB1" w:rsidRPr="00F56B41" w:rsidRDefault="00556A40" w:rsidP="005274C5">
      <w:pPr>
        <w:pStyle w:val="Caption"/>
        <w:spacing w:line="276" w:lineRule="auto"/>
        <w:rPr>
          <w:sz w:val="26"/>
          <w:szCs w:val="26"/>
        </w:rPr>
      </w:pPr>
      <w:bookmarkStart w:id="74" w:name="_Ref61594094"/>
      <w:bookmarkStart w:id="75" w:name="_Toc62077002"/>
      <w:r w:rsidRPr="00F56B41">
        <w:rPr>
          <w:sz w:val="26"/>
          <w:szCs w:val="26"/>
        </w:rPr>
        <w:t xml:space="preserve">Hình </w:t>
      </w:r>
      <w:r w:rsidR="00031F35">
        <w:rPr>
          <w:sz w:val="26"/>
          <w:szCs w:val="26"/>
        </w:rPr>
        <w:fldChar w:fldCharType="begin"/>
      </w:r>
      <w:r w:rsidR="00031F35">
        <w:rPr>
          <w:sz w:val="26"/>
          <w:szCs w:val="26"/>
        </w:rPr>
        <w:instrText xml:space="preserve"> STYLEREF 1 \s </w:instrText>
      </w:r>
      <w:r w:rsidR="00031F35">
        <w:rPr>
          <w:sz w:val="26"/>
          <w:szCs w:val="26"/>
        </w:rPr>
        <w:fldChar w:fldCharType="separate"/>
      </w:r>
      <w:r w:rsidR="00031F35">
        <w:rPr>
          <w:noProof/>
          <w:sz w:val="26"/>
          <w:szCs w:val="26"/>
        </w:rPr>
        <w:t>3</w:t>
      </w:r>
      <w:r w:rsidR="00031F35">
        <w:rPr>
          <w:sz w:val="26"/>
          <w:szCs w:val="26"/>
        </w:rPr>
        <w:fldChar w:fldCharType="end"/>
      </w:r>
      <w:r w:rsidR="00031F35">
        <w:rPr>
          <w:sz w:val="26"/>
          <w:szCs w:val="26"/>
        </w:rPr>
        <w:t>.</w:t>
      </w:r>
      <w:r w:rsidR="00031F35">
        <w:rPr>
          <w:sz w:val="26"/>
          <w:szCs w:val="26"/>
        </w:rPr>
        <w:fldChar w:fldCharType="begin"/>
      </w:r>
      <w:r w:rsidR="00031F35">
        <w:rPr>
          <w:sz w:val="26"/>
          <w:szCs w:val="26"/>
        </w:rPr>
        <w:instrText xml:space="preserve"> SEQ Hình \* ARABIC \s 1 </w:instrText>
      </w:r>
      <w:r w:rsidR="00031F35">
        <w:rPr>
          <w:sz w:val="26"/>
          <w:szCs w:val="26"/>
        </w:rPr>
        <w:fldChar w:fldCharType="separate"/>
      </w:r>
      <w:r w:rsidR="00031F35">
        <w:rPr>
          <w:noProof/>
          <w:sz w:val="26"/>
          <w:szCs w:val="26"/>
        </w:rPr>
        <w:t>12</w:t>
      </w:r>
      <w:r w:rsidR="00031F35">
        <w:rPr>
          <w:sz w:val="26"/>
          <w:szCs w:val="26"/>
        </w:rPr>
        <w:fldChar w:fldCharType="end"/>
      </w:r>
      <w:bookmarkEnd w:id="74"/>
      <w:r w:rsidRPr="00F56B41">
        <w:rPr>
          <w:sz w:val="26"/>
          <w:szCs w:val="26"/>
        </w:rPr>
        <w:t xml:space="preserve"> Sơ đồ </w:t>
      </w:r>
      <w:r w:rsidR="00366302" w:rsidRPr="00F56B41">
        <w:rPr>
          <w:sz w:val="26"/>
          <w:szCs w:val="26"/>
        </w:rPr>
        <w:t xml:space="preserve">lắp tụ chống nhiễu cho nguồn cấp vào cho </w:t>
      </w:r>
      <w:r w:rsidR="002F69CB">
        <w:rPr>
          <w:sz w:val="26"/>
          <w:szCs w:val="26"/>
        </w:rPr>
        <w:t>vi điều khiển</w:t>
      </w:r>
      <w:bookmarkEnd w:id="75"/>
    </w:p>
    <w:p w14:paraId="5C9175EA" w14:textId="6BE365FA" w:rsidR="008B6526" w:rsidRPr="00F56B41" w:rsidRDefault="00D7699A" w:rsidP="005274C5">
      <w:pPr>
        <w:spacing w:line="276" w:lineRule="auto"/>
      </w:pPr>
      <w:r>
        <w:t>M</w:t>
      </w:r>
      <w:r w:rsidR="00BF54DA" w:rsidRPr="00F56B41">
        <w:t xml:space="preserve">ỗi cặp chân nguồn VDD và VSS sẽ có 1 tụ </w:t>
      </w:r>
      <w:r w:rsidR="00E433CC" w:rsidRPr="00F56B41">
        <w:t xml:space="preserve">gốm </w:t>
      </w:r>
      <w:r w:rsidR="00BF54DA" w:rsidRPr="00F56B41">
        <w:t>104 lọc phía bên ngoài</w:t>
      </w:r>
      <w:r w:rsidR="00EC13A1" w:rsidRPr="00F56B41">
        <w:t>, đối với chân VDD3 ngoài 1 tụ</w:t>
      </w:r>
      <w:r w:rsidR="00A81C13">
        <w:t xml:space="preserve"> 104 thì</w:t>
      </w:r>
      <w:r w:rsidR="00EC13A1" w:rsidRPr="00F56B41">
        <w:t xml:space="preserve"> yêu cầu phải lắp </w:t>
      </w:r>
      <w:r w:rsidR="00E433CC" w:rsidRPr="00F56B41">
        <w:t xml:space="preserve">thêm </w:t>
      </w:r>
      <w:r w:rsidR="00715A2B" w:rsidRPr="00F56B41">
        <w:t>1 tụ gốm 4.7uF.</w:t>
      </w:r>
      <w:r w:rsidR="008B6526" w:rsidRPr="00F56B41">
        <w:t xml:space="preserve"> </w:t>
      </w:r>
    </w:p>
    <w:p w14:paraId="73446800" w14:textId="71B4061E" w:rsidR="00D10DB1" w:rsidRPr="00F56B41" w:rsidRDefault="008B6526" w:rsidP="005274C5">
      <w:pPr>
        <w:spacing w:line="276" w:lineRule="auto"/>
      </w:pPr>
      <w:r w:rsidRPr="00F56B41">
        <w:t xml:space="preserve">Vì không sử dụng nguồn tham chiếu biến ngoài </w:t>
      </w:r>
      <w:r w:rsidR="00430DEC" w:rsidRPr="00F56B41">
        <w:t>nên cặp điện áp tham chiếu sẽ được nối luôn với c</w:t>
      </w:r>
      <w:r w:rsidRPr="00F56B41">
        <w:t>ặ</w:t>
      </w:r>
      <w:r w:rsidR="00430DEC" w:rsidRPr="00F56B41">
        <w:t xml:space="preserve">p chân VDDA và VSSA, sẽ có 2 tụ dùng để lọc nhiễu là tụ gốm 1uF và tụ gốm </w:t>
      </w:r>
      <w:r w:rsidR="00541200" w:rsidRPr="00F56B41">
        <w:t>10nF (103)</w:t>
      </w:r>
      <w:r w:rsidR="00836715" w:rsidRPr="00F56B41">
        <w:t xml:space="preserve"> để tăng độ ổn định của giá trị analog đọc từ ADC</w:t>
      </w:r>
      <w:r w:rsidR="005A2054">
        <w:t>.</w:t>
      </w:r>
    </w:p>
    <w:p w14:paraId="3F98F414" w14:textId="119BE5EB" w:rsidR="00FB21BC" w:rsidRPr="00F56B41" w:rsidRDefault="006E62DA" w:rsidP="007123E9">
      <w:pPr>
        <w:pStyle w:val="ListParagraph"/>
        <w:numPr>
          <w:ilvl w:val="0"/>
          <w:numId w:val="13"/>
        </w:numPr>
        <w:spacing w:line="276" w:lineRule="auto"/>
      </w:pPr>
      <w:r w:rsidRPr="00F56B41">
        <w:t>Khối pin cấp</w:t>
      </w:r>
      <w:r w:rsidR="00A81C13">
        <w:t xml:space="preserve"> cho Real Time Clock</w:t>
      </w:r>
      <w:r w:rsidR="00075D23" w:rsidRPr="00F56B41">
        <w:t xml:space="preserve"> của </w:t>
      </w:r>
      <w:r w:rsidR="0031580E">
        <w:t>vi điều khiển</w:t>
      </w:r>
    </w:p>
    <w:p w14:paraId="016AE598" w14:textId="3047B7F8" w:rsidR="002C06A7" w:rsidRPr="00F56B41" w:rsidRDefault="002C06A7" w:rsidP="005274C5">
      <w:pPr>
        <w:spacing w:line="276" w:lineRule="auto"/>
      </w:pPr>
      <w:r w:rsidRPr="00F56B41">
        <w:t xml:space="preserve">Để </w:t>
      </w:r>
      <w:r w:rsidR="00E73728" w:rsidRPr="00F56B41">
        <w:t xml:space="preserve">khối Real Time Clock (RTC) bên trong </w:t>
      </w:r>
      <w:r w:rsidR="00D35823">
        <w:t>vi điều khiển</w:t>
      </w:r>
      <w:r w:rsidR="00D35823" w:rsidRPr="00F56B41">
        <w:t xml:space="preserve"> </w:t>
      </w:r>
      <w:r w:rsidR="00E73728" w:rsidRPr="00F56B41">
        <w:t>luôn chạy đúng thời gian và chúng ta chỉ cần đặt thời gian 1 lần duy nhất thì cần thêm 1 pin cho vào khối RTC</w:t>
      </w:r>
      <w:r w:rsidR="00AA36DF">
        <w:t xml:space="preserve"> qua chân VBAT</w:t>
      </w:r>
      <w:r w:rsidR="004E04DA" w:rsidRPr="00F56B41">
        <w:t xml:space="preserve">. </w:t>
      </w:r>
      <w:r w:rsidR="001160AC">
        <w:fldChar w:fldCharType="begin"/>
      </w:r>
      <w:r w:rsidR="001160AC">
        <w:instrText xml:space="preserve"> REF _Ref61594108 \h </w:instrText>
      </w:r>
      <w:r w:rsidR="001160AC">
        <w:fldChar w:fldCharType="separate"/>
      </w:r>
      <w:r w:rsidR="001160AC" w:rsidRPr="00F56B41">
        <w:t xml:space="preserve">Hình </w:t>
      </w:r>
      <w:r w:rsidR="001160AC">
        <w:rPr>
          <w:noProof/>
        </w:rPr>
        <w:t>3</w:t>
      </w:r>
      <w:r w:rsidR="001160AC">
        <w:t>.</w:t>
      </w:r>
      <w:r w:rsidR="001160AC">
        <w:rPr>
          <w:noProof/>
        </w:rPr>
        <w:t>13</w:t>
      </w:r>
      <w:r w:rsidR="001160AC">
        <w:fldChar w:fldCharType="end"/>
      </w:r>
      <w:r w:rsidR="001160AC">
        <w:t xml:space="preserve"> </w:t>
      </w:r>
      <w:r w:rsidR="008F72E5" w:rsidRPr="00F56B41">
        <w:t xml:space="preserve">dưới đây là khối pin cấp nguồn cho RTC. </w:t>
      </w:r>
      <w:r w:rsidR="004E04DA" w:rsidRPr="00F56B41">
        <w:t>Khi nguồn cấp 3</w:t>
      </w:r>
      <w:r w:rsidR="007E6E65" w:rsidRPr="00F56B41">
        <w:t>.3V bị mất thì RTC sẽ sử dụng năng lượng của PIN. Ở đây tôi dùng pin CR1220 (3V</w:t>
      </w:r>
      <w:r w:rsidR="004D60CD" w:rsidRPr="00F56B41">
        <w:t xml:space="preserve"> – 37mAh)</w:t>
      </w:r>
      <w:r w:rsidR="007E6E65" w:rsidRPr="00F56B41">
        <w:t>, trong mạch còn có diode zener 3.3V</w:t>
      </w:r>
      <w:r w:rsidR="006F4745" w:rsidRPr="00F56B41">
        <w:t xml:space="preserve"> BZX84C3V3+ để đảm bảo điện áp trên chân VBAT của </w:t>
      </w:r>
      <w:r w:rsidR="004B2E2E">
        <w:t>vi điều khiển</w:t>
      </w:r>
      <w:r w:rsidR="004B2E2E" w:rsidRPr="00F56B41">
        <w:t xml:space="preserve"> </w:t>
      </w:r>
      <w:r w:rsidR="006F4745" w:rsidRPr="00F56B41">
        <w:t>không được vượ</w:t>
      </w:r>
      <w:r w:rsidR="004B2E2E">
        <w:t>t quá 3.3V để tránh làm hỏng vi điều khiển</w:t>
      </w:r>
      <w:r w:rsidR="00AA36DF">
        <w:t>.</w:t>
      </w:r>
    </w:p>
    <w:p w14:paraId="5848CF86" w14:textId="6F376D96" w:rsidR="002C06A7" w:rsidRPr="00F56B41" w:rsidRDefault="002D46F6" w:rsidP="005274C5">
      <w:pPr>
        <w:keepNext/>
        <w:spacing w:line="276" w:lineRule="auto"/>
        <w:jc w:val="center"/>
      </w:pPr>
      <w:r>
        <w:pict w14:anchorId="54111BF5">
          <v:shape id="_x0000_i1046" type="#_x0000_t75" style="width:212.75pt;height:89.45pt">
            <v:imagedata r:id="rId40" o:title="vbat" croptop="3372f" cropbottom="5690f" cropleft="2693f" cropright="5835f"/>
          </v:shape>
        </w:pict>
      </w:r>
    </w:p>
    <w:p w14:paraId="3F070C10" w14:textId="5BF8996E" w:rsidR="00075D23" w:rsidRPr="00F56B41" w:rsidRDefault="002C06A7" w:rsidP="005274C5">
      <w:pPr>
        <w:pStyle w:val="Caption"/>
        <w:spacing w:line="276" w:lineRule="auto"/>
        <w:rPr>
          <w:sz w:val="26"/>
          <w:szCs w:val="26"/>
        </w:rPr>
      </w:pPr>
      <w:bookmarkStart w:id="76" w:name="_Ref61594108"/>
      <w:bookmarkStart w:id="77" w:name="_Toc62077003"/>
      <w:r w:rsidRPr="00F56B41">
        <w:rPr>
          <w:sz w:val="26"/>
          <w:szCs w:val="26"/>
        </w:rPr>
        <w:t xml:space="preserve">Hình </w:t>
      </w:r>
      <w:r w:rsidR="00031F35">
        <w:rPr>
          <w:sz w:val="26"/>
          <w:szCs w:val="26"/>
        </w:rPr>
        <w:fldChar w:fldCharType="begin"/>
      </w:r>
      <w:r w:rsidR="00031F35">
        <w:rPr>
          <w:sz w:val="26"/>
          <w:szCs w:val="26"/>
        </w:rPr>
        <w:instrText xml:space="preserve"> STYLEREF 1 \s </w:instrText>
      </w:r>
      <w:r w:rsidR="00031F35">
        <w:rPr>
          <w:sz w:val="26"/>
          <w:szCs w:val="26"/>
        </w:rPr>
        <w:fldChar w:fldCharType="separate"/>
      </w:r>
      <w:r w:rsidR="00031F35">
        <w:rPr>
          <w:noProof/>
          <w:sz w:val="26"/>
          <w:szCs w:val="26"/>
        </w:rPr>
        <w:t>3</w:t>
      </w:r>
      <w:r w:rsidR="00031F35">
        <w:rPr>
          <w:sz w:val="26"/>
          <w:szCs w:val="26"/>
        </w:rPr>
        <w:fldChar w:fldCharType="end"/>
      </w:r>
      <w:r w:rsidR="00031F35">
        <w:rPr>
          <w:sz w:val="26"/>
          <w:szCs w:val="26"/>
        </w:rPr>
        <w:t>.</w:t>
      </w:r>
      <w:r w:rsidR="00031F35">
        <w:rPr>
          <w:sz w:val="26"/>
          <w:szCs w:val="26"/>
        </w:rPr>
        <w:fldChar w:fldCharType="begin"/>
      </w:r>
      <w:r w:rsidR="00031F35">
        <w:rPr>
          <w:sz w:val="26"/>
          <w:szCs w:val="26"/>
        </w:rPr>
        <w:instrText xml:space="preserve"> SEQ Hình \* ARABIC \s 1 </w:instrText>
      </w:r>
      <w:r w:rsidR="00031F35">
        <w:rPr>
          <w:sz w:val="26"/>
          <w:szCs w:val="26"/>
        </w:rPr>
        <w:fldChar w:fldCharType="separate"/>
      </w:r>
      <w:r w:rsidR="00031F35">
        <w:rPr>
          <w:noProof/>
          <w:sz w:val="26"/>
          <w:szCs w:val="26"/>
        </w:rPr>
        <w:t>13</w:t>
      </w:r>
      <w:r w:rsidR="00031F35">
        <w:rPr>
          <w:sz w:val="26"/>
          <w:szCs w:val="26"/>
        </w:rPr>
        <w:fldChar w:fldCharType="end"/>
      </w:r>
      <w:bookmarkEnd w:id="76"/>
      <w:r w:rsidRPr="00F56B41">
        <w:rPr>
          <w:sz w:val="26"/>
          <w:szCs w:val="26"/>
        </w:rPr>
        <w:t xml:space="preserve"> Khối pin cấp </w:t>
      </w:r>
      <w:r w:rsidR="008F72E5" w:rsidRPr="00F56B41">
        <w:rPr>
          <w:sz w:val="26"/>
          <w:szCs w:val="26"/>
        </w:rPr>
        <w:t xml:space="preserve">nguồn </w:t>
      </w:r>
      <w:r w:rsidRPr="00F56B41">
        <w:rPr>
          <w:sz w:val="26"/>
          <w:szCs w:val="26"/>
        </w:rPr>
        <w:t>cho RTC</w:t>
      </w:r>
      <w:bookmarkEnd w:id="77"/>
    </w:p>
    <w:p w14:paraId="7BDE268E" w14:textId="01E70BA8" w:rsidR="008F72E5" w:rsidRPr="00F56B41" w:rsidRDefault="001253E3" w:rsidP="007123E9">
      <w:pPr>
        <w:pStyle w:val="ListParagraph"/>
        <w:numPr>
          <w:ilvl w:val="0"/>
          <w:numId w:val="13"/>
        </w:numPr>
        <w:spacing w:line="276" w:lineRule="auto"/>
      </w:pPr>
      <w:r w:rsidRPr="00F56B41">
        <w:t>Khối mạch nạp chương trình</w:t>
      </w:r>
    </w:p>
    <w:p w14:paraId="0743601E" w14:textId="0F26A2CD" w:rsidR="00300589" w:rsidRPr="00F56B41" w:rsidRDefault="001160AC" w:rsidP="005274C5">
      <w:pPr>
        <w:spacing w:line="276" w:lineRule="auto"/>
      </w:pPr>
      <w:r>
        <w:fldChar w:fldCharType="begin"/>
      </w:r>
      <w:r>
        <w:instrText xml:space="preserve"> REF _Ref61594121 \h </w:instrText>
      </w:r>
      <w:r>
        <w:fldChar w:fldCharType="separate"/>
      </w:r>
      <w:r w:rsidRPr="00F56B41">
        <w:t xml:space="preserve">Hình </w:t>
      </w:r>
      <w:r>
        <w:rPr>
          <w:noProof/>
        </w:rPr>
        <w:t>3</w:t>
      </w:r>
      <w:r>
        <w:t>.</w:t>
      </w:r>
      <w:r>
        <w:rPr>
          <w:noProof/>
        </w:rPr>
        <w:t>14</w:t>
      </w:r>
      <w:r>
        <w:fldChar w:fldCharType="end"/>
      </w:r>
      <w:r>
        <w:t xml:space="preserve"> </w:t>
      </w:r>
      <w:r w:rsidR="0062507E" w:rsidRPr="00F56B41">
        <w:t xml:space="preserve">dưới đây là sơ đồ khối nạp chương trình cho </w:t>
      </w:r>
      <w:r w:rsidR="004B2E2E">
        <w:t>vi điều khiển</w:t>
      </w:r>
      <w:r w:rsidR="0062507E" w:rsidRPr="00F56B41">
        <w:t xml:space="preserve">. Đối với </w:t>
      </w:r>
      <w:r w:rsidR="004B2E2E">
        <w:t>vi điều khiển</w:t>
      </w:r>
      <w:r w:rsidR="004B2E2E" w:rsidRPr="00F56B41">
        <w:t xml:space="preserve"> </w:t>
      </w:r>
      <w:r w:rsidR="0062507E" w:rsidRPr="00F56B41">
        <w:t xml:space="preserve">STM32F103C8T6, có thể sử mạch nạp ST-Link V2 để nạp code cho </w:t>
      </w:r>
      <w:r w:rsidR="004B2E2E">
        <w:t>vi điều khiển</w:t>
      </w:r>
      <w:r w:rsidR="004B2E2E" w:rsidRPr="00F56B41">
        <w:t xml:space="preserve"> </w:t>
      </w:r>
      <w:r w:rsidR="0062507E" w:rsidRPr="00F56B41">
        <w:t>chạy q</w:t>
      </w:r>
      <w:r w:rsidR="00455E68" w:rsidRPr="00F56B41">
        <w:t>ua các chân SW_CLK và SW_DIO.</w:t>
      </w:r>
    </w:p>
    <w:p w14:paraId="4BF9940F" w14:textId="382E1C2E" w:rsidR="001253E3" w:rsidRPr="00F56B41" w:rsidRDefault="002D46F6" w:rsidP="005274C5">
      <w:pPr>
        <w:keepNext/>
        <w:spacing w:line="276" w:lineRule="auto"/>
        <w:jc w:val="center"/>
      </w:pPr>
      <w:r>
        <w:pict w14:anchorId="41A0FA18">
          <v:shape id="_x0000_i1047" type="#_x0000_t75" style="width:201.25pt;height:75.8pt">
            <v:imagedata r:id="rId41" o:title="stlink" croptop="3407f" cropbottom="19393f" cropleft="7369f" cropright="7802f"/>
          </v:shape>
        </w:pict>
      </w:r>
    </w:p>
    <w:p w14:paraId="2EBD6107" w14:textId="407E1535" w:rsidR="001253E3" w:rsidRPr="00F56B41" w:rsidRDefault="001253E3" w:rsidP="005274C5">
      <w:pPr>
        <w:pStyle w:val="Caption"/>
        <w:spacing w:line="276" w:lineRule="auto"/>
        <w:rPr>
          <w:sz w:val="26"/>
          <w:szCs w:val="26"/>
        </w:rPr>
      </w:pPr>
      <w:bookmarkStart w:id="78" w:name="_Ref61594121"/>
      <w:bookmarkStart w:id="79" w:name="_Toc62077004"/>
      <w:r w:rsidRPr="00F56B41">
        <w:rPr>
          <w:sz w:val="26"/>
          <w:szCs w:val="26"/>
        </w:rPr>
        <w:t xml:space="preserve">Hình </w:t>
      </w:r>
      <w:r w:rsidR="00031F35">
        <w:rPr>
          <w:sz w:val="26"/>
          <w:szCs w:val="26"/>
        </w:rPr>
        <w:fldChar w:fldCharType="begin"/>
      </w:r>
      <w:r w:rsidR="00031F35">
        <w:rPr>
          <w:sz w:val="26"/>
          <w:szCs w:val="26"/>
        </w:rPr>
        <w:instrText xml:space="preserve"> STYLEREF 1 \s </w:instrText>
      </w:r>
      <w:r w:rsidR="00031F35">
        <w:rPr>
          <w:sz w:val="26"/>
          <w:szCs w:val="26"/>
        </w:rPr>
        <w:fldChar w:fldCharType="separate"/>
      </w:r>
      <w:r w:rsidR="00031F35">
        <w:rPr>
          <w:noProof/>
          <w:sz w:val="26"/>
          <w:szCs w:val="26"/>
        </w:rPr>
        <w:t>3</w:t>
      </w:r>
      <w:r w:rsidR="00031F35">
        <w:rPr>
          <w:sz w:val="26"/>
          <w:szCs w:val="26"/>
        </w:rPr>
        <w:fldChar w:fldCharType="end"/>
      </w:r>
      <w:r w:rsidR="00031F35">
        <w:rPr>
          <w:sz w:val="26"/>
          <w:szCs w:val="26"/>
        </w:rPr>
        <w:t>.</w:t>
      </w:r>
      <w:r w:rsidR="00031F35">
        <w:rPr>
          <w:sz w:val="26"/>
          <w:szCs w:val="26"/>
        </w:rPr>
        <w:fldChar w:fldCharType="begin"/>
      </w:r>
      <w:r w:rsidR="00031F35">
        <w:rPr>
          <w:sz w:val="26"/>
          <w:szCs w:val="26"/>
        </w:rPr>
        <w:instrText xml:space="preserve"> SEQ Hình \* ARABIC \s 1 </w:instrText>
      </w:r>
      <w:r w:rsidR="00031F35">
        <w:rPr>
          <w:sz w:val="26"/>
          <w:szCs w:val="26"/>
        </w:rPr>
        <w:fldChar w:fldCharType="separate"/>
      </w:r>
      <w:r w:rsidR="00031F35">
        <w:rPr>
          <w:noProof/>
          <w:sz w:val="26"/>
          <w:szCs w:val="26"/>
        </w:rPr>
        <w:t>14</w:t>
      </w:r>
      <w:r w:rsidR="00031F35">
        <w:rPr>
          <w:sz w:val="26"/>
          <w:szCs w:val="26"/>
        </w:rPr>
        <w:fldChar w:fldCharType="end"/>
      </w:r>
      <w:bookmarkEnd w:id="78"/>
      <w:r w:rsidR="0062507E" w:rsidRPr="00F56B41">
        <w:rPr>
          <w:sz w:val="26"/>
          <w:szCs w:val="26"/>
        </w:rPr>
        <w:t xml:space="preserve"> Sơ đồ khối nạp chương trình cho </w:t>
      </w:r>
      <w:r w:rsidR="004B2E2E">
        <w:rPr>
          <w:sz w:val="26"/>
          <w:szCs w:val="26"/>
        </w:rPr>
        <w:t>vi điều khiển</w:t>
      </w:r>
      <w:bookmarkEnd w:id="79"/>
      <w:r w:rsidR="004B2E2E" w:rsidRPr="00F56B41">
        <w:rPr>
          <w:sz w:val="26"/>
          <w:szCs w:val="26"/>
        </w:rPr>
        <w:t xml:space="preserve"> </w:t>
      </w:r>
    </w:p>
    <w:p w14:paraId="2D4801BF" w14:textId="77777777" w:rsidR="00031A82" w:rsidRPr="00F56B41" w:rsidRDefault="00031A82" w:rsidP="007123E9">
      <w:pPr>
        <w:pStyle w:val="ListParagraph"/>
        <w:numPr>
          <w:ilvl w:val="0"/>
          <w:numId w:val="13"/>
        </w:numPr>
        <w:spacing w:line="276" w:lineRule="auto"/>
      </w:pPr>
      <w:r w:rsidRPr="00F56B41">
        <w:t>Khối chân ngoại vi mở rộng</w:t>
      </w:r>
    </w:p>
    <w:p w14:paraId="16D5F55C" w14:textId="22330CE2" w:rsidR="00291F72" w:rsidRPr="00F56B41" w:rsidRDefault="002D46F6" w:rsidP="005274C5">
      <w:pPr>
        <w:keepNext/>
        <w:spacing w:line="276" w:lineRule="auto"/>
        <w:jc w:val="center"/>
      </w:pPr>
      <w:r>
        <w:pict w14:anchorId="49BE9655">
          <v:shape id="_x0000_i1048" type="#_x0000_t75" style="width:278.2pt;height:100.9pt">
            <v:imagedata r:id="rId42" o:title="peri" croptop="2958f" cropbottom="5517f" cropleft="2007f" cropright="1833f"/>
          </v:shape>
        </w:pict>
      </w:r>
    </w:p>
    <w:p w14:paraId="41C1B488" w14:textId="4C006B4C" w:rsidR="00031A82" w:rsidRPr="00F56B41" w:rsidRDefault="00291F72" w:rsidP="00B71D83">
      <w:pPr>
        <w:pStyle w:val="Caption"/>
        <w:spacing w:after="120" w:line="276" w:lineRule="auto"/>
        <w:rPr>
          <w:sz w:val="26"/>
          <w:szCs w:val="26"/>
        </w:rPr>
      </w:pPr>
      <w:bookmarkStart w:id="80" w:name="_Ref61594157"/>
      <w:bookmarkStart w:id="81" w:name="_Toc62077005"/>
      <w:r w:rsidRPr="00F56B41">
        <w:rPr>
          <w:sz w:val="26"/>
          <w:szCs w:val="26"/>
        </w:rPr>
        <w:t xml:space="preserve">Hình </w:t>
      </w:r>
      <w:r w:rsidR="00031F35">
        <w:rPr>
          <w:sz w:val="26"/>
          <w:szCs w:val="26"/>
        </w:rPr>
        <w:fldChar w:fldCharType="begin"/>
      </w:r>
      <w:r w:rsidR="00031F35">
        <w:rPr>
          <w:sz w:val="26"/>
          <w:szCs w:val="26"/>
        </w:rPr>
        <w:instrText xml:space="preserve"> STYLEREF 1 \s </w:instrText>
      </w:r>
      <w:r w:rsidR="00031F35">
        <w:rPr>
          <w:sz w:val="26"/>
          <w:szCs w:val="26"/>
        </w:rPr>
        <w:fldChar w:fldCharType="separate"/>
      </w:r>
      <w:r w:rsidR="00031F35">
        <w:rPr>
          <w:noProof/>
          <w:sz w:val="26"/>
          <w:szCs w:val="26"/>
        </w:rPr>
        <w:t>3</w:t>
      </w:r>
      <w:r w:rsidR="00031F35">
        <w:rPr>
          <w:sz w:val="26"/>
          <w:szCs w:val="26"/>
        </w:rPr>
        <w:fldChar w:fldCharType="end"/>
      </w:r>
      <w:r w:rsidR="00031F35">
        <w:rPr>
          <w:sz w:val="26"/>
          <w:szCs w:val="26"/>
        </w:rPr>
        <w:t>.</w:t>
      </w:r>
      <w:r w:rsidR="00031F35">
        <w:rPr>
          <w:sz w:val="26"/>
          <w:szCs w:val="26"/>
        </w:rPr>
        <w:fldChar w:fldCharType="begin"/>
      </w:r>
      <w:r w:rsidR="00031F35">
        <w:rPr>
          <w:sz w:val="26"/>
          <w:szCs w:val="26"/>
        </w:rPr>
        <w:instrText xml:space="preserve"> SEQ Hình \* ARABIC \s 1 </w:instrText>
      </w:r>
      <w:r w:rsidR="00031F35">
        <w:rPr>
          <w:sz w:val="26"/>
          <w:szCs w:val="26"/>
        </w:rPr>
        <w:fldChar w:fldCharType="separate"/>
      </w:r>
      <w:r w:rsidR="00031F35">
        <w:rPr>
          <w:noProof/>
          <w:sz w:val="26"/>
          <w:szCs w:val="26"/>
        </w:rPr>
        <w:t>15</w:t>
      </w:r>
      <w:r w:rsidR="00031F35">
        <w:rPr>
          <w:sz w:val="26"/>
          <w:szCs w:val="26"/>
        </w:rPr>
        <w:fldChar w:fldCharType="end"/>
      </w:r>
      <w:bookmarkEnd w:id="80"/>
      <w:r w:rsidRPr="00F56B41">
        <w:rPr>
          <w:sz w:val="26"/>
          <w:szCs w:val="26"/>
        </w:rPr>
        <w:t xml:space="preserve"> Khối chân mở rộng của </w:t>
      </w:r>
      <w:r w:rsidR="00F3464C">
        <w:rPr>
          <w:sz w:val="26"/>
          <w:szCs w:val="26"/>
        </w:rPr>
        <w:t>vi điều khiển</w:t>
      </w:r>
      <w:bookmarkEnd w:id="81"/>
    </w:p>
    <w:p w14:paraId="5251B286" w14:textId="251CA196" w:rsidR="00295170" w:rsidRPr="00F56B41" w:rsidRDefault="001160AC" w:rsidP="005274C5">
      <w:pPr>
        <w:spacing w:line="276" w:lineRule="auto"/>
      </w:pPr>
      <w:r>
        <w:fldChar w:fldCharType="begin"/>
      </w:r>
      <w:r>
        <w:instrText xml:space="preserve"> REF _Ref61594157 \h </w:instrText>
      </w:r>
      <w:r>
        <w:fldChar w:fldCharType="separate"/>
      </w:r>
      <w:r w:rsidRPr="00F56B41">
        <w:t xml:space="preserve">Hình </w:t>
      </w:r>
      <w:r>
        <w:rPr>
          <w:noProof/>
        </w:rPr>
        <w:t>3</w:t>
      </w:r>
      <w:r>
        <w:t>.</w:t>
      </w:r>
      <w:r>
        <w:rPr>
          <w:noProof/>
        </w:rPr>
        <w:t>15</w:t>
      </w:r>
      <w:r>
        <w:fldChar w:fldCharType="end"/>
      </w:r>
      <w:r>
        <w:t xml:space="preserve"> </w:t>
      </w:r>
      <w:r w:rsidR="00B63F3E" w:rsidRPr="00F56B41">
        <w:t xml:space="preserve">là khối các chân mở rộng của </w:t>
      </w:r>
      <w:r w:rsidR="00F3464C">
        <w:t>vi điều khiển</w:t>
      </w:r>
      <w:r w:rsidR="00F3464C" w:rsidRPr="00F56B41">
        <w:t xml:space="preserve"> </w:t>
      </w:r>
      <w:r w:rsidR="00B63F3E" w:rsidRPr="00F56B41">
        <w:t>với mụ</w:t>
      </w:r>
      <w:r w:rsidR="00D35823">
        <w:t>c đích kiểm tra hoạt động của</w:t>
      </w:r>
      <w:r w:rsidR="009F6207" w:rsidRPr="00F56B41">
        <w:t xml:space="preserve"> mạch</w:t>
      </w:r>
      <w:r w:rsidR="00B63F3E" w:rsidRPr="00F56B41">
        <w:t xml:space="preserve">, </w:t>
      </w:r>
      <w:r w:rsidR="009F6207" w:rsidRPr="00F56B41">
        <w:t>mở rộng các chức năng khác cho hệ thống ngoài các chức năng đã đặt ra.</w:t>
      </w:r>
    </w:p>
    <w:p w14:paraId="1A28C896" w14:textId="54368810" w:rsidR="00DD3EC6" w:rsidRPr="00F56B41" w:rsidRDefault="00DD3EC6" w:rsidP="005274C5">
      <w:pPr>
        <w:pStyle w:val="Heading4"/>
        <w:spacing w:line="276" w:lineRule="auto"/>
      </w:pPr>
      <w:r w:rsidRPr="00F56B41">
        <w:t>Khối cảm biến</w:t>
      </w:r>
    </w:p>
    <w:p w14:paraId="488C29B5" w14:textId="5EAFFD32" w:rsidR="00F96D68" w:rsidRPr="00F56B41" w:rsidRDefault="00D20010" w:rsidP="005274C5">
      <w:pPr>
        <w:keepNext/>
        <w:spacing w:line="276" w:lineRule="auto"/>
        <w:jc w:val="center"/>
      </w:pPr>
      <w:r>
        <w:rPr>
          <w:noProof/>
        </w:rPr>
        <w:drawing>
          <wp:inline distT="0" distB="0" distL="0" distR="0" wp14:anchorId="1C515DB4" wp14:editId="59560A42">
            <wp:extent cx="3816000" cy="852116"/>
            <wp:effectExtent l="0" t="0" r="0" b="571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1"/>
                    <pic:cNvPicPr>
                      <a:picLocks noChangeAspect="1" noChangeArrowheads="1"/>
                    </pic:cNvPicPr>
                  </pic:nvPicPr>
                  <pic:blipFill rotWithShape="1">
                    <a:blip r:embed="rId43" cstate="print">
                      <a:extLst>
                        <a:ext uri="{28A0092B-C50C-407E-A947-70E740481C1C}">
                          <a14:useLocalDpi xmlns:a14="http://schemas.microsoft.com/office/drawing/2010/main" val="0"/>
                        </a:ext>
                      </a:extLst>
                    </a:blip>
                    <a:srcRect l="4518" t="4571" r="8235" b="16572"/>
                    <a:stretch/>
                  </pic:blipFill>
                  <pic:spPr bwMode="auto">
                    <a:xfrm>
                      <a:off x="0" y="0"/>
                      <a:ext cx="3816000" cy="852116"/>
                    </a:xfrm>
                    <a:prstGeom prst="rect">
                      <a:avLst/>
                    </a:prstGeom>
                    <a:noFill/>
                    <a:ln>
                      <a:noFill/>
                    </a:ln>
                    <a:extLst>
                      <a:ext uri="{53640926-AAD7-44D8-BBD7-CCE9431645EC}">
                        <a14:shadowObscured xmlns:a14="http://schemas.microsoft.com/office/drawing/2010/main"/>
                      </a:ext>
                    </a:extLst>
                  </pic:spPr>
                </pic:pic>
              </a:graphicData>
            </a:graphic>
          </wp:inline>
        </w:drawing>
      </w:r>
    </w:p>
    <w:p w14:paraId="4B0EB18B" w14:textId="1CB4BAEE" w:rsidR="00DD3EC6" w:rsidRPr="00F56B41" w:rsidRDefault="00F96D68" w:rsidP="00B71D83">
      <w:pPr>
        <w:pStyle w:val="Caption"/>
        <w:spacing w:after="120" w:line="276" w:lineRule="auto"/>
        <w:rPr>
          <w:sz w:val="26"/>
          <w:szCs w:val="26"/>
        </w:rPr>
      </w:pPr>
      <w:bookmarkStart w:id="82" w:name="_Ref61594168"/>
      <w:bookmarkStart w:id="83" w:name="_Toc62077006"/>
      <w:r w:rsidRPr="00F56B41">
        <w:rPr>
          <w:sz w:val="26"/>
          <w:szCs w:val="26"/>
        </w:rPr>
        <w:t xml:space="preserve">Hình </w:t>
      </w:r>
      <w:r w:rsidR="00031F35">
        <w:rPr>
          <w:sz w:val="26"/>
          <w:szCs w:val="26"/>
        </w:rPr>
        <w:fldChar w:fldCharType="begin"/>
      </w:r>
      <w:r w:rsidR="00031F35">
        <w:rPr>
          <w:sz w:val="26"/>
          <w:szCs w:val="26"/>
        </w:rPr>
        <w:instrText xml:space="preserve"> STYLEREF 1 \s </w:instrText>
      </w:r>
      <w:r w:rsidR="00031F35">
        <w:rPr>
          <w:sz w:val="26"/>
          <w:szCs w:val="26"/>
        </w:rPr>
        <w:fldChar w:fldCharType="separate"/>
      </w:r>
      <w:r w:rsidR="00031F35">
        <w:rPr>
          <w:noProof/>
          <w:sz w:val="26"/>
          <w:szCs w:val="26"/>
        </w:rPr>
        <w:t>3</w:t>
      </w:r>
      <w:r w:rsidR="00031F35">
        <w:rPr>
          <w:sz w:val="26"/>
          <w:szCs w:val="26"/>
        </w:rPr>
        <w:fldChar w:fldCharType="end"/>
      </w:r>
      <w:r w:rsidR="00031F35">
        <w:rPr>
          <w:sz w:val="26"/>
          <w:szCs w:val="26"/>
        </w:rPr>
        <w:t>.</w:t>
      </w:r>
      <w:r w:rsidR="00031F35">
        <w:rPr>
          <w:sz w:val="26"/>
          <w:szCs w:val="26"/>
        </w:rPr>
        <w:fldChar w:fldCharType="begin"/>
      </w:r>
      <w:r w:rsidR="00031F35">
        <w:rPr>
          <w:sz w:val="26"/>
          <w:szCs w:val="26"/>
        </w:rPr>
        <w:instrText xml:space="preserve"> SEQ Hình \* ARABIC \s 1 </w:instrText>
      </w:r>
      <w:r w:rsidR="00031F35">
        <w:rPr>
          <w:sz w:val="26"/>
          <w:szCs w:val="26"/>
        </w:rPr>
        <w:fldChar w:fldCharType="separate"/>
      </w:r>
      <w:r w:rsidR="00031F35">
        <w:rPr>
          <w:noProof/>
          <w:sz w:val="26"/>
          <w:szCs w:val="26"/>
        </w:rPr>
        <w:t>16</w:t>
      </w:r>
      <w:r w:rsidR="00031F35">
        <w:rPr>
          <w:sz w:val="26"/>
          <w:szCs w:val="26"/>
        </w:rPr>
        <w:fldChar w:fldCharType="end"/>
      </w:r>
      <w:bookmarkEnd w:id="82"/>
      <w:r w:rsidRPr="00F56B41">
        <w:rPr>
          <w:sz w:val="26"/>
          <w:szCs w:val="26"/>
        </w:rPr>
        <w:t xml:space="preserve"> </w:t>
      </w:r>
      <w:r w:rsidR="00DE7AAB" w:rsidRPr="00F56B41">
        <w:rPr>
          <w:sz w:val="26"/>
          <w:szCs w:val="26"/>
        </w:rPr>
        <w:t>Sơ đồ cách kết nối cảm biến</w:t>
      </w:r>
      <w:bookmarkEnd w:id="83"/>
    </w:p>
    <w:p w14:paraId="454FD339" w14:textId="14F90E2A" w:rsidR="00DE7AAB" w:rsidRDefault="001160AC" w:rsidP="005274C5">
      <w:pPr>
        <w:spacing w:after="120" w:line="276" w:lineRule="auto"/>
      </w:pPr>
      <w:r>
        <w:fldChar w:fldCharType="begin"/>
      </w:r>
      <w:r>
        <w:instrText xml:space="preserve"> REF _Ref61594168 \h </w:instrText>
      </w:r>
      <w:r>
        <w:fldChar w:fldCharType="separate"/>
      </w:r>
      <w:r w:rsidRPr="00F56B41">
        <w:t xml:space="preserve">Hình </w:t>
      </w:r>
      <w:r>
        <w:rPr>
          <w:noProof/>
        </w:rPr>
        <w:t>3</w:t>
      </w:r>
      <w:r>
        <w:t>.</w:t>
      </w:r>
      <w:r>
        <w:rPr>
          <w:noProof/>
        </w:rPr>
        <w:t>16</w:t>
      </w:r>
      <w:r>
        <w:fldChar w:fldCharType="end"/>
      </w:r>
      <w:r>
        <w:t xml:space="preserve"> </w:t>
      </w:r>
      <w:r w:rsidR="00C170D7" w:rsidRPr="00F56B41">
        <w:t>trên mô tả cách kết kết nối giữ</w:t>
      </w:r>
      <w:r w:rsidR="00F3464C">
        <w:t>a</w:t>
      </w:r>
      <w:r w:rsidR="00C170D7" w:rsidRPr="00F56B41">
        <w:t xml:space="preserve"> </w:t>
      </w:r>
      <w:r w:rsidR="00F3464C">
        <w:t>vi điều khiển</w:t>
      </w:r>
      <w:r w:rsidR="00F3464C" w:rsidRPr="00F56B41">
        <w:t xml:space="preserve"> </w:t>
      </w:r>
      <w:r w:rsidR="00C170D7" w:rsidRPr="00F56B41">
        <w:t>với các module cảm biến.</w:t>
      </w:r>
    </w:p>
    <w:p w14:paraId="666D8D19" w14:textId="5BDD04B6" w:rsidR="00D37913" w:rsidRPr="00F56B41" w:rsidRDefault="00D37913" w:rsidP="005274C5">
      <w:pPr>
        <w:spacing w:after="120" w:line="276" w:lineRule="auto"/>
      </w:pPr>
      <w:r>
        <w:t>Hệ thống bao gồm hai cảm biến, đó là cảm biến nồng độ khí CO MiCS-5524 và cảm biến nhiệt độ DHT22.</w:t>
      </w:r>
    </w:p>
    <w:p w14:paraId="33ACA23C" w14:textId="2C14680A" w:rsidR="00852938" w:rsidRPr="00F56B41" w:rsidRDefault="00C170D7" w:rsidP="005274C5">
      <w:pPr>
        <w:pStyle w:val="Heading4"/>
        <w:spacing w:line="276" w:lineRule="auto"/>
      </w:pPr>
      <w:r w:rsidRPr="00F56B41">
        <w:t>Khối mạng truyền thông không dây</w:t>
      </w:r>
      <w:r w:rsidR="00852938" w:rsidRPr="00F56B41">
        <w:t xml:space="preserve"> Lora</w:t>
      </w:r>
    </w:p>
    <w:p w14:paraId="5A6770D3" w14:textId="60FB0B44" w:rsidR="00852938" w:rsidRPr="00F56B41" w:rsidRDefault="009649B0" w:rsidP="005274C5">
      <w:pPr>
        <w:keepNext/>
        <w:spacing w:line="276" w:lineRule="auto"/>
        <w:jc w:val="center"/>
      </w:pPr>
      <w:r>
        <w:rPr>
          <w:noProof/>
        </w:rPr>
        <w:drawing>
          <wp:inline distT="0" distB="0" distL="0" distR="0" wp14:anchorId="223F4AF8" wp14:editId="6A81F35E">
            <wp:extent cx="2160000" cy="1440000"/>
            <wp:effectExtent l="0" t="0" r="0" b="825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3"/>
                    <pic:cNvPicPr>
                      <a:picLocks noChangeAspect="1" noChangeArrowheads="1"/>
                    </pic:cNvPicPr>
                  </pic:nvPicPr>
                  <pic:blipFill rotWithShape="1">
                    <a:blip r:embed="rId44" cstate="print">
                      <a:extLst>
                        <a:ext uri="{28A0092B-C50C-407E-A947-70E740481C1C}">
                          <a14:useLocalDpi xmlns:a14="http://schemas.microsoft.com/office/drawing/2010/main" val="0"/>
                        </a:ext>
                      </a:extLst>
                    </a:blip>
                    <a:srcRect l="9647" t="4961" r="14117" b="12595"/>
                    <a:stretch/>
                  </pic:blipFill>
                  <pic:spPr bwMode="auto">
                    <a:xfrm>
                      <a:off x="0" y="0"/>
                      <a:ext cx="2160000" cy="1440000"/>
                    </a:xfrm>
                    <a:prstGeom prst="rect">
                      <a:avLst/>
                    </a:prstGeom>
                    <a:noFill/>
                    <a:ln>
                      <a:noFill/>
                    </a:ln>
                    <a:extLst>
                      <a:ext uri="{53640926-AAD7-44D8-BBD7-CCE9431645EC}">
                        <a14:shadowObscured xmlns:a14="http://schemas.microsoft.com/office/drawing/2010/main"/>
                      </a:ext>
                    </a:extLst>
                  </pic:spPr>
                </pic:pic>
              </a:graphicData>
            </a:graphic>
          </wp:inline>
        </w:drawing>
      </w:r>
    </w:p>
    <w:p w14:paraId="483AA0EC" w14:textId="5CB2B39E" w:rsidR="001E5670" w:rsidRPr="00F56B41" w:rsidRDefault="00852938" w:rsidP="00B71D83">
      <w:pPr>
        <w:pStyle w:val="Caption"/>
        <w:spacing w:after="120" w:line="276" w:lineRule="auto"/>
        <w:rPr>
          <w:sz w:val="26"/>
          <w:szCs w:val="26"/>
        </w:rPr>
      </w:pPr>
      <w:bookmarkStart w:id="84" w:name="_Ref61594183"/>
      <w:bookmarkStart w:id="85" w:name="_Toc62077007"/>
      <w:r w:rsidRPr="00F56B41">
        <w:rPr>
          <w:sz w:val="26"/>
          <w:szCs w:val="26"/>
        </w:rPr>
        <w:t xml:space="preserve">Hình </w:t>
      </w:r>
      <w:r w:rsidR="00031F35">
        <w:rPr>
          <w:sz w:val="26"/>
          <w:szCs w:val="26"/>
        </w:rPr>
        <w:fldChar w:fldCharType="begin"/>
      </w:r>
      <w:r w:rsidR="00031F35">
        <w:rPr>
          <w:sz w:val="26"/>
          <w:szCs w:val="26"/>
        </w:rPr>
        <w:instrText xml:space="preserve"> STYLEREF 1 \s </w:instrText>
      </w:r>
      <w:r w:rsidR="00031F35">
        <w:rPr>
          <w:sz w:val="26"/>
          <w:szCs w:val="26"/>
        </w:rPr>
        <w:fldChar w:fldCharType="separate"/>
      </w:r>
      <w:r w:rsidR="00031F35">
        <w:rPr>
          <w:noProof/>
          <w:sz w:val="26"/>
          <w:szCs w:val="26"/>
        </w:rPr>
        <w:t>3</w:t>
      </w:r>
      <w:r w:rsidR="00031F35">
        <w:rPr>
          <w:sz w:val="26"/>
          <w:szCs w:val="26"/>
        </w:rPr>
        <w:fldChar w:fldCharType="end"/>
      </w:r>
      <w:r w:rsidR="00031F35">
        <w:rPr>
          <w:sz w:val="26"/>
          <w:szCs w:val="26"/>
        </w:rPr>
        <w:t>.</w:t>
      </w:r>
      <w:r w:rsidR="00031F35">
        <w:rPr>
          <w:sz w:val="26"/>
          <w:szCs w:val="26"/>
        </w:rPr>
        <w:fldChar w:fldCharType="begin"/>
      </w:r>
      <w:r w:rsidR="00031F35">
        <w:rPr>
          <w:sz w:val="26"/>
          <w:szCs w:val="26"/>
        </w:rPr>
        <w:instrText xml:space="preserve"> SEQ Hình \* ARABIC \s 1 </w:instrText>
      </w:r>
      <w:r w:rsidR="00031F35">
        <w:rPr>
          <w:sz w:val="26"/>
          <w:szCs w:val="26"/>
        </w:rPr>
        <w:fldChar w:fldCharType="separate"/>
      </w:r>
      <w:r w:rsidR="00031F35">
        <w:rPr>
          <w:noProof/>
          <w:sz w:val="26"/>
          <w:szCs w:val="26"/>
        </w:rPr>
        <w:t>17</w:t>
      </w:r>
      <w:r w:rsidR="00031F35">
        <w:rPr>
          <w:sz w:val="26"/>
          <w:szCs w:val="26"/>
        </w:rPr>
        <w:fldChar w:fldCharType="end"/>
      </w:r>
      <w:bookmarkEnd w:id="84"/>
      <w:r w:rsidRPr="00F56B41">
        <w:rPr>
          <w:sz w:val="26"/>
          <w:szCs w:val="26"/>
        </w:rPr>
        <w:t xml:space="preserve"> Sơ đồ cách kết nối với modude mạng Lora</w:t>
      </w:r>
      <w:bookmarkEnd w:id="85"/>
    </w:p>
    <w:p w14:paraId="71DB3052" w14:textId="00D9BE57" w:rsidR="002B19F5" w:rsidRPr="002B19F5" w:rsidRDefault="00F55951" w:rsidP="002B19F5">
      <w:pPr>
        <w:spacing w:after="120" w:line="276" w:lineRule="auto"/>
      </w:pPr>
      <w:r w:rsidRPr="00F56B41">
        <w:t xml:space="preserve">Module Lora E32 giao tiếp với </w:t>
      </w:r>
      <w:r w:rsidR="00BA39BC">
        <w:t>vi điều khiển</w:t>
      </w:r>
      <w:r w:rsidR="00BA39BC" w:rsidRPr="00F56B41">
        <w:t xml:space="preserve"> </w:t>
      </w:r>
      <w:r w:rsidRPr="00F56B41">
        <w:t>qua chuẩn giao tiếp truyền nhận dữ liệu không đồng bộ UART. Cách kết nố</w:t>
      </w:r>
      <w:r w:rsidR="007E4502">
        <w:t xml:space="preserve">i như </w:t>
      </w:r>
      <w:r w:rsidR="001160AC">
        <w:fldChar w:fldCharType="begin"/>
      </w:r>
      <w:r w:rsidR="001160AC">
        <w:instrText xml:space="preserve"> REF _Ref61594183 \h </w:instrText>
      </w:r>
      <w:r w:rsidR="001160AC">
        <w:fldChar w:fldCharType="separate"/>
      </w:r>
      <w:r w:rsidR="001160AC" w:rsidRPr="00F56B41">
        <w:t xml:space="preserve">Hình </w:t>
      </w:r>
      <w:r w:rsidR="001160AC">
        <w:rPr>
          <w:noProof/>
        </w:rPr>
        <w:t>3</w:t>
      </w:r>
      <w:r w:rsidR="001160AC">
        <w:t>.</w:t>
      </w:r>
      <w:r w:rsidR="001160AC">
        <w:rPr>
          <w:noProof/>
        </w:rPr>
        <w:t>17</w:t>
      </w:r>
      <w:r w:rsidR="001160AC">
        <w:fldChar w:fldCharType="end"/>
      </w:r>
      <w:r w:rsidRPr="00F56B41">
        <w:t>.</w:t>
      </w:r>
    </w:p>
    <w:p w14:paraId="62E4668F" w14:textId="253E2A92" w:rsidR="00F55951" w:rsidRPr="00F56B41" w:rsidRDefault="00387607" w:rsidP="005274C5">
      <w:pPr>
        <w:pStyle w:val="Heading4"/>
        <w:spacing w:line="276" w:lineRule="auto"/>
      </w:pPr>
      <w:r w:rsidRPr="00F56B41">
        <w:t>Khối tạo âm thanh cảnh báo</w:t>
      </w:r>
    </w:p>
    <w:p w14:paraId="6FE555A8" w14:textId="36CAC501" w:rsidR="00D45975" w:rsidRPr="00F56B41" w:rsidRDefault="002D46F6" w:rsidP="005274C5">
      <w:pPr>
        <w:keepNext/>
        <w:spacing w:line="276" w:lineRule="auto"/>
        <w:jc w:val="center"/>
      </w:pPr>
      <w:r>
        <w:pict w14:anchorId="2C699BF4">
          <v:shape id="_x0000_i1049" type="#_x0000_t75" style="width:198.55pt;height:96pt">
            <v:imagedata r:id="rId45" o:title="sound" croptop="2775f" cropbottom="6561f" cropleft="4134f" cropright="5041f"/>
          </v:shape>
        </w:pict>
      </w:r>
    </w:p>
    <w:p w14:paraId="5CF3ED24" w14:textId="5848AA6A" w:rsidR="00387607" w:rsidRPr="00F56B41" w:rsidRDefault="00D45975" w:rsidP="005274C5">
      <w:pPr>
        <w:pStyle w:val="Caption"/>
        <w:spacing w:line="276" w:lineRule="auto"/>
        <w:rPr>
          <w:sz w:val="26"/>
          <w:szCs w:val="26"/>
        </w:rPr>
      </w:pPr>
      <w:bookmarkStart w:id="86" w:name="_Ref61594197"/>
      <w:bookmarkStart w:id="87" w:name="_Toc62077008"/>
      <w:r w:rsidRPr="00F56B41">
        <w:rPr>
          <w:sz w:val="26"/>
          <w:szCs w:val="26"/>
        </w:rPr>
        <w:t xml:space="preserve">Hình </w:t>
      </w:r>
      <w:r w:rsidR="00031F35">
        <w:rPr>
          <w:sz w:val="26"/>
          <w:szCs w:val="26"/>
        </w:rPr>
        <w:fldChar w:fldCharType="begin"/>
      </w:r>
      <w:r w:rsidR="00031F35">
        <w:rPr>
          <w:sz w:val="26"/>
          <w:szCs w:val="26"/>
        </w:rPr>
        <w:instrText xml:space="preserve"> STYLEREF 1 \s </w:instrText>
      </w:r>
      <w:r w:rsidR="00031F35">
        <w:rPr>
          <w:sz w:val="26"/>
          <w:szCs w:val="26"/>
        </w:rPr>
        <w:fldChar w:fldCharType="separate"/>
      </w:r>
      <w:r w:rsidR="00031F35">
        <w:rPr>
          <w:noProof/>
          <w:sz w:val="26"/>
          <w:szCs w:val="26"/>
        </w:rPr>
        <w:t>3</w:t>
      </w:r>
      <w:r w:rsidR="00031F35">
        <w:rPr>
          <w:sz w:val="26"/>
          <w:szCs w:val="26"/>
        </w:rPr>
        <w:fldChar w:fldCharType="end"/>
      </w:r>
      <w:r w:rsidR="00031F35">
        <w:rPr>
          <w:sz w:val="26"/>
          <w:szCs w:val="26"/>
        </w:rPr>
        <w:t>.</w:t>
      </w:r>
      <w:r w:rsidR="00031F35">
        <w:rPr>
          <w:sz w:val="26"/>
          <w:szCs w:val="26"/>
        </w:rPr>
        <w:fldChar w:fldCharType="begin"/>
      </w:r>
      <w:r w:rsidR="00031F35">
        <w:rPr>
          <w:sz w:val="26"/>
          <w:szCs w:val="26"/>
        </w:rPr>
        <w:instrText xml:space="preserve"> SEQ Hình \* ARABIC \s 1 </w:instrText>
      </w:r>
      <w:r w:rsidR="00031F35">
        <w:rPr>
          <w:sz w:val="26"/>
          <w:szCs w:val="26"/>
        </w:rPr>
        <w:fldChar w:fldCharType="separate"/>
      </w:r>
      <w:r w:rsidR="00031F35">
        <w:rPr>
          <w:noProof/>
          <w:sz w:val="26"/>
          <w:szCs w:val="26"/>
        </w:rPr>
        <w:t>18</w:t>
      </w:r>
      <w:r w:rsidR="00031F35">
        <w:rPr>
          <w:sz w:val="26"/>
          <w:szCs w:val="26"/>
        </w:rPr>
        <w:fldChar w:fldCharType="end"/>
      </w:r>
      <w:bookmarkEnd w:id="86"/>
      <w:r w:rsidRPr="00F56B41">
        <w:rPr>
          <w:sz w:val="26"/>
          <w:szCs w:val="26"/>
        </w:rPr>
        <w:t xml:space="preserve"> Sơ đồ nguyên lý khối tạo âm thanh cảnh báo</w:t>
      </w:r>
      <w:bookmarkEnd w:id="87"/>
    </w:p>
    <w:p w14:paraId="436D02CD" w14:textId="557B0C97" w:rsidR="00C74F7B" w:rsidRPr="00F56B41" w:rsidRDefault="00D45975" w:rsidP="005274C5">
      <w:pPr>
        <w:spacing w:line="276" w:lineRule="auto"/>
      </w:pPr>
      <w:r w:rsidRPr="00F56B41">
        <w:t>Khối tạo âm thanh cả</w:t>
      </w:r>
      <w:r w:rsidR="007E4502">
        <w:t xml:space="preserve">nh báo như </w:t>
      </w:r>
      <w:r w:rsidR="001160AC">
        <w:fldChar w:fldCharType="begin"/>
      </w:r>
      <w:r w:rsidR="001160AC">
        <w:instrText xml:space="preserve"> REF _Ref61594197 \h </w:instrText>
      </w:r>
      <w:r w:rsidR="001160AC">
        <w:fldChar w:fldCharType="separate"/>
      </w:r>
      <w:r w:rsidR="001160AC" w:rsidRPr="00F56B41">
        <w:t xml:space="preserve">Hình </w:t>
      </w:r>
      <w:r w:rsidR="001160AC">
        <w:rPr>
          <w:noProof/>
        </w:rPr>
        <w:t>3</w:t>
      </w:r>
      <w:r w:rsidR="001160AC">
        <w:t>.</w:t>
      </w:r>
      <w:r w:rsidR="001160AC">
        <w:rPr>
          <w:noProof/>
        </w:rPr>
        <w:t>18</w:t>
      </w:r>
      <w:r w:rsidR="001160AC">
        <w:fldChar w:fldCharType="end"/>
      </w:r>
      <w:r w:rsidR="001160AC">
        <w:t xml:space="preserve"> </w:t>
      </w:r>
      <w:r w:rsidRPr="00F56B41">
        <w:t>sử dụ</w:t>
      </w:r>
      <w:r w:rsidR="008A40FF" w:rsidRPr="00F56B41">
        <w:t>ng 1 Buzzer</w:t>
      </w:r>
      <w:r w:rsidRPr="00F56B41">
        <w:t xml:space="preserve">, </w:t>
      </w:r>
      <w:r w:rsidR="00656F3D">
        <w:t xml:space="preserve">nó </w:t>
      </w:r>
      <w:r w:rsidR="00CC4FEC" w:rsidRPr="00F56B41">
        <w:t>được điều khiển bởi 1 chân IO củ</w:t>
      </w:r>
      <w:r w:rsidR="001570E5" w:rsidRPr="00F56B41">
        <w:t xml:space="preserve">a </w:t>
      </w:r>
      <w:r w:rsidR="001570E5">
        <w:t>vi điều khiển</w:t>
      </w:r>
      <w:r w:rsidR="001570E5" w:rsidRPr="00F56B41">
        <w:t>.</w:t>
      </w:r>
      <w:r w:rsidR="003479A1">
        <w:t xml:space="preserve"> </w:t>
      </w:r>
    </w:p>
    <w:p w14:paraId="26C63E7D" w14:textId="08815314" w:rsidR="00C74F7B" w:rsidRPr="00F56B41" w:rsidRDefault="00C74F7B" w:rsidP="007123E9">
      <w:pPr>
        <w:pStyle w:val="ListParagraph"/>
        <w:numPr>
          <w:ilvl w:val="0"/>
          <w:numId w:val="13"/>
        </w:numPr>
        <w:spacing w:line="276" w:lineRule="auto"/>
      </w:pPr>
      <w:r w:rsidRPr="00F56B41">
        <w:t>Lựa chọn Buzzer:</w:t>
      </w:r>
    </w:p>
    <w:p w14:paraId="645CEC2C" w14:textId="40B6AD8A" w:rsidR="008A40FF" w:rsidRPr="00F56B41" w:rsidRDefault="008A40FF" w:rsidP="007123E9">
      <w:pPr>
        <w:pStyle w:val="ListParagraph"/>
        <w:numPr>
          <w:ilvl w:val="0"/>
          <w:numId w:val="12"/>
        </w:numPr>
        <w:spacing w:line="276" w:lineRule="auto"/>
      </w:pPr>
      <w:r w:rsidRPr="00F56B41">
        <w:t>Điện áp định mức: 6V DC</w:t>
      </w:r>
    </w:p>
    <w:p w14:paraId="3B2C5DE7" w14:textId="4EB5E2B4" w:rsidR="008A40FF" w:rsidRPr="00F56B41" w:rsidRDefault="008A40FF" w:rsidP="007123E9">
      <w:pPr>
        <w:pStyle w:val="ListParagraph"/>
        <w:numPr>
          <w:ilvl w:val="0"/>
          <w:numId w:val="12"/>
        </w:numPr>
        <w:spacing w:line="276" w:lineRule="auto"/>
      </w:pPr>
      <w:r w:rsidRPr="00F56B41">
        <w:t>Điện áp hoạt động: 4 đến 8V DC</w:t>
      </w:r>
    </w:p>
    <w:p w14:paraId="32C6F732" w14:textId="7A032E93" w:rsidR="008A40FF" w:rsidRPr="00F56B41" w:rsidRDefault="008A40FF" w:rsidP="007123E9">
      <w:pPr>
        <w:pStyle w:val="ListParagraph"/>
        <w:numPr>
          <w:ilvl w:val="0"/>
          <w:numId w:val="12"/>
        </w:numPr>
        <w:spacing w:line="276" w:lineRule="auto"/>
      </w:pPr>
      <w:r w:rsidRPr="00F56B41">
        <w:t>Dòng điện định mức:</w:t>
      </w:r>
      <w:r w:rsidR="00750C65" w:rsidRPr="00F56B41">
        <w:t xml:space="preserve"> </w:t>
      </w:r>
      <w:r w:rsidR="00322DE7" w:rsidRPr="00F56B41">
        <w:rPr>
          <w:position w:val="-4"/>
        </w:rPr>
        <w:object w:dxaOrig="200" w:dyaOrig="240" w14:anchorId="424F4131">
          <v:shape id="_x0000_i1050" type="#_x0000_t75" style="width:11.45pt;height:12pt" o:ole="">
            <v:imagedata r:id="rId46" o:title=""/>
          </v:shape>
          <o:OLEObject Type="Embed" ProgID="Equation.DSMT4" ShapeID="_x0000_i1050" DrawAspect="Content" ObjectID="_1672689887" r:id="rId47"/>
        </w:object>
      </w:r>
      <w:r w:rsidR="00322DE7" w:rsidRPr="00F56B41">
        <w:t>30mA</w:t>
      </w:r>
    </w:p>
    <w:p w14:paraId="516EA0A9" w14:textId="6E5B1D67" w:rsidR="00322DE7" w:rsidRPr="00F56B41" w:rsidRDefault="00322DE7" w:rsidP="007123E9">
      <w:pPr>
        <w:pStyle w:val="ListParagraph"/>
        <w:numPr>
          <w:ilvl w:val="0"/>
          <w:numId w:val="12"/>
        </w:numPr>
        <w:spacing w:line="276" w:lineRule="auto"/>
      </w:pPr>
      <w:r w:rsidRPr="00F56B41">
        <w:t>Âm thanh đầu ra tại 10</w:t>
      </w:r>
      <w:proofErr w:type="gramStart"/>
      <w:r w:rsidRPr="00F56B41">
        <w:t>cm :</w:t>
      </w:r>
      <w:proofErr w:type="gramEnd"/>
      <w:r w:rsidRPr="00F56B41">
        <w:t xml:space="preserve"> </w:t>
      </w:r>
      <w:r w:rsidR="00641E5D" w:rsidRPr="00F56B41">
        <w:rPr>
          <w:position w:val="-4"/>
        </w:rPr>
        <w:object w:dxaOrig="200" w:dyaOrig="240" w14:anchorId="292E9EC1">
          <v:shape id="_x0000_i1051" type="#_x0000_t75" style="width:11.45pt;height:12pt" o:ole="">
            <v:imagedata r:id="rId48" o:title=""/>
          </v:shape>
          <o:OLEObject Type="Embed" ProgID="Equation.DSMT4" ShapeID="_x0000_i1051" DrawAspect="Content" ObjectID="_1672689888" r:id="rId49"/>
        </w:object>
      </w:r>
      <w:r w:rsidR="00641E5D" w:rsidRPr="00F56B41">
        <w:t>85dB</w:t>
      </w:r>
    </w:p>
    <w:p w14:paraId="1C8DA3D9" w14:textId="0366151B" w:rsidR="00B63532" w:rsidRPr="00F56B41" w:rsidRDefault="00641E5D" w:rsidP="007123E9">
      <w:pPr>
        <w:pStyle w:val="ListParagraph"/>
        <w:numPr>
          <w:ilvl w:val="0"/>
          <w:numId w:val="12"/>
        </w:numPr>
        <w:spacing w:line="276" w:lineRule="auto"/>
      </w:pPr>
      <w:r w:rsidRPr="00F56B41">
        <w:t xml:space="preserve">Tần số cộng hưởng: 2300 </w:t>
      </w:r>
      <w:r w:rsidR="00B63532" w:rsidRPr="00F56B41">
        <w:rPr>
          <w:position w:val="-4"/>
        </w:rPr>
        <w:object w:dxaOrig="220" w:dyaOrig="240" w14:anchorId="104FE88E">
          <v:shape id="_x0000_i1052" type="#_x0000_t75" style="width:11.45pt;height:12pt" o:ole="">
            <v:imagedata r:id="rId50" o:title=""/>
          </v:shape>
          <o:OLEObject Type="Embed" ProgID="Equation.DSMT4" ShapeID="_x0000_i1052" DrawAspect="Content" ObjectID="_1672689889" r:id="rId51"/>
        </w:object>
      </w:r>
      <w:r w:rsidR="00B63532" w:rsidRPr="00F56B41">
        <w:t>300Hz</w:t>
      </w:r>
    </w:p>
    <w:p w14:paraId="7E4467B3" w14:textId="5C580588" w:rsidR="00B63532" w:rsidRPr="00F56B41" w:rsidRDefault="00B63532" w:rsidP="007123E9">
      <w:pPr>
        <w:pStyle w:val="ListParagraph"/>
        <w:numPr>
          <w:ilvl w:val="0"/>
          <w:numId w:val="13"/>
        </w:numPr>
        <w:spacing w:line="276" w:lineRule="auto"/>
      </w:pPr>
      <w:r w:rsidRPr="00F56B41">
        <w:t xml:space="preserve">Lựa chọn </w:t>
      </w:r>
      <w:r w:rsidR="00162615" w:rsidRPr="00F56B41">
        <w:t xml:space="preserve">Transistor: </w:t>
      </w:r>
      <w:r w:rsidR="002C4105" w:rsidRPr="00F56B41">
        <w:t>loại BJT – NPN 2N2222</w:t>
      </w:r>
    </w:p>
    <w:p w14:paraId="37D9092D" w14:textId="56E9F624" w:rsidR="002C4105" w:rsidRPr="00F56B41" w:rsidRDefault="002C4105" w:rsidP="005274C5">
      <w:pPr>
        <w:spacing w:line="276" w:lineRule="auto"/>
        <w:ind w:left="360"/>
      </w:pPr>
      <w:r w:rsidRPr="00F56B41">
        <w:t>Các thông số củ</w:t>
      </w:r>
      <w:r w:rsidR="00656F3D">
        <w:t>a BJT</w:t>
      </w:r>
      <w:r w:rsidRPr="00F56B41">
        <w:t xml:space="preserve"> thỏa mãn các yêu cầ</w:t>
      </w:r>
      <w:r w:rsidR="00B93647" w:rsidRPr="00F56B41">
        <w:t>u dòng áp của Buzzer</w:t>
      </w:r>
    </w:p>
    <w:p w14:paraId="2E8A7341" w14:textId="600304F8" w:rsidR="00B93647" w:rsidRPr="00F56B41" w:rsidRDefault="00F86DC3" w:rsidP="007123E9">
      <w:pPr>
        <w:pStyle w:val="ListParagraph"/>
        <w:numPr>
          <w:ilvl w:val="0"/>
          <w:numId w:val="14"/>
        </w:numPr>
        <w:spacing w:line="276" w:lineRule="auto"/>
      </w:pPr>
      <w:r w:rsidRPr="00F56B41">
        <w:rPr>
          <w:position w:val="-12"/>
        </w:rPr>
        <w:object w:dxaOrig="380" w:dyaOrig="360" w14:anchorId="0391D5FC">
          <v:shape id="_x0000_i1053" type="#_x0000_t75" style="width:19.1pt;height:18pt" o:ole="">
            <v:imagedata r:id="rId52" o:title=""/>
          </v:shape>
          <o:OLEObject Type="Embed" ProgID="Equation.DSMT4" ShapeID="_x0000_i1053" DrawAspect="Content" ObjectID="_1672689890" r:id="rId53"/>
        </w:object>
      </w:r>
      <w:r w:rsidRPr="00F56B41">
        <w:t xml:space="preserve"> max = </w:t>
      </w:r>
      <w:r w:rsidR="0086399B" w:rsidRPr="00F56B41">
        <w:t>30V</w:t>
      </w:r>
      <w:r w:rsidRPr="00F56B41">
        <w:t xml:space="preserve"> DC</w:t>
      </w:r>
      <w:r w:rsidR="00540A8B" w:rsidRPr="00F56B41">
        <w:t xml:space="preserve"> &gt; 2</w:t>
      </w:r>
      <w:r w:rsidR="0086399B" w:rsidRPr="00F56B41">
        <w:t xml:space="preserve"> lần điện áp hoạt động của Buzzer.</w:t>
      </w:r>
    </w:p>
    <w:p w14:paraId="70071E35" w14:textId="5826CB40" w:rsidR="0086399B" w:rsidRPr="00F56B41" w:rsidRDefault="00F86DC3" w:rsidP="007123E9">
      <w:pPr>
        <w:pStyle w:val="ListParagraph"/>
        <w:numPr>
          <w:ilvl w:val="0"/>
          <w:numId w:val="14"/>
        </w:numPr>
        <w:spacing w:line="276" w:lineRule="auto"/>
      </w:pPr>
      <w:r w:rsidRPr="00F56B41">
        <w:rPr>
          <w:position w:val="-12"/>
        </w:rPr>
        <w:object w:dxaOrig="279" w:dyaOrig="360" w14:anchorId="715E6AE9">
          <v:shape id="_x0000_i1054" type="#_x0000_t75" style="width:13.1pt;height:18pt" o:ole="">
            <v:imagedata r:id="rId54" o:title=""/>
          </v:shape>
          <o:OLEObject Type="Embed" ProgID="Equation.DSMT4" ShapeID="_x0000_i1054" DrawAspect="Content" ObjectID="_1672689891" r:id="rId55"/>
        </w:object>
      </w:r>
      <w:r w:rsidRPr="00F56B41">
        <w:t xml:space="preserve"> max = 800 mA</w:t>
      </w:r>
      <w:r w:rsidR="00540A8B" w:rsidRPr="00F56B41">
        <w:t xml:space="preserve"> &gt; 2 lần dòng điện định mức của Buzzer.</w:t>
      </w:r>
    </w:p>
    <w:p w14:paraId="635035D2" w14:textId="10C880B3" w:rsidR="00540A8B" w:rsidRDefault="007A5519" w:rsidP="007123E9">
      <w:pPr>
        <w:pStyle w:val="ListParagraph"/>
        <w:numPr>
          <w:ilvl w:val="0"/>
          <w:numId w:val="14"/>
        </w:numPr>
        <w:spacing w:after="120" w:line="276" w:lineRule="auto"/>
      </w:pPr>
      <w:r w:rsidRPr="00F56B41">
        <w:rPr>
          <w:position w:val="-12"/>
        </w:rPr>
        <w:object w:dxaOrig="279" w:dyaOrig="360" w14:anchorId="0505B4F4">
          <v:shape id="_x0000_i1055" type="#_x0000_t75" style="width:13.1pt;height:18pt" o:ole="">
            <v:imagedata r:id="rId56" o:title=""/>
          </v:shape>
          <o:OLEObject Type="Embed" ProgID="Equation.DSMT4" ShapeID="_x0000_i1055" DrawAspect="Content" ObjectID="_1672689892" r:id="rId57"/>
        </w:object>
      </w:r>
      <w:r w:rsidRPr="00F56B41">
        <w:t xml:space="preserve"> = 250 MHz</w:t>
      </w:r>
      <w:r w:rsidR="00B35B7A" w:rsidRPr="00F56B41">
        <w:t xml:space="preserve"> &gt; tần số cộng hưởng của Buzzer</w:t>
      </w:r>
    </w:p>
    <w:p w14:paraId="76FE0108" w14:textId="2673F2EC" w:rsidR="00EB661C" w:rsidRPr="00F56B41" w:rsidRDefault="00EB661C" w:rsidP="00EB661C">
      <w:pPr>
        <w:spacing w:after="120" w:line="276" w:lineRule="auto"/>
      </w:pPr>
      <w:r>
        <w:t>Mạch còn sử dụng diode 1N5819 – 40V, 1A để xả Buzzer.</w:t>
      </w:r>
    </w:p>
    <w:p w14:paraId="70B8C281" w14:textId="3A6D2675" w:rsidR="004C63F3" w:rsidRPr="00F56B41" w:rsidRDefault="004C63F3" w:rsidP="005274C5">
      <w:pPr>
        <w:pStyle w:val="Heading4"/>
        <w:spacing w:line="276" w:lineRule="auto"/>
      </w:pPr>
      <w:r w:rsidRPr="00F56B41">
        <w:t>Khối SIM gửi dữ liệu lên Server</w:t>
      </w:r>
    </w:p>
    <w:p w14:paraId="212F7996" w14:textId="69500F70" w:rsidR="008F639C" w:rsidRPr="00F56B41" w:rsidRDefault="008F639C" w:rsidP="007123E9">
      <w:pPr>
        <w:pStyle w:val="ListParagraph"/>
        <w:numPr>
          <w:ilvl w:val="0"/>
          <w:numId w:val="13"/>
        </w:numPr>
        <w:spacing w:line="276" w:lineRule="auto"/>
      </w:pPr>
      <w:r w:rsidRPr="00F56B41">
        <w:t>Khối nguồn cấp cho SIM800C</w:t>
      </w:r>
    </w:p>
    <w:p w14:paraId="4F37A6B9" w14:textId="2B0FD70B" w:rsidR="004A288C" w:rsidRPr="00F56B41" w:rsidRDefault="002D46F6" w:rsidP="005274C5">
      <w:pPr>
        <w:keepNext/>
        <w:spacing w:line="276" w:lineRule="auto"/>
        <w:jc w:val="center"/>
      </w:pPr>
      <w:r>
        <w:pict w14:anchorId="4EC4C937">
          <v:shape id="_x0000_i1056" type="#_x0000_t75" style="width:319.1pt;height:157.65pt">
            <v:imagedata r:id="rId58" o:title="vbatsim" croptop="624f" cropbottom="3598f"/>
          </v:shape>
        </w:pict>
      </w:r>
    </w:p>
    <w:p w14:paraId="08F2559B" w14:textId="0E82B1B5" w:rsidR="004C63F3" w:rsidRPr="00F56B41" w:rsidRDefault="004A288C" w:rsidP="005274C5">
      <w:pPr>
        <w:pStyle w:val="Caption"/>
        <w:spacing w:line="276" w:lineRule="auto"/>
        <w:rPr>
          <w:sz w:val="26"/>
          <w:szCs w:val="26"/>
        </w:rPr>
      </w:pPr>
      <w:bookmarkStart w:id="88" w:name="_Ref61594215"/>
      <w:bookmarkStart w:id="89" w:name="_Toc62077009"/>
      <w:r w:rsidRPr="00F56B41">
        <w:rPr>
          <w:sz w:val="26"/>
          <w:szCs w:val="26"/>
        </w:rPr>
        <w:t xml:space="preserve">Hình </w:t>
      </w:r>
      <w:r w:rsidR="00031F35">
        <w:rPr>
          <w:sz w:val="26"/>
          <w:szCs w:val="26"/>
        </w:rPr>
        <w:fldChar w:fldCharType="begin"/>
      </w:r>
      <w:r w:rsidR="00031F35">
        <w:rPr>
          <w:sz w:val="26"/>
          <w:szCs w:val="26"/>
        </w:rPr>
        <w:instrText xml:space="preserve"> STYLEREF 1 \s </w:instrText>
      </w:r>
      <w:r w:rsidR="00031F35">
        <w:rPr>
          <w:sz w:val="26"/>
          <w:szCs w:val="26"/>
        </w:rPr>
        <w:fldChar w:fldCharType="separate"/>
      </w:r>
      <w:r w:rsidR="00031F35">
        <w:rPr>
          <w:noProof/>
          <w:sz w:val="26"/>
          <w:szCs w:val="26"/>
        </w:rPr>
        <w:t>3</w:t>
      </w:r>
      <w:r w:rsidR="00031F35">
        <w:rPr>
          <w:sz w:val="26"/>
          <w:szCs w:val="26"/>
        </w:rPr>
        <w:fldChar w:fldCharType="end"/>
      </w:r>
      <w:r w:rsidR="00031F35">
        <w:rPr>
          <w:sz w:val="26"/>
          <w:szCs w:val="26"/>
        </w:rPr>
        <w:t>.</w:t>
      </w:r>
      <w:r w:rsidR="00031F35">
        <w:rPr>
          <w:sz w:val="26"/>
          <w:szCs w:val="26"/>
        </w:rPr>
        <w:fldChar w:fldCharType="begin"/>
      </w:r>
      <w:r w:rsidR="00031F35">
        <w:rPr>
          <w:sz w:val="26"/>
          <w:szCs w:val="26"/>
        </w:rPr>
        <w:instrText xml:space="preserve"> SEQ Hình \* ARABIC \s 1 </w:instrText>
      </w:r>
      <w:r w:rsidR="00031F35">
        <w:rPr>
          <w:sz w:val="26"/>
          <w:szCs w:val="26"/>
        </w:rPr>
        <w:fldChar w:fldCharType="separate"/>
      </w:r>
      <w:r w:rsidR="00031F35">
        <w:rPr>
          <w:noProof/>
          <w:sz w:val="26"/>
          <w:szCs w:val="26"/>
        </w:rPr>
        <w:t>19</w:t>
      </w:r>
      <w:r w:rsidR="00031F35">
        <w:rPr>
          <w:sz w:val="26"/>
          <w:szCs w:val="26"/>
        </w:rPr>
        <w:fldChar w:fldCharType="end"/>
      </w:r>
      <w:bookmarkEnd w:id="88"/>
      <w:r w:rsidRPr="00F56B41">
        <w:rPr>
          <w:sz w:val="26"/>
          <w:szCs w:val="26"/>
        </w:rPr>
        <w:t xml:space="preserve"> Khối nguồn cấp cho SIM800C</w:t>
      </w:r>
      <w:bookmarkEnd w:id="89"/>
    </w:p>
    <w:p w14:paraId="67301BF0" w14:textId="02CFCFEB" w:rsidR="004A288C" w:rsidRPr="00F56B41" w:rsidRDefault="001637C1" w:rsidP="005274C5">
      <w:pPr>
        <w:spacing w:line="276" w:lineRule="auto"/>
      </w:pPr>
      <w:r w:rsidRPr="00F56B41">
        <w:t>Mạch tạo điện áp VBAT cho</w:t>
      </w:r>
      <w:r w:rsidR="003F762B" w:rsidRPr="00F56B41">
        <w:t xml:space="preserve"> SIM800C </w:t>
      </w:r>
      <w:r w:rsidR="004A288C" w:rsidRPr="00F56B41">
        <w:t>được thiết kế</w:t>
      </w:r>
      <w:r w:rsidR="00A92663">
        <w:t xml:space="preserve"> như </w:t>
      </w:r>
      <w:r w:rsidR="001160AC">
        <w:fldChar w:fldCharType="begin"/>
      </w:r>
      <w:r w:rsidR="001160AC">
        <w:instrText xml:space="preserve"> REF _Ref61594215 \h </w:instrText>
      </w:r>
      <w:r w:rsidR="001160AC">
        <w:fldChar w:fldCharType="separate"/>
      </w:r>
      <w:r w:rsidR="001160AC" w:rsidRPr="00F56B41">
        <w:t xml:space="preserve">Hình </w:t>
      </w:r>
      <w:r w:rsidR="001160AC">
        <w:rPr>
          <w:noProof/>
        </w:rPr>
        <w:t>3</w:t>
      </w:r>
      <w:r w:rsidR="001160AC">
        <w:t>.</w:t>
      </w:r>
      <w:r w:rsidR="001160AC">
        <w:rPr>
          <w:noProof/>
        </w:rPr>
        <w:t>19</w:t>
      </w:r>
      <w:r w:rsidR="001160AC">
        <w:fldChar w:fldCharType="end"/>
      </w:r>
      <w:r w:rsidR="001160AC">
        <w:t xml:space="preserve"> </w:t>
      </w:r>
      <w:r w:rsidR="004A288C" w:rsidRPr="00F56B41">
        <w:t xml:space="preserve">trên. </w:t>
      </w:r>
      <w:r w:rsidR="00611C1E" w:rsidRPr="00F56B41">
        <w:t xml:space="preserve">Điện áp VBAT = +5V </w:t>
      </w:r>
      <w:r w:rsidR="002A35E9" w:rsidRPr="00F56B41">
        <w:t>–</w:t>
      </w:r>
      <w:r w:rsidR="00611C1E" w:rsidRPr="00F56B41">
        <w:t xml:space="preserve"> V</w:t>
      </w:r>
      <w:r w:rsidR="002A35E9" w:rsidRPr="00F56B41">
        <w:rPr>
          <w:vertAlign w:val="subscript"/>
        </w:rPr>
        <w:t>diode</w:t>
      </w:r>
      <w:r w:rsidR="002A35E9" w:rsidRPr="00F56B41">
        <w:t>. Với V</w:t>
      </w:r>
      <w:r w:rsidR="0028198E" w:rsidRPr="00F56B41">
        <w:rPr>
          <w:vertAlign w:val="subscript"/>
        </w:rPr>
        <w:t>diode</w:t>
      </w:r>
      <w:r w:rsidR="0028198E" w:rsidRPr="00F56B41">
        <w:t xml:space="preserve"> là điện áp rơi trên diode khi phân cực thuận và bằ</w:t>
      </w:r>
      <w:r w:rsidR="000A56B7">
        <w:t>ng 0.7V. Khi đó VBAT = 4.3 V, mạch còn sử dụng thêm hai diode zener</w:t>
      </w:r>
      <w:r w:rsidR="009454B7">
        <w:t xml:space="preserve"> 4.3V - 500 mW để giữ điện áp đầu vào SIM800C luôn là 4.3V.</w:t>
      </w:r>
    </w:p>
    <w:p w14:paraId="50A6E90E" w14:textId="2E47972D" w:rsidR="00AD2D53" w:rsidRPr="00F56B41" w:rsidRDefault="00142CC7" w:rsidP="005274C5">
      <w:pPr>
        <w:spacing w:line="276" w:lineRule="auto"/>
      </w:pPr>
      <w:r w:rsidRPr="00F56B41">
        <w:t>Theo khuyến nghị của nhà sản suất, đ</w:t>
      </w:r>
      <w:r w:rsidR="001B216A" w:rsidRPr="00F56B41">
        <w:t>ối với VBAT, một tụ</w:t>
      </w:r>
      <w:r w:rsidR="00703AFF" w:rsidRPr="00F56B41">
        <w:t xml:space="preserve"> giá trị lớn, trường hợp này tôi dùng một tụ nhôm 470uF và một tụ gồm từ </w:t>
      </w:r>
      <w:r w:rsidRPr="00F56B41">
        <w:t>1uF ~ 10uF được khuyến khích mạnh mẽ. Thêm một tụ 33pF và một tụ 10pF có thể loại bỏ hiệu quả tần số cao sự giao thoa. Sử dụng mộ</w:t>
      </w:r>
      <w:r w:rsidR="009454B7">
        <w:t>t diode Zener 5.1V -</w:t>
      </w:r>
      <w:r w:rsidRPr="00F56B41">
        <w:t xml:space="preserve"> 500mW, diode này có thể ngăn chip làm hỏng</w:t>
      </w:r>
      <w:r w:rsidR="00BA39BC">
        <w:t xml:space="preserve"> </w:t>
      </w:r>
      <w:r w:rsidRPr="00F56B41">
        <w:t>bởi sự tăng điện áp. Các tụ điện này và diode Zener nên được đặt càng gần SIM800C càng tốt.</w:t>
      </w:r>
      <w:r w:rsidR="00AD2D53">
        <w:br w:type="page"/>
      </w:r>
    </w:p>
    <w:p w14:paraId="7F17E8C7" w14:textId="2DEC62CE" w:rsidR="0080487C" w:rsidRPr="00F56B41" w:rsidRDefault="0080487C" w:rsidP="009A135A">
      <w:pPr>
        <w:pStyle w:val="ListParagraph"/>
        <w:numPr>
          <w:ilvl w:val="0"/>
          <w:numId w:val="13"/>
        </w:numPr>
        <w:spacing w:after="120" w:line="276" w:lineRule="auto"/>
      </w:pPr>
      <w:r w:rsidRPr="00F56B41">
        <w:t>Khối điều khiển năng lượng của SIM800C</w:t>
      </w:r>
    </w:p>
    <w:p w14:paraId="4533F2E7" w14:textId="4484D251" w:rsidR="0080487C" w:rsidRPr="00F56B41" w:rsidRDefault="002D46F6" w:rsidP="005274C5">
      <w:pPr>
        <w:keepNext/>
        <w:spacing w:line="276" w:lineRule="auto"/>
        <w:jc w:val="center"/>
      </w:pPr>
      <w:r>
        <w:pict w14:anchorId="47C7D7C3">
          <v:shape id="_x0000_i1057" type="#_x0000_t75" style="width:201.25pt;height:176.75pt">
            <v:imagedata r:id="rId59" o:title="controlpo"/>
          </v:shape>
        </w:pict>
      </w:r>
    </w:p>
    <w:p w14:paraId="1E9CF540" w14:textId="7EDC40CE" w:rsidR="0080487C" w:rsidRPr="00F56B41" w:rsidRDefault="0080487C" w:rsidP="005274C5">
      <w:pPr>
        <w:pStyle w:val="Caption"/>
        <w:spacing w:line="276" w:lineRule="auto"/>
        <w:rPr>
          <w:sz w:val="26"/>
          <w:szCs w:val="26"/>
        </w:rPr>
      </w:pPr>
      <w:bookmarkStart w:id="90" w:name="_Ref61594274"/>
      <w:bookmarkStart w:id="91" w:name="_Toc62077010"/>
      <w:r w:rsidRPr="00F56B41">
        <w:rPr>
          <w:sz w:val="26"/>
          <w:szCs w:val="26"/>
        </w:rPr>
        <w:t xml:space="preserve">Hình </w:t>
      </w:r>
      <w:r w:rsidR="00031F35">
        <w:rPr>
          <w:sz w:val="26"/>
          <w:szCs w:val="26"/>
        </w:rPr>
        <w:fldChar w:fldCharType="begin"/>
      </w:r>
      <w:r w:rsidR="00031F35">
        <w:rPr>
          <w:sz w:val="26"/>
          <w:szCs w:val="26"/>
        </w:rPr>
        <w:instrText xml:space="preserve"> STYLEREF 1 \s </w:instrText>
      </w:r>
      <w:r w:rsidR="00031F35">
        <w:rPr>
          <w:sz w:val="26"/>
          <w:szCs w:val="26"/>
        </w:rPr>
        <w:fldChar w:fldCharType="separate"/>
      </w:r>
      <w:r w:rsidR="00031F35">
        <w:rPr>
          <w:noProof/>
          <w:sz w:val="26"/>
          <w:szCs w:val="26"/>
        </w:rPr>
        <w:t>3</w:t>
      </w:r>
      <w:r w:rsidR="00031F35">
        <w:rPr>
          <w:sz w:val="26"/>
          <w:szCs w:val="26"/>
        </w:rPr>
        <w:fldChar w:fldCharType="end"/>
      </w:r>
      <w:r w:rsidR="00031F35">
        <w:rPr>
          <w:sz w:val="26"/>
          <w:szCs w:val="26"/>
        </w:rPr>
        <w:t>.</w:t>
      </w:r>
      <w:r w:rsidR="00031F35">
        <w:rPr>
          <w:sz w:val="26"/>
          <w:szCs w:val="26"/>
        </w:rPr>
        <w:fldChar w:fldCharType="begin"/>
      </w:r>
      <w:r w:rsidR="00031F35">
        <w:rPr>
          <w:sz w:val="26"/>
          <w:szCs w:val="26"/>
        </w:rPr>
        <w:instrText xml:space="preserve"> SEQ Hình \* ARABIC \s 1 </w:instrText>
      </w:r>
      <w:r w:rsidR="00031F35">
        <w:rPr>
          <w:sz w:val="26"/>
          <w:szCs w:val="26"/>
        </w:rPr>
        <w:fldChar w:fldCharType="separate"/>
      </w:r>
      <w:r w:rsidR="00031F35">
        <w:rPr>
          <w:noProof/>
          <w:sz w:val="26"/>
          <w:szCs w:val="26"/>
        </w:rPr>
        <w:t>20</w:t>
      </w:r>
      <w:r w:rsidR="00031F35">
        <w:rPr>
          <w:sz w:val="26"/>
          <w:szCs w:val="26"/>
        </w:rPr>
        <w:fldChar w:fldCharType="end"/>
      </w:r>
      <w:bookmarkEnd w:id="90"/>
      <w:r w:rsidRPr="00F56B41">
        <w:rPr>
          <w:sz w:val="26"/>
          <w:szCs w:val="26"/>
        </w:rPr>
        <w:t xml:space="preserve"> Khối điều khiển năng lượng của SIM800C</w:t>
      </w:r>
      <w:bookmarkEnd w:id="91"/>
    </w:p>
    <w:p w14:paraId="7C5E5476" w14:textId="448F0A81" w:rsidR="0080487C" w:rsidRPr="00F56B41" w:rsidRDefault="00867FDC" w:rsidP="005274C5">
      <w:pPr>
        <w:spacing w:line="276" w:lineRule="auto"/>
      </w:pPr>
      <w:r w:rsidRPr="00F56B41">
        <w:t>Để điều khiển năng lượng của SIM800C có hai phương pháp, phương pháp thứ nhất là điều khiển bằng phần mềm sử dụng tập lệnh AT, phương pháp thứ hai là sử dụng phần cứng để điều khiển năng lượ</w:t>
      </w:r>
      <w:r w:rsidR="00204865">
        <w:t xml:space="preserve">ng. Đối với phương pháp thứ hai, </w:t>
      </w:r>
      <w:r w:rsidRPr="00F56B41">
        <w:t>thông qua chân PWRKEY của SIM800C có thể điều khiển ON/OFF/RESET SIM800C</w:t>
      </w:r>
      <w:r w:rsidR="00486C12">
        <w:t xml:space="preserve"> như </w:t>
      </w:r>
      <w:r w:rsidR="00A940C7">
        <w:fldChar w:fldCharType="begin"/>
      </w:r>
      <w:r w:rsidR="00A940C7">
        <w:instrText xml:space="preserve"> REF _Ref61594274 \h </w:instrText>
      </w:r>
      <w:r w:rsidR="00A940C7">
        <w:fldChar w:fldCharType="separate"/>
      </w:r>
      <w:r w:rsidR="00A940C7" w:rsidRPr="00F56B41">
        <w:t xml:space="preserve">Hình </w:t>
      </w:r>
      <w:r w:rsidR="00A940C7">
        <w:rPr>
          <w:noProof/>
        </w:rPr>
        <w:t>3</w:t>
      </w:r>
      <w:r w:rsidR="00A940C7">
        <w:t>.</w:t>
      </w:r>
      <w:r w:rsidR="00A940C7">
        <w:rPr>
          <w:noProof/>
        </w:rPr>
        <w:t>20</w:t>
      </w:r>
      <w:r w:rsidR="00A940C7">
        <w:fldChar w:fldCharType="end"/>
      </w:r>
      <w:r w:rsidR="00A940C7">
        <w:t>.</w:t>
      </w:r>
    </w:p>
    <w:p w14:paraId="04696577" w14:textId="71A76204" w:rsidR="00FB0AC5" w:rsidRDefault="00FB0AC5" w:rsidP="005274C5">
      <w:pPr>
        <w:spacing w:line="276" w:lineRule="auto"/>
      </w:pPr>
      <w:r w:rsidRPr="00F56B41">
        <w:t>Chúng ta có thể bật nguồn SIM800C bằng cách kéo chân PWRKEY xuống trong ít nhất 1 giây và nhả ra. Chân này đã được kéo lên VBAT trong nội bộ module</w:t>
      </w:r>
      <w:r w:rsidR="00A940C7">
        <w:t xml:space="preserve"> như </w:t>
      </w:r>
      <w:r w:rsidR="00A940C7">
        <w:fldChar w:fldCharType="begin"/>
      </w:r>
      <w:r w:rsidR="00A940C7">
        <w:instrText xml:space="preserve"> REF _Ref61594298 \h </w:instrText>
      </w:r>
      <w:r w:rsidR="00A940C7">
        <w:fldChar w:fldCharType="separate"/>
      </w:r>
      <w:r w:rsidR="00A940C7">
        <w:t xml:space="preserve">Hình </w:t>
      </w:r>
      <w:r w:rsidR="00A940C7">
        <w:rPr>
          <w:noProof/>
        </w:rPr>
        <w:t>3</w:t>
      </w:r>
      <w:r w:rsidR="00A940C7">
        <w:t>.</w:t>
      </w:r>
      <w:r w:rsidR="00A940C7">
        <w:rPr>
          <w:noProof/>
        </w:rPr>
        <w:t>21</w:t>
      </w:r>
      <w:r w:rsidR="00A940C7">
        <w:fldChar w:fldCharType="end"/>
      </w:r>
      <w:r w:rsidRPr="00F56B41">
        <w:t>, vì vậy việc kéo lên bên ngoài là không cần thiết.</w:t>
      </w:r>
    </w:p>
    <w:p w14:paraId="0733F587" w14:textId="761FC182" w:rsidR="00CF193B" w:rsidRDefault="002D46F6" w:rsidP="00CF193B">
      <w:pPr>
        <w:keepNext/>
        <w:spacing w:line="276" w:lineRule="auto"/>
        <w:jc w:val="center"/>
      </w:pPr>
      <w:r>
        <w:pict w14:anchorId="11E929EB">
          <v:shape id="_x0000_i1058" type="#_x0000_t75" style="width:235.1pt;height:140.75pt">
            <v:imagedata r:id="rId60" o:title="pwrkey" croptop="5310f" cropbottom="2799f"/>
          </v:shape>
        </w:pict>
      </w:r>
    </w:p>
    <w:p w14:paraId="3C5BF45D" w14:textId="62431A23" w:rsidR="00CF193B" w:rsidRDefault="00CF193B" w:rsidP="00CF193B">
      <w:pPr>
        <w:pStyle w:val="Caption"/>
      </w:pPr>
      <w:bookmarkStart w:id="92" w:name="_Ref61594298"/>
      <w:bookmarkStart w:id="93" w:name="_Toc62077011"/>
      <w:r>
        <w:t xml:space="preserve">Hình </w:t>
      </w:r>
      <w:r w:rsidR="002D46F6">
        <w:fldChar w:fldCharType="begin"/>
      </w:r>
      <w:r w:rsidR="002D46F6">
        <w:instrText xml:space="preserve"> STYLEREF 1 \s </w:instrText>
      </w:r>
      <w:r w:rsidR="002D46F6">
        <w:fldChar w:fldCharType="separate"/>
      </w:r>
      <w:r w:rsidR="00031F35">
        <w:rPr>
          <w:noProof/>
        </w:rPr>
        <w:t>3</w:t>
      </w:r>
      <w:r w:rsidR="002D46F6">
        <w:rPr>
          <w:noProof/>
        </w:rPr>
        <w:fldChar w:fldCharType="end"/>
      </w:r>
      <w:r w:rsidR="00031F35">
        <w:t>.</w:t>
      </w:r>
      <w:r w:rsidR="002D46F6">
        <w:fldChar w:fldCharType="begin"/>
      </w:r>
      <w:r w:rsidR="002D46F6">
        <w:instrText xml:space="preserve"> SEQ Hình \* ARABIC \s 1 </w:instrText>
      </w:r>
      <w:r w:rsidR="002D46F6">
        <w:fldChar w:fldCharType="separate"/>
      </w:r>
      <w:r w:rsidR="00031F35">
        <w:rPr>
          <w:noProof/>
        </w:rPr>
        <w:t>21</w:t>
      </w:r>
      <w:r w:rsidR="002D46F6">
        <w:rPr>
          <w:noProof/>
        </w:rPr>
        <w:fldChar w:fldCharType="end"/>
      </w:r>
      <w:bookmarkEnd w:id="92"/>
      <w:r>
        <w:t xml:space="preserve"> Điện áp kéo lên trên chân PWRKEY</w:t>
      </w:r>
      <w:bookmarkEnd w:id="93"/>
    </w:p>
    <w:p w14:paraId="3AE6BE22" w14:textId="77777777" w:rsidR="00551126" w:rsidRDefault="00503601" w:rsidP="005274C5">
      <w:pPr>
        <w:spacing w:line="276" w:lineRule="auto"/>
      </w:pPr>
      <w:r>
        <w:t>Đối với giá trị điện trở R30 và R32 được tính toán dựa t</w:t>
      </w:r>
      <w:r w:rsidR="00E84BF3">
        <w:t>rên dòng điện vào các chân củ</w:t>
      </w:r>
      <w:r w:rsidR="003479A1">
        <w:t>a transistor BJT 2N2222.</w:t>
      </w:r>
    </w:p>
    <w:p w14:paraId="37DFC82A" w14:textId="523DEC92" w:rsidR="00CF193B" w:rsidRDefault="007A1F30" w:rsidP="009B3C89">
      <w:pPr>
        <w:spacing w:line="276" w:lineRule="auto"/>
      </w:pPr>
      <w:r>
        <w:t>Thông số của BJT 2N2222:</w:t>
      </w:r>
    </w:p>
    <w:p w14:paraId="7BFE835D" w14:textId="143BA0B4" w:rsidR="009B3C89" w:rsidRDefault="009B3C89" w:rsidP="009B3C89">
      <w:pPr>
        <w:pStyle w:val="ListParagraph"/>
        <w:numPr>
          <w:ilvl w:val="0"/>
          <w:numId w:val="38"/>
        </w:numPr>
        <w:spacing w:line="276" w:lineRule="auto"/>
      </w:pPr>
      <w:r>
        <w:t>Điện áp U</w:t>
      </w:r>
      <w:r>
        <w:rPr>
          <w:vertAlign w:val="subscript"/>
        </w:rPr>
        <w:t>CE</w:t>
      </w:r>
      <w:r>
        <w:t xml:space="preserve"> = 30V</w:t>
      </w:r>
    </w:p>
    <w:p w14:paraId="6E028C4E" w14:textId="6EEA896C" w:rsidR="009B3C89" w:rsidRDefault="009B3C89" w:rsidP="009B3C89">
      <w:pPr>
        <w:pStyle w:val="ListParagraph"/>
        <w:numPr>
          <w:ilvl w:val="0"/>
          <w:numId w:val="37"/>
        </w:numPr>
        <w:spacing w:line="276" w:lineRule="auto"/>
      </w:pPr>
      <w:r>
        <w:t>DC Current Gain: h</w:t>
      </w:r>
      <w:r>
        <w:rPr>
          <w:vertAlign w:val="subscript"/>
        </w:rPr>
        <w:t>FE</w:t>
      </w:r>
      <w:r>
        <w:t xml:space="preserve"> = 35 tại I</w:t>
      </w:r>
      <w:r>
        <w:rPr>
          <w:vertAlign w:val="subscript"/>
        </w:rPr>
        <w:t>C</w:t>
      </w:r>
      <w:r>
        <w:t xml:space="preserve"> = 0.1mA</w:t>
      </w:r>
    </w:p>
    <w:p w14:paraId="72CD808C" w14:textId="55AA9791" w:rsidR="009B3C89" w:rsidRDefault="009B3C89" w:rsidP="009B3C89">
      <w:pPr>
        <w:pStyle w:val="ListParagraph"/>
        <w:numPr>
          <w:ilvl w:val="0"/>
          <w:numId w:val="37"/>
        </w:numPr>
        <w:spacing w:line="276" w:lineRule="auto"/>
      </w:pPr>
      <w:r>
        <w:t>Dòng qua cực C lớn nhất: I</w:t>
      </w:r>
      <w:r>
        <w:rPr>
          <w:vertAlign w:val="subscript"/>
        </w:rPr>
        <w:t>C</w:t>
      </w:r>
      <w:r w:rsidR="00D66BFA">
        <w:t xml:space="preserve"> = 8</w:t>
      </w:r>
      <w:r>
        <w:t>00mA</w:t>
      </w:r>
    </w:p>
    <w:p w14:paraId="50C97092" w14:textId="68D3478A" w:rsidR="009B3C89" w:rsidRPr="006C00D9" w:rsidRDefault="009B3C89" w:rsidP="009B3C89">
      <w:pPr>
        <w:pStyle w:val="ListParagraph"/>
        <w:numPr>
          <w:ilvl w:val="0"/>
          <w:numId w:val="37"/>
        </w:numPr>
        <w:spacing w:line="276" w:lineRule="auto"/>
      </w:pPr>
      <w:r>
        <w:t>Điện áp bão hòa: V</w:t>
      </w:r>
      <w:r>
        <w:rPr>
          <w:vertAlign w:val="subscript"/>
        </w:rPr>
        <w:t>CE SAT</w:t>
      </w:r>
      <w:r w:rsidR="00223B84">
        <w:t xml:space="preserve"> = 0.4</w:t>
      </w:r>
      <w:r>
        <w:t>V, V</w:t>
      </w:r>
      <w:r>
        <w:rPr>
          <w:vertAlign w:val="subscript"/>
        </w:rPr>
        <w:t>BE SAT</w:t>
      </w:r>
      <w:r w:rsidR="00223B84">
        <w:t xml:space="preserve"> = 1.3</w:t>
      </w:r>
      <w:r>
        <w:t>V</w:t>
      </w:r>
      <w:r w:rsidR="00223B84">
        <w:t xml:space="preserve"> tại I</w:t>
      </w:r>
      <w:r w:rsidR="00223B84">
        <w:rPr>
          <w:vertAlign w:val="subscript"/>
        </w:rPr>
        <w:t>C</w:t>
      </w:r>
      <w:r w:rsidR="00223B84">
        <w:t xml:space="preserve"> = 150mA và I</w:t>
      </w:r>
      <w:r w:rsidR="00223B84">
        <w:rPr>
          <w:vertAlign w:val="subscript"/>
        </w:rPr>
        <w:t>B</w:t>
      </w:r>
      <w:r w:rsidR="00223B84">
        <w:t xml:space="preserve"> = 15mA</w:t>
      </w:r>
    </w:p>
    <w:p w14:paraId="2CA974EE" w14:textId="1534B5F8" w:rsidR="009B3C89" w:rsidRDefault="009B3C89" w:rsidP="00223B84">
      <w:pPr>
        <w:pStyle w:val="ListParagraph"/>
        <w:numPr>
          <w:ilvl w:val="0"/>
          <w:numId w:val="37"/>
        </w:numPr>
        <w:spacing w:line="276" w:lineRule="auto"/>
      </w:pPr>
      <w:r>
        <w:t>Tần số chuyển tiế</w:t>
      </w:r>
      <w:r w:rsidR="00D66BFA">
        <w:t>p: 250</w:t>
      </w:r>
      <w:r>
        <w:t>MHz</w:t>
      </w:r>
    </w:p>
    <w:p w14:paraId="4A0F2340" w14:textId="44B86093" w:rsidR="00491973" w:rsidRDefault="00491973" w:rsidP="00491973">
      <w:pPr>
        <w:spacing w:line="276" w:lineRule="auto"/>
      </w:pPr>
      <w:r>
        <w:t>Để</w:t>
      </w:r>
      <w:r w:rsidR="00FC789B">
        <w:t xml:space="preserve"> 2N2222</w:t>
      </w:r>
      <w:r>
        <w:t xml:space="preserve"> hoạt động ở chế độ đóng cắt thì I</w:t>
      </w:r>
      <w:r>
        <w:rPr>
          <w:vertAlign w:val="subscript"/>
        </w:rPr>
        <w:t>B</w:t>
      </w:r>
      <w:r>
        <w:t xml:space="preserve"> &gt; I</w:t>
      </w:r>
      <w:r>
        <w:rPr>
          <w:vertAlign w:val="subscript"/>
        </w:rPr>
        <w:t>B SAT</w:t>
      </w:r>
      <w:r>
        <w:t xml:space="preserve"> = I</w:t>
      </w:r>
      <w:r>
        <w:rPr>
          <w:vertAlign w:val="subscript"/>
        </w:rPr>
        <w:t>C SAT</w:t>
      </w:r>
      <w:r>
        <w:t xml:space="preserve"> / h</w:t>
      </w:r>
      <w:r>
        <w:rPr>
          <w:vertAlign w:val="subscript"/>
        </w:rPr>
        <w:t>FE</w:t>
      </w:r>
      <w:r>
        <w:rPr>
          <w:vertAlign w:val="subscript"/>
        </w:rPr>
        <w:softHyphen/>
      </w:r>
      <w:r>
        <w:t xml:space="preserve"> vớ</w:t>
      </w:r>
      <w:r w:rsidR="00F94864">
        <w:t>i</w:t>
      </w:r>
    </w:p>
    <w:p w14:paraId="41C82850" w14:textId="33E8528D" w:rsidR="00491973" w:rsidRDefault="00491973" w:rsidP="00491973">
      <w:pPr>
        <w:spacing w:line="276" w:lineRule="auto"/>
      </w:pPr>
      <w:r>
        <w:t>I</w:t>
      </w:r>
      <w:r>
        <w:rPr>
          <w:vertAlign w:val="subscript"/>
        </w:rPr>
        <w:t>C SAT</w:t>
      </w:r>
      <w:r w:rsidR="00D6084B">
        <w:t xml:space="preserve"> = (3</w:t>
      </w:r>
      <w:r>
        <w:t xml:space="preserve"> – V</w:t>
      </w:r>
      <w:r>
        <w:rPr>
          <w:vertAlign w:val="subscript"/>
        </w:rPr>
        <w:t>CE SAT</w:t>
      </w:r>
      <w:r w:rsidR="00F94864">
        <w:t xml:space="preserve">) / 400 = (3 – </w:t>
      </w:r>
      <w:r w:rsidR="00B76453">
        <w:t>0.4</w:t>
      </w:r>
      <w:r w:rsidR="008D2338">
        <w:t xml:space="preserve">) / </w:t>
      </w:r>
      <w:r w:rsidR="000D41E8">
        <w:t>101k</w:t>
      </w:r>
      <w:r>
        <w:t xml:space="preserve"> =</w:t>
      </w:r>
      <w:r w:rsidR="00D1332E">
        <w:t xml:space="preserve"> 0.03</w:t>
      </w:r>
      <w:r>
        <w:t xml:space="preserve"> mA</w:t>
      </w:r>
    </w:p>
    <w:p w14:paraId="36BF6BA4" w14:textId="30EED295" w:rsidR="00491973" w:rsidRDefault="00491973" w:rsidP="00491973">
      <w:pPr>
        <w:spacing w:line="276" w:lineRule="auto"/>
      </w:pPr>
      <w:r>
        <w:t>Khi đó I</w:t>
      </w:r>
      <w:r>
        <w:rPr>
          <w:vertAlign w:val="subscript"/>
        </w:rPr>
        <w:t>B</w:t>
      </w:r>
      <w:r w:rsidR="00D1332E">
        <w:t xml:space="preserve"> &gt; 0.03 / 35 = 0.001</w:t>
      </w:r>
      <w:r>
        <w:t xml:space="preserve"> mA</w:t>
      </w:r>
    </w:p>
    <w:p w14:paraId="68913F9A" w14:textId="2A6B72F2" w:rsidR="00491973" w:rsidRDefault="00491973" w:rsidP="00491973">
      <w:pPr>
        <w:spacing w:line="276" w:lineRule="auto"/>
        <w:rPr>
          <w:rFonts w:eastAsiaTheme="minorEastAsia"/>
        </w:rPr>
      </w:pPr>
      <w:r>
        <w:t>Điện trở</w:t>
      </w:r>
      <w:r w:rsidR="00B1199C">
        <w:t xml:space="preserve"> R30</w:t>
      </w:r>
      <w:r>
        <w:t xml:space="preserve"> &lt; (VDD – V</w:t>
      </w:r>
      <w:r>
        <w:rPr>
          <w:vertAlign w:val="subscript"/>
        </w:rPr>
        <w:t>BE SAT</w:t>
      </w:r>
      <w:r>
        <w:t>) / I</w:t>
      </w:r>
      <w:r>
        <w:rPr>
          <w:vertAlign w:val="subscript"/>
        </w:rPr>
        <w:t>B</w:t>
      </w:r>
      <w:r w:rsidR="00D1332E">
        <w:t xml:space="preserve"> = (3.3 – 1.3</w:t>
      </w:r>
      <w:r w:rsidR="002B08F7">
        <w:t>) / 0.001= 2</w:t>
      </w:r>
      <w:r w:rsidR="00B1199C">
        <w:t>M</w:t>
      </w:r>
      <m:oMath>
        <m:r>
          <m:rPr>
            <m:sty m:val="p"/>
          </m:rPr>
          <w:rPr>
            <w:rFonts w:ascii="Cambria Math" w:hAnsi="Cambria Math"/>
          </w:rPr>
          <m:t>Ω</m:t>
        </m:r>
      </m:oMath>
      <w:r>
        <w:rPr>
          <w:rFonts w:eastAsiaTheme="minorEastAsia"/>
        </w:rPr>
        <w:t xml:space="preserve"> . Chọ</w:t>
      </w:r>
      <w:r w:rsidR="009A135A">
        <w:rPr>
          <w:rFonts w:eastAsiaTheme="minorEastAsia"/>
        </w:rPr>
        <w:t>n R30 = 10</w:t>
      </w:r>
      <w:r>
        <w:rPr>
          <w:rFonts w:eastAsiaTheme="minorEastAsia"/>
        </w:rPr>
        <w:t>k</w:t>
      </w:r>
      <m:oMath>
        <m:r>
          <m:rPr>
            <m:sty m:val="p"/>
          </m:rPr>
          <w:rPr>
            <w:rFonts w:ascii="Cambria Math" w:eastAsiaTheme="minorEastAsia" w:hAnsi="Cambria Math"/>
          </w:rPr>
          <m:t>Ω</m:t>
        </m:r>
      </m:oMath>
      <w:r>
        <w:rPr>
          <w:rFonts w:eastAsiaTheme="minorEastAsia"/>
        </w:rPr>
        <w:t>. (Với VDD là điện áp treo trên chân của vi điều khiển)</w:t>
      </w:r>
    </w:p>
    <w:p w14:paraId="6D7E2FF6" w14:textId="3502AC61" w:rsidR="00491973" w:rsidRPr="00B1199C" w:rsidRDefault="00491973" w:rsidP="005274C5">
      <w:pPr>
        <w:spacing w:line="276" w:lineRule="auto"/>
        <w:rPr>
          <w:rFonts w:eastAsiaTheme="minorEastAsia"/>
        </w:rPr>
      </w:pPr>
      <w:r>
        <w:rPr>
          <w:rFonts w:eastAsiaTheme="minorEastAsia"/>
        </w:rPr>
        <w:t>Điện trở</w:t>
      </w:r>
      <w:r w:rsidR="00B1199C">
        <w:rPr>
          <w:rFonts w:eastAsiaTheme="minorEastAsia"/>
        </w:rPr>
        <w:t xml:space="preserve"> pulldown R32</w:t>
      </w:r>
      <w:r>
        <w:rPr>
          <w:rFonts w:eastAsiaTheme="minorEastAsia"/>
        </w:rPr>
        <w:t xml:space="preserve"> dùng để đảm bả</w:t>
      </w:r>
      <w:r w:rsidR="00B1199C">
        <w:rPr>
          <w:rFonts w:eastAsiaTheme="minorEastAsia"/>
        </w:rPr>
        <w:t>o Q2</w:t>
      </w:r>
      <w:r>
        <w:rPr>
          <w:rFonts w:eastAsiaTheme="minorEastAsia"/>
        </w:rPr>
        <w:t xml:space="preserve"> khóa khi không có áp điều khiển trướ</w:t>
      </w:r>
      <w:r w:rsidR="00B1199C">
        <w:rPr>
          <w:rFonts w:eastAsiaTheme="minorEastAsia"/>
        </w:rPr>
        <w:t>c R30</w:t>
      </w:r>
      <w:r>
        <w:rPr>
          <w:rFonts w:eastAsiaTheme="minorEastAsia"/>
        </w:rPr>
        <w:t>, trong thực tế nó thường có giá trị 47k.</w:t>
      </w:r>
    </w:p>
    <w:p w14:paraId="2FD7513D" w14:textId="728FFDA6" w:rsidR="009A755E" w:rsidRPr="00F56B41" w:rsidRDefault="009A755E" w:rsidP="005274C5">
      <w:pPr>
        <w:spacing w:line="276" w:lineRule="auto"/>
      </w:pPr>
      <w:r w:rsidRPr="00F56B41">
        <w:t>Thời gian bật nguồn được minh họ</w:t>
      </w:r>
      <w:r w:rsidR="00854B87">
        <w:t xml:space="preserve">a như trong </w:t>
      </w:r>
      <w:r w:rsidR="00352A7E">
        <w:fldChar w:fldCharType="begin"/>
      </w:r>
      <w:r w:rsidR="00352A7E">
        <w:instrText xml:space="preserve"> REF _Ref61594315 \h </w:instrText>
      </w:r>
      <w:r w:rsidR="00352A7E">
        <w:fldChar w:fldCharType="separate"/>
      </w:r>
      <w:r w:rsidR="00352A7E" w:rsidRPr="00F56B41">
        <w:t xml:space="preserve">Hình </w:t>
      </w:r>
      <w:r w:rsidR="00352A7E">
        <w:rPr>
          <w:noProof/>
        </w:rPr>
        <w:t>3</w:t>
      </w:r>
      <w:r w:rsidR="00352A7E">
        <w:t>.</w:t>
      </w:r>
      <w:r w:rsidR="00352A7E">
        <w:rPr>
          <w:noProof/>
        </w:rPr>
        <w:t>22</w:t>
      </w:r>
      <w:r w:rsidR="00352A7E">
        <w:fldChar w:fldCharType="end"/>
      </w:r>
      <w:r w:rsidR="00352A7E">
        <w:t xml:space="preserve"> </w:t>
      </w:r>
      <w:r w:rsidRPr="00F56B41">
        <w:t>sau.</w:t>
      </w:r>
    </w:p>
    <w:p w14:paraId="269F812E" w14:textId="540A39AF" w:rsidR="009A755E" w:rsidRPr="00F56B41" w:rsidRDefault="002D46F6" w:rsidP="005274C5">
      <w:pPr>
        <w:keepNext/>
        <w:spacing w:line="276" w:lineRule="auto"/>
        <w:jc w:val="center"/>
      </w:pPr>
      <w:r>
        <w:pict w14:anchorId="3CC3BF10">
          <v:shape id="_x0000_i1059" type="#_x0000_t75" style="width:303.25pt;height:150.55pt">
            <v:imagedata r:id="rId61" o:title="timing_on"/>
          </v:shape>
        </w:pict>
      </w:r>
    </w:p>
    <w:p w14:paraId="6320A8B4" w14:textId="5BCA1568" w:rsidR="00FB0AC5" w:rsidRPr="00DD1E7D" w:rsidRDefault="009A755E" w:rsidP="00F4465A">
      <w:pPr>
        <w:pStyle w:val="Caption"/>
        <w:spacing w:after="120" w:line="276" w:lineRule="auto"/>
        <w:rPr>
          <w:sz w:val="26"/>
          <w:szCs w:val="26"/>
        </w:rPr>
      </w:pPr>
      <w:bookmarkStart w:id="94" w:name="_Ref61594315"/>
      <w:bookmarkStart w:id="95" w:name="_Toc62077012"/>
      <w:r w:rsidRPr="00F56B41">
        <w:rPr>
          <w:sz w:val="26"/>
          <w:szCs w:val="26"/>
        </w:rPr>
        <w:t xml:space="preserve">Hình </w:t>
      </w:r>
      <w:r w:rsidR="00031F35">
        <w:rPr>
          <w:sz w:val="26"/>
          <w:szCs w:val="26"/>
        </w:rPr>
        <w:fldChar w:fldCharType="begin"/>
      </w:r>
      <w:r w:rsidR="00031F35">
        <w:rPr>
          <w:sz w:val="26"/>
          <w:szCs w:val="26"/>
        </w:rPr>
        <w:instrText xml:space="preserve"> STYLEREF 1 \s </w:instrText>
      </w:r>
      <w:r w:rsidR="00031F35">
        <w:rPr>
          <w:sz w:val="26"/>
          <w:szCs w:val="26"/>
        </w:rPr>
        <w:fldChar w:fldCharType="separate"/>
      </w:r>
      <w:r w:rsidR="00031F35">
        <w:rPr>
          <w:noProof/>
          <w:sz w:val="26"/>
          <w:szCs w:val="26"/>
        </w:rPr>
        <w:t>3</w:t>
      </w:r>
      <w:r w:rsidR="00031F35">
        <w:rPr>
          <w:sz w:val="26"/>
          <w:szCs w:val="26"/>
        </w:rPr>
        <w:fldChar w:fldCharType="end"/>
      </w:r>
      <w:r w:rsidR="00031F35">
        <w:rPr>
          <w:sz w:val="26"/>
          <w:szCs w:val="26"/>
        </w:rPr>
        <w:t>.</w:t>
      </w:r>
      <w:r w:rsidR="00031F35">
        <w:rPr>
          <w:sz w:val="26"/>
          <w:szCs w:val="26"/>
        </w:rPr>
        <w:fldChar w:fldCharType="begin"/>
      </w:r>
      <w:r w:rsidR="00031F35">
        <w:rPr>
          <w:sz w:val="26"/>
          <w:szCs w:val="26"/>
        </w:rPr>
        <w:instrText xml:space="preserve"> SEQ Hình \* ARABIC \s 1 </w:instrText>
      </w:r>
      <w:r w:rsidR="00031F35">
        <w:rPr>
          <w:sz w:val="26"/>
          <w:szCs w:val="26"/>
        </w:rPr>
        <w:fldChar w:fldCharType="separate"/>
      </w:r>
      <w:r w:rsidR="00031F35">
        <w:rPr>
          <w:noProof/>
          <w:sz w:val="26"/>
          <w:szCs w:val="26"/>
        </w:rPr>
        <w:t>22</w:t>
      </w:r>
      <w:r w:rsidR="00031F35">
        <w:rPr>
          <w:sz w:val="26"/>
          <w:szCs w:val="26"/>
        </w:rPr>
        <w:fldChar w:fldCharType="end"/>
      </w:r>
      <w:bookmarkEnd w:id="94"/>
      <w:r w:rsidRPr="00F56B41">
        <w:rPr>
          <w:sz w:val="26"/>
          <w:szCs w:val="26"/>
        </w:rPr>
        <w:t xml:space="preserve"> Thời gian bật nguồn của module SIM800C</w:t>
      </w:r>
      <w:bookmarkEnd w:id="95"/>
    </w:p>
    <w:p w14:paraId="4D5B1D14" w14:textId="7029F77F" w:rsidR="00D23F36" w:rsidRPr="00F56B41" w:rsidRDefault="00D23F36" w:rsidP="007123E9">
      <w:pPr>
        <w:pStyle w:val="ListParagraph"/>
        <w:numPr>
          <w:ilvl w:val="0"/>
          <w:numId w:val="13"/>
        </w:numPr>
        <w:spacing w:after="120" w:line="276" w:lineRule="auto"/>
      </w:pPr>
      <w:r w:rsidRPr="00F56B41">
        <w:t>Khối hiển thị trạng thái của SIM800C</w:t>
      </w:r>
    </w:p>
    <w:p w14:paraId="5E177419" w14:textId="67E3D020" w:rsidR="00B21A1E" w:rsidRPr="00F56B41" w:rsidRDefault="0053037B" w:rsidP="005274C5">
      <w:pPr>
        <w:spacing w:after="120" w:line="276" w:lineRule="auto"/>
      </w:pPr>
      <w:r w:rsidRPr="00F56B41">
        <w:t>Chân NETLIGHT có thể được sử dụng để điều khiển đèn LED chỉ báo trạng thái mạng. Trạng thái của chân này được liệt kê trong</w:t>
      </w:r>
      <w:r w:rsidR="00EA7F01">
        <w:t xml:space="preserve"> </w:t>
      </w:r>
      <w:r w:rsidR="006A5C71">
        <w:fldChar w:fldCharType="begin"/>
      </w:r>
      <w:r w:rsidR="006A5C71">
        <w:instrText xml:space="preserve"> REF _Ref61596081 \h </w:instrText>
      </w:r>
      <w:r w:rsidR="006A5C71">
        <w:fldChar w:fldCharType="separate"/>
      </w:r>
      <w:r w:rsidR="006A5C71">
        <w:t xml:space="preserve">Bảng </w:t>
      </w:r>
      <w:r w:rsidR="006A5C71">
        <w:rPr>
          <w:noProof/>
        </w:rPr>
        <w:t>3</w:t>
      </w:r>
      <w:r w:rsidR="006A5C71">
        <w:t>.</w:t>
      </w:r>
      <w:r w:rsidR="006A5C71">
        <w:rPr>
          <w:noProof/>
        </w:rPr>
        <w:t>9</w:t>
      </w:r>
      <w:r w:rsidR="006A5C71">
        <w:fldChar w:fldCharType="end"/>
      </w:r>
      <w:r w:rsidR="006A5C71">
        <w:t xml:space="preserve"> </w:t>
      </w:r>
      <w:r w:rsidRPr="00F56B41">
        <w:t>sau:</w:t>
      </w:r>
    </w:p>
    <w:p w14:paraId="1F69CC17" w14:textId="72D17910" w:rsidR="00EA7F01" w:rsidRDefault="00EA7F01" w:rsidP="005274C5">
      <w:pPr>
        <w:pStyle w:val="Caption"/>
        <w:keepNext/>
        <w:spacing w:line="276" w:lineRule="auto"/>
      </w:pPr>
      <w:bookmarkStart w:id="96" w:name="_Ref61596081"/>
      <w:bookmarkStart w:id="97" w:name="_Toc62077058"/>
      <w:r>
        <w:t xml:space="preserve">Bảng </w:t>
      </w:r>
      <w:r w:rsidR="002D46F6">
        <w:fldChar w:fldCharType="begin"/>
      </w:r>
      <w:r w:rsidR="002D46F6">
        <w:instrText xml:space="preserve"> STYLEREF 1 \s </w:instrText>
      </w:r>
      <w:r w:rsidR="002D46F6">
        <w:fldChar w:fldCharType="separate"/>
      </w:r>
      <w:r w:rsidR="00ED25DE">
        <w:rPr>
          <w:noProof/>
        </w:rPr>
        <w:t>3</w:t>
      </w:r>
      <w:r w:rsidR="002D46F6">
        <w:rPr>
          <w:noProof/>
        </w:rPr>
        <w:fldChar w:fldCharType="end"/>
      </w:r>
      <w:r w:rsidR="00ED25DE">
        <w:t>.</w:t>
      </w:r>
      <w:r w:rsidR="002D46F6">
        <w:fldChar w:fldCharType="begin"/>
      </w:r>
      <w:r w:rsidR="002D46F6">
        <w:instrText xml:space="preserve"> SEQ B</w:instrText>
      </w:r>
      <w:r w:rsidR="002D46F6">
        <w:instrText>ả</w:instrText>
      </w:r>
      <w:r w:rsidR="002D46F6">
        <w:instrText xml:space="preserve">ng \* ARABIC \s 1 </w:instrText>
      </w:r>
      <w:r w:rsidR="002D46F6">
        <w:fldChar w:fldCharType="separate"/>
      </w:r>
      <w:r w:rsidR="00ED25DE">
        <w:rPr>
          <w:noProof/>
        </w:rPr>
        <w:t>9</w:t>
      </w:r>
      <w:r w:rsidR="002D46F6">
        <w:rPr>
          <w:noProof/>
        </w:rPr>
        <w:fldChar w:fldCharType="end"/>
      </w:r>
      <w:bookmarkEnd w:id="96"/>
      <w:r>
        <w:t xml:space="preserve"> Bảng trạng thái của SIM800C</w:t>
      </w:r>
      <w:bookmarkEnd w:id="97"/>
    </w:p>
    <w:tbl>
      <w:tblPr>
        <w:tblStyle w:val="TableGrid"/>
        <w:tblW w:w="6379" w:type="dxa"/>
        <w:jc w:val="center"/>
        <w:tblLook w:val="04A0" w:firstRow="1" w:lastRow="0" w:firstColumn="1" w:lastColumn="0" w:noHBand="0" w:noVBand="1"/>
      </w:tblPr>
      <w:tblGrid>
        <w:gridCol w:w="2976"/>
        <w:gridCol w:w="3403"/>
      </w:tblGrid>
      <w:tr w:rsidR="001062AC" w:rsidRPr="00F56B41" w14:paraId="237C03A5" w14:textId="77777777" w:rsidTr="00F4465A">
        <w:trPr>
          <w:jc w:val="center"/>
        </w:trPr>
        <w:tc>
          <w:tcPr>
            <w:tcW w:w="2976" w:type="dxa"/>
            <w:vAlign w:val="center"/>
          </w:tcPr>
          <w:p w14:paraId="7ED2EC3F" w14:textId="4B1CA59B" w:rsidR="001062AC" w:rsidRPr="00F56B41" w:rsidRDefault="001062AC" w:rsidP="00F4465A">
            <w:pPr>
              <w:ind w:left="720" w:hanging="720"/>
              <w:jc w:val="center"/>
            </w:pPr>
            <w:r w:rsidRPr="00F56B41">
              <w:t>Trạng thái</w:t>
            </w:r>
          </w:p>
        </w:tc>
        <w:tc>
          <w:tcPr>
            <w:tcW w:w="3403" w:type="dxa"/>
            <w:vAlign w:val="center"/>
          </w:tcPr>
          <w:p w14:paraId="7CBE16C2" w14:textId="48FB44E2" w:rsidR="001062AC" w:rsidRPr="00F56B41" w:rsidRDefault="001062AC" w:rsidP="00F4465A">
            <w:pPr>
              <w:jc w:val="center"/>
            </w:pPr>
            <w:r w:rsidRPr="00F56B41">
              <w:t>Hành vi của SIM800C</w:t>
            </w:r>
          </w:p>
        </w:tc>
      </w:tr>
      <w:tr w:rsidR="001062AC" w:rsidRPr="00F56B41" w14:paraId="0C73659D" w14:textId="77777777" w:rsidTr="00F4465A">
        <w:trPr>
          <w:jc w:val="center"/>
        </w:trPr>
        <w:tc>
          <w:tcPr>
            <w:tcW w:w="2976" w:type="dxa"/>
            <w:vAlign w:val="center"/>
          </w:tcPr>
          <w:p w14:paraId="67A48B75" w14:textId="4BC96337" w:rsidR="001062AC" w:rsidRPr="00F56B41" w:rsidRDefault="001062AC" w:rsidP="00F4465A">
            <w:pPr>
              <w:jc w:val="center"/>
            </w:pPr>
            <w:r w:rsidRPr="00F56B41">
              <w:t>Off</w:t>
            </w:r>
          </w:p>
        </w:tc>
        <w:tc>
          <w:tcPr>
            <w:tcW w:w="3403" w:type="dxa"/>
            <w:vAlign w:val="center"/>
          </w:tcPr>
          <w:p w14:paraId="2E870263" w14:textId="3EF9CC40" w:rsidR="001062AC" w:rsidRPr="00F56B41" w:rsidRDefault="001062AC" w:rsidP="00F4465A">
            <w:pPr>
              <w:jc w:val="center"/>
            </w:pPr>
            <w:r w:rsidRPr="00F56B41">
              <w:t>Tắt nguồn</w:t>
            </w:r>
          </w:p>
        </w:tc>
      </w:tr>
      <w:tr w:rsidR="001062AC" w:rsidRPr="00F56B41" w14:paraId="632FB144" w14:textId="77777777" w:rsidTr="00F4465A">
        <w:trPr>
          <w:jc w:val="center"/>
        </w:trPr>
        <w:tc>
          <w:tcPr>
            <w:tcW w:w="2976" w:type="dxa"/>
            <w:vAlign w:val="center"/>
          </w:tcPr>
          <w:p w14:paraId="420DDCC0" w14:textId="0CC5566A" w:rsidR="001062AC" w:rsidRPr="00F56B41" w:rsidRDefault="001062AC" w:rsidP="00F4465A">
            <w:pPr>
              <w:jc w:val="center"/>
            </w:pPr>
            <w:r w:rsidRPr="00F56B41">
              <w:t xml:space="preserve">64ms </w:t>
            </w:r>
            <w:proofErr w:type="gramStart"/>
            <w:r w:rsidRPr="00F56B41">
              <w:t>On</w:t>
            </w:r>
            <w:proofErr w:type="gramEnd"/>
            <w:r w:rsidRPr="00F56B41">
              <w:t>/ 800ms Off</w:t>
            </w:r>
          </w:p>
        </w:tc>
        <w:tc>
          <w:tcPr>
            <w:tcW w:w="3403" w:type="dxa"/>
            <w:vAlign w:val="center"/>
          </w:tcPr>
          <w:p w14:paraId="28DA8BBE" w14:textId="0B434B56" w:rsidR="001062AC" w:rsidRPr="00F56B41" w:rsidRDefault="00031823" w:rsidP="00F4465A">
            <w:pPr>
              <w:jc w:val="center"/>
            </w:pPr>
            <w:r w:rsidRPr="00F56B41">
              <w:t>Chưa đăng ký mạng</w:t>
            </w:r>
          </w:p>
        </w:tc>
      </w:tr>
      <w:tr w:rsidR="001062AC" w:rsidRPr="00F56B41" w14:paraId="5C8BB4B6" w14:textId="77777777" w:rsidTr="00F4465A">
        <w:trPr>
          <w:jc w:val="center"/>
        </w:trPr>
        <w:tc>
          <w:tcPr>
            <w:tcW w:w="2976" w:type="dxa"/>
            <w:vAlign w:val="center"/>
          </w:tcPr>
          <w:p w14:paraId="37B07537" w14:textId="14679E29" w:rsidR="001062AC" w:rsidRPr="00F56B41" w:rsidRDefault="001062AC" w:rsidP="00F4465A">
            <w:pPr>
              <w:jc w:val="center"/>
            </w:pPr>
            <w:r w:rsidRPr="00F56B41">
              <w:t xml:space="preserve">64ms </w:t>
            </w:r>
            <w:proofErr w:type="gramStart"/>
            <w:r w:rsidRPr="00F56B41">
              <w:t>On</w:t>
            </w:r>
            <w:proofErr w:type="gramEnd"/>
            <w:r w:rsidRPr="00F56B41">
              <w:t>/ 3000ms Off</w:t>
            </w:r>
          </w:p>
        </w:tc>
        <w:tc>
          <w:tcPr>
            <w:tcW w:w="3403" w:type="dxa"/>
            <w:vAlign w:val="center"/>
          </w:tcPr>
          <w:p w14:paraId="078D8DF5" w14:textId="43A46C0F" w:rsidR="001062AC" w:rsidRPr="00F56B41" w:rsidRDefault="00031823" w:rsidP="00F4465A">
            <w:pPr>
              <w:jc w:val="center"/>
            </w:pPr>
            <w:r w:rsidRPr="00F56B41">
              <w:t>Đã đăng ký mạng</w:t>
            </w:r>
          </w:p>
        </w:tc>
      </w:tr>
      <w:tr w:rsidR="001062AC" w:rsidRPr="00F56B41" w14:paraId="359093B7" w14:textId="77777777" w:rsidTr="00F4465A">
        <w:trPr>
          <w:jc w:val="center"/>
        </w:trPr>
        <w:tc>
          <w:tcPr>
            <w:tcW w:w="2976" w:type="dxa"/>
            <w:vAlign w:val="center"/>
          </w:tcPr>
          <w:p w14:paraId="76A0999C" w14:textId="40D9247D" w:rsidR="001062AC" w:rsidRPr="00F56B41" w:rsidRDefault="001062AC" w:rsidP="00F4465A">
            <w:pPr>
              <w:jc w:val="center"/>
            </w:pPr>
            <w:r w:rsidRPr="00F56B41">
              <w:t xml:space="preserve">64ms </w:t>
            </w:r>
            <w:proofErr w:type="gramStart"/>
            <w:r w:rsidRPr="00F56B41">
              <w:t>On</w:t>
            </w:r>
            <w:proofErr w:type="gramEnd"/>
            <w:r w:rsidRPr="00F56B41">
              <w:t>/300ms Off</w:t>
            </w:r>
          </w:p>
        </w:tc>
        <w:tc>
          <w:tcPr>
            <w:tcW w:w="3403" w:type="dxa"/>
            <w:vAlign w:val="center"/>
          </w:tcPr>
          <w:p w14:paraId="0A31DA4E" w14:textId="5D1B3213" w:rsidR="001062AC" w:rsidRPr="00F56B41" w:rsidRDefault="00031823" w:rsidP="00F4465A">
            <w:pPr>
              <w:jc w:val="center"/>
            </w:pPr>
            <w:r w:rsidRPr="00F56B41">
              <w:t>Giao tiếp GPRS được thiết lập</w:t>
            </w:r>
          </w:p>
        </w:tc>
      </w:tr>
    </w:tbl>
    <w:p w14:paraId="44091762" w14:textId="77777777" w:rsidR="00031F35" w:rsidRDefault="006955F6" w:rsidP="002805CF">
      <w:pPr>
        <w:keepNext/>
        <w:spacing w:before="360" w:after="240" w:line="276" w:lineRule="auto"/>
        <w:jc w:val="center"/>
      </w:pPr>
      <w:r>
        <w:rPr>
          <w:noProof/>
        </w:rPr>
        <w:drawing>
          <wp:inline distT="0" distB="0" distL="0" distR="0" wp14:anchorId="54F04285" wp14:editId="2A6E0335">
            <wp:extent cx="3096000" cy="2046752"/>
            <wp:effectExtent l="0" t="0" r="952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3"/>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3096000" cy="2046752"/>
                    </a:xfrm>
                    <a:prstGeom prst="rect">
                      <a:avLst/>
                    </a:prstGeom>
                    <a:noFill/>
                    <a:ln>
                      <a:noFill/>
                    </a:ln>
                  </pic:spPr>
                </pic:pic>
              </a:graphicData>
            </a:graphic>
          </wp:inline>
        </w:drawing>
      </w:r>
    </w:p>
    <w:p w14:paraId="431922B7" w14:textId="2E965343" w:rsidR="006955F6" w:rsidRDefault="00031F35" w:rsidP="00031F35">
      <w:pPr>
        <w:pStyle w:val="Caption"/>
        <w:spacing w:line="276" w:lineRule="auto"/>
        <w:rPr>
          <w:sz w:val="26"/>
          <w:szCs w:val="26"/>
        </w:rPr>
      </w:pPr>
      <w:bookmarkStart w:id="98" w:name="_Toc62077013"/>
      <w:r>
        <w:t xml:space="preserve">Hình </w:t>
      </w:r>
      <w:r w:rsidR="002D46F6">
        <w:fldChar w:fldCharType="begin"/>
      </w:r>
      <w:r w:rsidR="002D46F6">
        <w:instrText xml:space="preserve"> STYLEREF 1 \s </w:instrText>
      </w:r>
      <w:r w:rsidR="002D46F6">
        <w:fldChar w:fldCharType="separate"/>
      </w:r>
      <w:r>
        <w:rPr>
          <w:noProof/>
        </w:rPr>
        <w:t>3</w:t>
      </w:r>
      <w:r w:rsidR="002D46F6">
        <w:rPr>
          <w:noProof/>
        </w:rPr>
        <w:fldChar w:fldCharType="end"/>
      </w:r>
      <w:r>
        <w:t>.</w:t>
      </w:r>
      <w:r w:rsidR="002D46F6">
        <w:fldChar w:fldCharType="begin"/>
      </w:r>
      <w:r w:rsidR="002D46F6">
        <w:instrText xml:space="preserve"> SEQ Hình \* ARABIC \s 1 </w:instrText>
      </w:r>
      <w:r w:rsidR="002D46F6">
        <w:fldChar w:fldCharType="separate"/>
      </w:r>
      <w:r>
        <w:rPr>
          <w:noProof/>
        </w:rPr>
        <w:t>23</w:t>
      </w:r>
      <w:r w:rsidR="002D46F6">
        <w:rPr>
          <w:noProof/>
        </w:rPr>
        <w:fldChar w:fldCharType="end"/>
      </w:r>
      <w:r>
        <w:t xml:space="preserve"> </w:t>
      </w:r>
      <w:r w:rsidRPr="00F56B41">
        <w:rPr>
          <w:sz w:val="26"/>
          <w:szCs w:val="26"/>
        </w:rPr>
        <w:t>Khối hiển thị trạng thái của SIM800C</w:t>
      </w:r>
      <w:bookmarkEnd w:id="98"/>
    </w:p>
    <w:p w14:paraId="5804F599" w14:textId="6ABF8229" w:rsidR="002805CF" w:rsidRPr="002805CF" w:rsidRDefault="002805CF" w:rsidP="002805CF">
      <w:pPr>
        <w:spacing w:before="120" w:after="120" w:line="276" w:lineRule="auto"/>
      </w:pPr>
      <w:r w:rsidRPr="00F56B41">
        <w:t>Mạ</w:t>
      </w:r>
      <w:r>
        <w:t>ch</w:t>
      </w:r>
      <w:r w:rsidRPr="00F56B41">
        <w:t xml:space="preserve"> báo trạ</w:t>
      </w:r>
      <w:r>
        <w:t>ng thái về nguồn, mạng của SIM800C</w:t>
      </w:r>
      <w:r w:rsidRPr="00F56B41">
        <w:t xml:space="preserve"> như mạ</w:t>
      </w:r>
      <w:r>
        <w:t xml:space="preserve">ch </w:t>
      </w:r>
      <w:r>
        <w:fldChar w:fldCharType="begin"/>
      </w:r>
      <w:r>
        <w:instrText xml:space="preserve"> REF _Ref61594345 \h </w:instrText>
      </w:r>
      <w:r>
        <w:fldChar w:fldCharType="separate"/>
      </w:r>
      <w:r w:rsidRPr="00F56B41">
        <w:t xml:space="preserve">Hình </w:t>
      </w:r>
      <w:r>
        <w:rPr>
          <w:noProof/>
        </w:rPr>
        <w:t>3</w:t>
      </w:r>
      <w:r>
        <w:t>.</w:t>
      </w:r>
      <w:r>
        <w:rPr>
          <w:noProof/>
        </w:rPr>
        <w:t>23</w:t>
      </w:r>
      <w:r>
        <w:fldChar w:fldCharType="end"/>
      </w:r>
      <w:r>
        <w:t xml:space="preserve"> trên.</w:t>
      </w:r>
    </w:p>
    <w:p w14:paraId="0E793AEB" w14:textId="31162A90" w:rsidR="002D2D1C" w:rsidRDefault="00485290" w:rsidP="00DD1E7D">
      <w:pPr>
        <w:spacing w:before="120" w:after="120" w:line="276" w:lineRule="auto"/>
      </w:pPr>
      <w:r>
        <w:t>LED STATUS sẽ sáng khi SIM800C bật nguồn và tắt khi nó tắt nguồn.</w:t>
      </w:r>
    </w:p>
    <w:p w14:paraId="3A6B9554" w14:textId="689FE381" w:rsidR="005E29C2" w:rsidRDefault="005E29C2" w:rsidP="00DD1E7D">
      <w:pPr>
        <w:spacing w:before="120" w:after="120" w:line="276" w:lineRule="auto"/>
      </w:pPr>
      <w:r>
        <w:t>Đối với các giá trị R31, R33, R34 được tính dựa trên dòng vào các cực của BJT 2N2222.</w:t>
      </w:r>
    </w:p>
    <w:p w14:paraId="22B5D5FB" w14:textId="77777777" w:rsidR="00A13B17" w:rsidRDefault="00A13B17" w:rsidP="00A13B17">
      <w:pPr>
        <w:spacing w:line="276" w:lineRule="auto"/>
      </w:pPr>
      <w:r>
        <w:t>Để 2N2222 hoạt động ở chế độ đóng cắt thì I</w:t>
      </w:r>
      <w:r>
        <w:rPr>
          <w:vertAlign w:val="subscript"/>
        </w:rPr>
        <w:t>B</w:t>
      </w:r>
      <w:r>
        <w:t xml:space="preserve"> &gt; I</w:t>
      </w:r>
      <w:r>
        <w:rPr>
          <w:vertAlign w:val="subscript"/>
        </w:rPr>
        <w:t>B SAT</w:t>
      </w:r>
      <w:r>
        <w:t xml:space="preserve"> = I</w:t>
      </w:r>
      <w:r>
        <w:rPr>
          <w:vertAlign w:val="subscript"/>
        </w:rPr>
        <w:t>C SAT</w:t>
      </w:r>
      <w:r>
        <w:t xml:space="preserve"> / h</w:t>
      </w:r>
      <w:r>
        <w:rPr>
          <w:vertAlign w:val="subscript"/>
        </w:rPr>
        <w:t>FE</w:t>
      </w:r>
      <w:r>
        <w:rPr>
          <w:vertAlign w:val="subscript"/>
        </w:rPr>
        <w:softHyphen/>
      </w:r>
      <w:r>
        <w:t xml:space="preserve"> với</w:t>
      </w:r>
    </w:p>
    <w:p w14:paraId="19D540E9" w14:textId="72CCE422" w:rsidR="007325EC" w:rsidRDefault="00A13B17" w:rsidP="007325EC">
      <w:pPr>
        <w:spacing w:line="276" w:lineRule="auto"/>
      </w:pPr>
      <w:r>
        <w:t>I</w:t>
      </w:r>
      <w:r>
        <w:rPr>
          <w:vertAlign w:val="subscript"/>
        </w:rPr>
        <w:t>C SAT</w:t>
      </w:r>
      <w:r>
        <w:t xml:space="preserve"> = </w:t>
      </w:r>
      <w:r w:rsidR="00BB38B7">
        <w:t>(V</w:t>
      </w:r>
      <w:r w:rsidR="00BB38B7">
        <w:rPr>
          <w:vertAlign w:val="subscript"/>
        </w:rPr>
        <w:t>SIM-VBAT</w:t>
      </w:r>
      <w:r w:rsidR="00BB38B7">
        <w:t xml:space="preserve"> –</w:t>
      </w:r>
      <w:r w:rsidR="00317D6E">
        <w:t xml:space="preserve"> V</w:t>
      </w:r>
      <w:r w:rsidR="00317D6E">
        <w:rPr>
          <w:vertAlign w:val="subscript"/>
        </w:rPr>
        <w:t>LED</w:t>
      </w:r>
      <w:r w:rsidR="00317D6E">
        <w:t xml:space="preserve"> -</w:t>
      </w:r>
      <w:r w:rsidR="00BB38B7">
        <w:t xml:space="preserve"> V</w:t>
      </w:r>
      <w:r w:rsidR="00BB38B7">
        <w:rPr>
          <w:vertAlign w:val="subscript"/>
        </w:rPr>
        <w:t>CE SAT</w:t>
      </w:r>
      <w:r w:rsidR="00BB38B7">
        <w:t xml:space="preserve">) / </w:t>
      </w:r>
      <w:r w:rsidR="00317D6E">
        <w:t>R31</w:t>
      </w:r>
      <w:r>
        <w:t xml:space="preserve"> = (4.3 –</w:t>
      </w:r>
      <w:r w:rsidR="00317D6E">
        <w:t xml:space="preserve"> 0.3 </w:t>
      </w:r>
      <w:proofErr w:type="gramStart"/>
      <w:r w:rsidR="00317D6E">
        <w:t xml:space="preserve">– </w:t>
      </w:r>
      <w:r>
        <w:t xml:space="preserve"> </w:t>
      </w:r>
      <w:r w:rsidR="00B76453">
        <w:t>0.4</w:t>
      </w:r>
      <w:proofErr w:type="gramEnd"/>
      <w:r>
        <w:t>) / 4.7k =</w:t>
      </w:r>
      <w:r w:rsidR="00AC5612">
        <w:t xml:space="preserve"> 0.8</w:t>
      </w:r>
      <w:r>
        <w:t xml:space="preserve"> mA</w:t>
      </w:r>
    </w:p>
    <w:p w14:paraId="5ECE0C81" w14:textId="75D7BF26" w:rsidR="00A13B17" w:rsidRDefault="00A13B17" w:rsidP="007325EC">
      <w:pPr>
        <w:spacing w:line="276" w:lineRule="auto"/>
      </w:pPr>
      <w:r>
        <w:t>Khi đó I</w:t>
      </w:r>
      <w:r w:rsidRPr="00EF09DC">
        <w:rPr>
          <w:vertAlign w:val="subscript"/>
        </w:rPr>
        <w:t>B</w:t>
      </w:r>
      <w:r w:rsidR="00AC5612">
        <w:t xml:space="preserve"> &gt; 0.8</w:t>
      </w:r>
      <w:r w:rsidR="00EF09DC">
        <w:t xml:space="preserve"> / 50 = </w:t>
      </w:r>
      <w:r w:rsidR="007325EC">
        <w:t>0.02</w:t>
      </w:r>
      <w:r>
        <w:t xml:space="preserve"> mA</w:t>
      </w:r>
      <w:r w:rsidR="00B76453">
        <w:t xml:space="preserve"> (</w:t>
      </w:r>
      <w:r w:rsidR="00EF09DC">
        <w:t>h</w:t>
      </w:r>
      <w:r w:rsidR="00EF09DC" w:rsidRPr="00EF09DC">
        <w:rPr>
          <w:vertAlign w:val="subscript"/>
        </w:rPr>
        <w:t>FE</w:t>
      </w:r>
      <w:r w:rsidR="00EF09DC">
        <w:t xml:space="preserve"> = 50 tại I</w:t>
      </w:r>
      <w:r w:rsidR="00EF09DC" w:rsidRPr="00EF09DC">
        <w:rPr>
          <w:vertAlign w:val="subscript"/>
        </w:rPr>
        <w:t>C</w:t>
      </w:r>
      <w:r w:rsidR="00EF09DC">
        <w:t xml:space="preserve"> = 1mA)</w:t>
      </w:r>
    </w:p>
    <w:p w14:paraId="21C298DE" w14:textId="6853E782" w:rsidR="00A13B17" w:rsidRDefault="00A13B17" w:rsidP="00A13B17">
      <w:pPr>
        <w:spacing w:line="276" w:lineRule="auto"/>
        <w:rPr>
          <w:rFonts w:eastAsiaTheme="minorEastAsia"/>
        </w:rPr>
      </w:pPr>
      <w:r>
        <w:t>Điện trở</w:t>
      </w:r>
      <w:r w:rsidR="007325EC">
        <w:t xml:space="preserve"> R33</w:t>
      </w:r>
      <w:r>
        <w:t xml:space="preserve"> &lt; (VDD – V</w:t>
      </w:r>
      <w:r>
        <w:rPr>
          <w:vertAlign w:val="subscript"/>
        </w:rPr>
        <w:t>BE SAT</w:t>
      </w:r>
      <w:r>
        <w:t>) / I</w:t>
      </w:r>
      <w:r>
        <w:rPr>
          <w:vertAlign w:val="subscript"/>
        </w:rPr>
        <w:t>B</w:t>
      </w:r>
      <w:r w:rsidR="007325EC">
        <w:t xml:space="preserve"> = (4.3</w:t>
      </w:r>
      <w:r>
        <w:t xml:space="preserve"> – 1.3</w:t>
      </w:r>
      <w:r w:rsidR="007325EC">
        <w:t>) / 0.02</w:t>
      </w:r>
      <w:r w:rsidR="00BB38B7">
        <w:t>= 150k</w:t>
      </w:r>
      <m:oMath>
        <m:r>
          <m:rPr>
            <m:sty m:val="p"/>
          </m:rPr>
          <w:rPr>
            <w:rFonts w:ascii="Cambria Math" w:hAnsi="Cambria Math"/>
          </w:rPr>
          <m:t>Ω</m:t>
        </m:r>
      </m:oMath>
      <w:r>
        <w:rPr>
          <w:rFonts w:eastAsiaTheme="minorEastAsia"/>
        </w:rPr>
        <w:t xml:space="preserve"> . Chọn R30 = 10k</w:t>
      </w:r>
      <m:oMath>
        <m:r>
          <m:rPr>
            <m:sty m:val="p"/>
          </m:rPr>
          <w:rPr>
            <w:rFonts w:ascii="Cambria Math" w:eastAsiaTheme="minorEastAsia" w:hAnsi="Cambria Math"/>
          </w:rPr>
          <m:t>Ω</m:t>
        </m:r>
      </m:oMath>
      <w:r>
        <w:rPr>
          <w:rFonts w:eastAsiaTheme="minorEastAsia"/>
        </w:rPr>
        <w:t>. (Với VDD là điện áp treo trên chân của vi điều khiển)</w:t>
      </w:r>
    </w:p>
    <w:p w14:paraId="58E7C3F9" w14:textId="35D0E0DE" w:rsidR="00A13B17" w:rsidRPr="00317D6E" w:rsidRDefault="00A13B17" w:rsidP="00317D6E">
      <w:pPr>
        <w:spacing w:line="276" w:lineRule="auto"/>
        <w:rPr>
          <w:rFonts w:eastAsiaTheme="minorEastAsia"/>
        </w:rPr>
      </w:pPr>
      <w:r>
        <w:rPr>
          <w:rFonts w:eastAsiaTheme="minorEastAsia"/>
        </w:rPr>
        <w:t>Điện trở</w:t>
      </w:r>
      <w:r w:rsidR="00BB38B7">
        <w:rPr>
          <w:rFonts w:eastAsiaTheme="minorEastAsia"/>
        </w:rPr>
        <w:t xml:space="preserve"> pulldown R34</w:t>
      </w:r>
      <w:r>
        <w:rPr>
          <w:rFonts w:eastAsiaTheme="minorEastAsia"/>
        </w:rPr>
        <w:t xml:space="preserve"> dùng để đảm bảo Q</w:t>
      </w:r>
      <w:r w:rsidR="00BB38B7">
        <w:rPr>
          <w:rFonts w:eastAsiaTheme="minorEastAsia"/>
        </w:rPr>
        <w:t>3</w:t>
      </w:r>
      <w:r>
        <w:rPr>
          <w:rFonts w:eastAsiaTheme="minorEastAsia"/>
        </w:rPr>
        <w:t xml:space="preserve"> khóa khi không có áp điều khiển trướ</w:t>
      </w:r>
      <w:r w:rsidR="00BB38B7">
        <w:rPr>
          <w:rFonts w:eastAsiaTheme="minorEastAsia"/>
        </w:rPr>
        <w:t>c R33</w:t>
      </w:r>
      <w:r>
        <w:rPr>
          <w:rFonts w:eastAsiaTheme="minorEastAsia"/>
        </w:rPr>
        <w:t>, trong thực tế nó thường có giá trị 47k.</w:t>
      </w:r>
    </w:p>
    <w:p w14:paraId="5712C2DB" w14:textId="40E93354" w:rsidR="003A1BAB" w:rsidRPr="00F56B41" w:rsidRDefault="003A1BAB" w:rsidP="007123E9">
      <w:pPr>
        <w:pStyle w:val="ListParagraph"/>
        <w:numPr>
          <w:ilvl w:val="0"/>
          <w:numId w:val="13"/>
        </w:numPr>
        <w:spacing w:after="360" w:line="276" w:lineRule="auto"/>
      </w:pPr>
      <w:r w:rsidRPr="00F56B41">
        <w:t>Khối ăn-ten GSM của SIM800C</w:t>
      </w:r>
    </w:p>
    <w:p w14:paraId="29F5A1D6" w14:textId="68003750" w:rsidR="00BB57DF" w:rsidRPr="00F56B41" w:rsidRDefault="002D46F6" w:rsidP="005274C5">
      <w:pPr>
        <w:keepNext/>
        <w:spacing w:line="276" w:lineRule="auto"/>
        <w:jc w:val="center"/>
      </w:pPr>
      <w:r>
        <w:pict w14:anchorId="602E243C">
          <v:shape id="_x0000_i1060" type="#_x0000_t75" style="width:229.1pt;height:160.35pt">
            <v:imagedata r:id="rId63" o:title="anten" croptop="2532f" cropbottom="4794f" cropleft="1649f" cropright="1979f"/>
          </v:shape>
        </w:pict>
      </w:r>
    </w:p>
    <w:p w14:paraId="03617816" w14:textId="35C456EF" w:rsidR="00D23F36" w:rsidRDefault="00BB57DF" w:rsidP="005274C5">
      <w:pPr>
        <w:pStyle w:val="Caption"/>
        <w:spacing w:line="276" w:lineRule="auto"/>
        <w:rPr>
          <w:sz w:val="26"/>
          <w:szCs w:val="26"/>
        </w:rPr>
      </w:pPr>
      <w:bookmarkStart w:id="99" w:name="_Ref61594363"/>
      <w:bookmarkStart w:id="100" w:name="_Toc62077014"/>
      <w:r w:rsidRPr="00F56B41">
        <w:rPr>
          <w:sz w:val="26"/>
          <w:szCs w:val="26"/>
        </w:rPr>
        <w:t xml:space="preserve">Hình </w:t>
      </w:r>
      <w:r w:rsidR="00031F35">
        <w:rPr>
          <w:sz w:val="26"/>
          <w:szCs w:val="26"/>
        </w:rPr>
        <w:fldChar w:fldCharType="begin"/>
      </w:r>
      <w:r w:rsidR="00031F35">
        <w:rPr>
          <w:sz w:val="26"/>
          <w:szCs w:val="26"/>
        </w:rPr>
        <w:instrText xml:space="preserve"> STYLEREF 1 \s </w:instrText>
      </w:r>
      <w:r w:rsidR="00031F35">
        <w:rPr>
          <w:sz w:val="26"/>
          <w:szCs w:val="26"/>
        </w:rPr>
        <w:fldChar w:fldCharType="separate"/>
      </w:r>
      <w:r w:rsidR="00031F35">
        <w:rPr>
          <w:noProof/>
          <w:sz w:val="26"/>
          <w:szCs w:val="26"/>
        </w:rPr>
        <w:t>3</w:t>
      </w:r>
      <w:r w:rsidR="00031F35">
        <w:rPr>
          <w:sz w:val="26"/>
          <w:szCs w:val="26"/>
        </w:rPr>
        <w:fldChar w:fldCharType="end"/>
      </w:r>
      <w:r w:rsidR="00031F35">
        <w:rPr>
          <w:sz w:val="26"/>
          <w:szCs w:val="26"/>
        </w:rPr>
        <w:t>.</w:t>
      </w:r>
      <w:r w:rsidR="00031F35">
        <w:rPr>
          <w:sz w:val="26"/>
          <w:szCs w:val="26"/>
        </w:rPr>
        <w:fldChar w:fldCharType="begin"/>
      </w:r>
      <w:r w:rsidR="00031F35">
        <w:rPr>
          <w:sz w:val="26"/>
          <w:szCs w:val="26"/>
        </w:rPr>
        <w:instrText xml:space="preserve"> SEQ Hình \* ARABIC \s 1 </w:instrText>
      </w:r>
      <w:r w:rsidR="00031F35">
        <w:rPr>
          <w:sz w:val="26"/>
          <w:szCs w:val="26"/>
        </w:rPr>
        <w:fldChar w:fldCharType="separate"/>
      </w:r>
      <w:r w:rsidR="00031F35">
        <w:rPr>
          <w:noProof/>
          <w:sz w:val="26"/>
          <w:szCs w:val="26"/>
        </w:rPr>
        <w:t>24</w:t>
      </w:r>
      <w:r w:rsidR="00031F35">
        <w:rPr>
          <w:sz w:val="26"/>
          <w:szCs w:val="26"/>
        </w:rPr>
        <w:fldChar w:fldCharType="end"/>
      </w:r>
      <w:bookmarkEnd w:id="99"/>
      <w:r w:rsidRPr="00F56B41">
        <w:rPr>
          <w:sz w:val="26"/>
          <w:szCs w:val="26"/>
        </w:rPr>
        <w:t xml:space="preserve"> Khối ăn-ten GSM của SIM800C</w:t>
      </w:r>
      <w:bookmarkEnd w:id="100"/>
    </w:p>
    <w:p w14:paraId="5101D15D" w14:textId="0BD3A997" w:rsidR="00462D5A" w:rsidRDefault="00462D5A" w:rsidP="00462D5A">
      <w:r>
        <w:fldChar w:fldCharType="begin"/>
      </w:r>
      <w:r>
        <w:instrText xml:space="preserve"> REF _Ref61594363 \h </w:instrText>
      </w:r>
      <w:r>
        <w:fldChar w:fldCharType="separate"/>
      </w:r>
      <w:r w:rsidRPr="00F56B41">
        <w:t xml:space="preserve">Hình </w:t>
      </w:r>
      <w:r>
        <w:rPr>
          <w:noProof/>
        </w:rPr>
        <w:t>3</w:t>
      </w:r>
      <w:r>
        <w:t>.</w:t>
      </w:r>
      <w:r>
        <w:rPr>
          <w:noProof/>
        </w:rPr>
        <w:t>24</w:t>
      </w:r>
      <w:r>
        <w:fldChar w:fldCharType="end"/>
      </w:r>
      <w:r w:rsidR="00D908E4">
        <w:t xml:space="preserve"> </w:t>
      </w:r>
      <w:r w:rsidR="00E56DF2">
        <w:t xml:space="preserve">trên </w:t>
      </w:r>
      <w:r w:rsidR="00D908E4">
        <w:t>là sơ đồ kết nối giữa SIM800C và ăn-ten.</w:t>
      </w:r>
      <w:r w:rsidR="0014773B">
        <w:t xml:space="preserve"> Ăn-ten sử dụng ở đây là </w:t>
      </w:r>
      <w:r w:rsidR="002A759C">
        <w:t xml:space="preserve">ăn-ten GSM (như </w:t>
      </w:r>
      <w:r w:rsidR="004D6E40">
        <w:fldChar w:fldCharType="begin"/>
      </w:r>
      <w:r w:rsidR="004D6E40">
        <w:instrText xml:space="preserve"> REF _Ref61594747 \h </w:instrText>
      </w:r>
      <w:r w:rsidR="004D6E40">
        <w:fldChar w:fldCharType="separate"/>
      </w:r>
      <w:r w:rsidR="004D6E40">
        <w:t xml:space="preserve">Hình </w:t>
      </w:r>
      <w:r w:rsidR="004D6E40">
        <w:rPr>
          <w:noProof/>
        </w:rPr>
        <w:t>3</w:t>
      </w:r>
      <w:r w:rsidR="004D6E40">
        <w:t>.</w:t>
      </w:r>
      <w:r w:rsidR="004D6E40">
        <w:rPr>
          <w:noProof/>
        </w:rPr>
        <w:t>25</w:t>
      </w:r>
      <w:r w:rsidR="004D6E40">
        <w:fldChar w:fldCharType="end"/>
      </w:r>
      <w:r w:rsidR="004D6E40">
        <w:t>).</w:t>
      </w:r>
    </w:p>
    <w:p w14:paraId="3C23A712" w14:textId="77777777" w:rsidR="002A759C" w:rsidRDefault="002A759C" w:rsidP="002A759C">
      <w:pPr>
        <w:keepNext/>
        <w:jc w:val="center"/>
      </w:pPr>
      <w:r>
        <w:rPr>
          <w:noProof/>
        </w:rPr>
        <w:drawing>
          <wp:inline distT="0" distB="0" distL="0" distR="0" wp14:anchorId="2BA1D480" wp14:editId="4805D41D">
            <wp:extent cx="2880000" cy="960159"/>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
                    <pic:cNvPicPr>
                      <a:picLocks noChangeAspect="1" noChangeArrowheads="1"/>
                    </pic:cNvPicPr>
                  </pic:nvPicPr>
                  <pic:blipFill rotWithShape="1">
                    <a:blip r:embed="rId64" cstate="print">
                      <a:extLst>
                        <a:ext uri="{28A0092B-C50C-407E-A947-70E740481C1C}">
                          <a14:useLocalDpi xmlns:a14="http://schemas.microsoft.com/office/drawing/2010/main" val="0"/>
                        </a:ext>
                      </a:extLst>
                    </a:blip>
                    <a:srcRect t="36687" b="18861"/>
                    <a:stretch/>
                  </pic:blipFill>
                  <pic:spPr bwMode="auto">
                    <a:xfrm>
                      <a:off x="0" y="0"/>
                      <a:ext cx="2880000" cy="960159"/>
                    </a:xfrm>
                    <a:prstGeom prst="rect">
                      <a:avLst/>
                    </a:prstGeom>
                    <a:noFill/>
                    <a:ln>
                      <a:noFill/>
                    </a:ln>
                    <a:extLst>
                      <a:ext uri="{53640926-AAD7-44D8-BBD7-CCE9431645EC}">
                        <a14:shadowObscured xmlns:a14="http://schemas.microsoft.com/office/drawing/2010/main"/>
                      </a:ext>
                    </a:extLst>
                  </pic:spPr>
                </pic:pic>
              </a:graphicData>
            </a:graphic>
          </wp:inline>
        </w:drawing>
      </w:r>
    </w:p>
    <w:p w14:paraId="5E13964C" w14:textId="56073F09" w:rsidR="002A759C" w:rsidRPr="002A759C" w:rsidRDefault="002A759C" w:rsidP="002A759C">
      <w:pPr>
        <w:pStyle w:val="Caption"/>
      </w:pPr>
      <w:bookmarkStart w:id="101" w:name="_Ref61594747"/>
      <w:bookmarkStart w:id="102" w:name="_Toc62077015"/>
      <w:r>
        <w:t xml:space="preserve">Hình </w:t>
      </w:r>
      <w:r w:rsidR="002D46F6">
        <w:fldChar w:fldCharType="begin"/>
      </w:r>
      <w:r w:rsidR="002D46F6">
        <w:instrText xml:space="preserve"> STYLEREF 1 \s </w:instrText>
      </w:r>
      <w:r w:rsidR="002D46F6">
        <w:fldChar w:fldCharType="separate"/>
      </w:r>
      <w:r w:rsidR="00031F35">
        <w:rPr>
          <w:noProof/>
        </w:rPr>
        <w:t>3</w:t>
      </w:r>
      <w:r w:rsidR="002D46F6">
        <w:rPr>
          <w:noProof/>
        </w:rPr>
        <w:fldChar w:fldCharType="end"/>
      </w:r>
      <w:r w:rsidR="00031F35">
        <w:t>.</w:t>
      </w:r>
      <w:r w:rsidR="002D46F6">
        <w:fldChar w:fldCharType="begin"/>
      </w:r>
      <w:r w:rsidR="002D46F6">
        <w:instrText xml:space="preserve"> SEQ Hình \* ARABIC \s 1 </w:instrText>
      </w:r>
      <w:r w:rsidR="002D46F6">
        <w:fldChar w:fldCharType="separate"/>
      </w:r>
      <w:r w:rsidR="00031F35">
        <w:rPr>
          <w:noProof/>
        </w:rPr>
        <w:t>25</w:t>
      </w:r>
      <w:r w:rsidR="002D46F6">
        <w:rPr>
          <w:noProof/>
        </w:rPr>
        <w:fldChar w:fldCharType="end"/>
      </w:r>
      <w:bookmarkEnd w:id="101"/>
      <w:r>
        <w:t xml:space="preserve"> Ăn-ten GSM</w:t>
      </w:r>
      <w:bookmarkEnd w:id="102"/>
    </w:p>
    <w:p w14:paraId="31FAE3E4" w14:textId="7F3A85BB" w:rsidR="007A4784" w:rsidRPr="00F56B41" w:rsidRDefault="007A4784" w:rsidP="007123E9">
      <w:pPr>
        <w:pStyle w:val="ListParagraph"/>
        <w:numPr>
          <w:ilvl w:val="0"/>
          <w:numId w:val="13"/>
        </w:numPr>
        <w:spacing w:line="276" w:lineRule="auto"/>
      </w:pPr>
      <w:r w:rsidRPr="00F56B41">
        <w:t xml:space="preserve">Khối </w:t>
      </w:r>
      <w:r w:rsidR="00EF02BE" w:rsidRPr="00F56B41">
        <w:t>giữ thẻ SIM của SIM800C</w:t>
      </w:r>
    </w:p>
    <w:p w14:paraId="032942E9" w14:textId="57DFD7FD" w:rsidR="00CB18BC" w:rsidRPr="00F56B41" w:rsidRDefault="0022472C" w:rsidP="005274C5">
      <w:pPr>
        <w:spacing w:line="276" w:lineRule="auto"/>
      </w:pPr>
      <w:r>
        <w:t>Đối với khối này thì chúng ta nên</w:t>
      </w:r>
      <w:r w:rsidR="00CB18BC" w:rsidRPr="00F56B41">
        <w:t xml:space="preserve"> sử dụng thành phần bảo vệ</w:t>
      </w:r>
      <w:r w:rsidR="00FB6D41">
        <w:t xml:space="preserve"> </w:t>
      </w:r>
      <w:r w:rsidR="001A0382" w:rsidRPr="001A0382">
        <w:t xml:space="preserve">Electrostatic </w:t>
      </w:r>
      <w:r w:rsidR="001A0382">
        <w:t>D</w:t>
      </w:r>
      <w:r w:rsidR="001A0382" w:rsidRPr="001A0382">
        <w:t>ischarge</w:t>
      </w:r>
      <w:r w:rsidR="001A0382">
        <w:t xml:space="preserve"> (</w:t>
      </w:r>
      <w:r w:rsidR="00FB6D41">
        <w:t>ESD</w:t>
      </w:r>
      <w:r w:rsidR="001A0382">
        <w:t>)</w:t>
      </w:r>
      <w:r w:rsidR="00FB6D41">
        <w:t xml:space="preserve"> như ST</w:t>
      </w:r>
      <w:r w:rsidR="00CB18BC" w:rsidRPr="00F56B41">
        <w:t xml:space="preserve"> ESDA6V1-5W6 hoặc ON</w:t>
      </w:r>
      <w:r w:rsidR="000D3842" w:rsidRPr="00F56B41">
        <w:t xml:space="preserve"> </w:t>
      </w:r>
      <w:r w:rsidR="00FB6D41">
        <w:t>SEMI</w:t>
      </w:r>
      <w:r w:rsidR="00CB18BC" w:rsidRPr="00F56B41">
        <w:t xml:space="preserve"> SMF05C. Các thành phần ngoại vi của thẻ SIM phải được đặt gần với SIM</w:t>
      </w:r>
      <w:r w:rsidR="000D3842" w:rsidRPr="00F56B41">
        <w:t xml:space="preserve"> </w:t>
      </w:r>
      <w:r w:rsidR="00CB18BC" w:rsidRPr="00F56B41">
        <w:t xml:space="preserve">chủ thẻ. Mạch </w:t>
      </w:r>
      <w:r w:rsidR="001A0382">
        <w:t>kết nối</w:t>
      </w:r>
      <w:r w:rsidR="00CB18BC" w:rsidRPr="00F56B41">
        <w:t xml:space="preserve"> của ngăn chứa thẻ</w:t>
      </w:r>
      <w:r w:rsidR="000D3842" w:rsidRPr="00F56B41">
        <w:t xml:space="preserve"> SIM</w:t>
      </w:r>
      <w:r w:rsidR="001A0382">
        <w:t xml:space="preserve"> loại</w:t>
      </w:r>
      <w:r w:rsidR="000D3842" w:rsidRPr="00F56B41">
        <w:t xml:space="preserve"> 8</w:t>
      </w:r>
      <w:r w:rsidR="00CB18BC" w:rsidRPr="00F56B41">
        <w:t xml:space="preserve"> chân được minh họ</w:t>
      </w:r>
      <w:r w:rsidR="00FB6D41">
        <w:t xml:space="preserve">a trong </w:t>
      </w:r>
      <w:r w:rsidR="0014773B">
        <w:fldChar w:fldCharType="begin"/>
      </w:r>
      <w:r w:rsidR="0014773B">
        <w:instrText xml:space="preserve"> REF _Ref61594594 \h </w:instrText>
      </w:r>
      <w:r w:rsidR="0014773B">
        <w:fldChar w:fldCharType="separate"/>
      </w:r>
      <w:r w:rsidR="005C3FD3" w:rsidRPr="00F56B41">
        <w:t xml:space="preserve">Hình </w:t>
      </w:r>
      <w:r w:rsidR="005C3FD3">
        <w:rPr>
          <w:noProof/>
        </w:rPr>
        <w:t>3</w:t>
      </w:r>
      <w:r w:rsidR="005C3FD3">
        <w:t>.</w:t>
      </w:r>
      <w:r w:rsidR="005C3FD3">
        <w:rPr>
          <w:noProof/>
        </w:rPr>
        <w:t>26</w:t>
      </w:r>
      <w:r w:rsidR="0014773B">
        <w:fldChar w:fldCharType="end"/>
      </w:r>
      <w:r w:rsidR="001A0382">
        <w:t xml:space="preserve"> sau.</w:t>
      </w:r>
    </w:p>
    <w:p w14:paraId="33B847A0" w14:textId="3A517729" w:rsidR="003643A4" w:rsidRPr="00F56B41" w:rsidRDefault="002D46F6" w:rsidP="005274C5">
      <w:pPr>
        <w:keepNext/>
        <w:spacing w:line="276" w:lineRule="auto"/>
        <w:jc w:val="center"/>
      </w:pPr>
      <w:r>
        <w:pict w14:anchorId="45B2B09C">
          <v:shape id="_x0000_i1061" type="#_x0000_t75" style="width:319.65pt;height:178.35pt">
            <v:imagedata r:id="rId65" o:title="Sim_Card" croptop="1369f" cropbottom="2767f" cropleft="5006f" cropright="2310f"/>
          </v:shape>
        </w:pict>
      </w:r>
    </w:p>
    <w:p w14:paraId="2657C9C5" w14:textId="52C0D84C" w:rsidR="00BB57DF" w:rsidRPr="00F56B41" w:rsidRDefault="003643A4" w:rsidP="005274C5">
      <w:pPr>
        <w:pStyle w:val="Caption"/>
        <w:spacing w:line="276" w:lineRule="auto"/>
        <w:rPr>
          <w:sz w:val="26"/>
          <w:szCs w:val="26"/>
        </w:rPr>
      </w:pPr>
      <w:bookmarkStart w:id="103" w:name="_Ref61594594"/>
      <w:bookmarkStart w:id="104" w:name="_Toc62077016"/>
      <w:r w:rsidRPr="00F56B41">
        <w:rPr>
          <w:sz w:val="26"/>
          <w:szCs w:val="26"/>
        </w:rPr>
        <w:t xml:space="preserve">Hình </w:t>
      </w:r>
      <w:r w:rsidR="00031F35">
        <w:rPr>
          <w:sz w:val="26"/>
          <w:szCs w:val="26"/>
        </w:rPr>
        <w:fldChar w:fldCharType="begin"/>
      </w:r>
      <w:r w:rsidR="00031F35">
        <w:rPr>
          <w:sz w:val="26"/>
          <w:szCs w:val="26"/>
        </w:rPr>
        <w:instrText xml:space="preserve"> STYLEREF 1 \s </w:instrText>
      </w:r>
      <w:r w:rsidR="00031F35">
        <w:rPr>
          <w:sz w:val="26"/>
          <w:szCs w:val="26"/>
        </w:rPr>
        <w:fldChar w:fldCharType="separate"/>
      </w:r>
      <w:r w:rsidR="00031F35">
        <w:rPr>
          <w:noProof/>
          <w:sz w:val="26"/>
          <w:szCs w:val="26"/>
        </w:rPr>
        <w:t>3</w:t>
      </w:r>
      <w:r w:rsidR="00031F35">
        <w:rPr>
          <w:sz w:val="26"/>
          <w:szCs w:val="26"/>
        </w:rPr>
        <w:fldChar w:fldCharType="end"/>
      </w:r>
      <w:r w:rsidR="00031F35">
        <w:rPr>
          <w:sz w:val="26"/>
          <w:szCs w:val="26"/>
        </w:rPr>
        <w:t>.</w:t>
      </w:r>
      <w:r w:rsidR="00031F35">
        <w:rPr>
          <w:sz w:val="26"/>
          <w:szCs w:val="26"/>
        </w:rPr>
        <w:fldChar w:fldCharType="begin"/>
      </w:r>
      <w:r w:rsidR="00031F35">
        <w:rPr>
          <w:sz w:val="26"/>
          <w:szCs w:val="26"/>
        </w:rPr>
        <w:instrText xml:space="preserve"> SEQ Hình \* ARABIC \s 1 </w:instrText>
      </w:r>
      <w:r w:rsidR="00031F35">
        <w:rPr>
          <w:sz w:val="26"/>
          <w:szCs w:val="26"/>
        </w:rPr>
        <w:fldChar w:fldCharType="separate"/>
      </w:r>
      <w:r w:rsidR="00031F35">
        <w:rPr>
          <w:noProof/>
          <w:sz w:val="26"/>
          <w:szCs w:val="26"/>
        </w:rPr>
        <w:t>26</w:t>
      </w:r>
      <w:r w:rsidR="00031F35">
        <w:rPr>
          <w:sz w:val="26"/>
          <w:szCs w:val="26"/>
        </w:rPr>
        <w:fldChar w:fldCharType="end"/>
      </w:r>
      <w:bookmarkEnd w:id="103"/>
      <w:r w:rsidRPr="00F56B41">
        <w:rPr>
          <w:sz w:val="26"/>
          <w:szCs w:val="26"/>
        </w:rPr>
        <w:t xml:space="preserve"> Khối giữ thẻ SIM củ</w:t>
      </w:r>
      <w:r w:rsidR="007A4784" w:rsidRPr="00F56B41">
        <w:rPr>
          <w:sz w:val="26"/>
          <w:szCs w:val="26"/>
        </w:rPr>
        <w:t>a SIM800C</w:t>
      </w:r>
      <w:bookmarkEnd w:id="104"/>
    </w:p>
    <w:p w14:paraId="58382911" w14:textId="40F2E556" w:rsidR="00EF02BE" w:rsidRPr="00F56B41" w:rsidRDefault="00EF02BE" w:rsidP="005274C5">
      <w:pPr>
        <w:spacing w:line="276" w:lineRule="auto"/>
      </w:pPr>
      <w:r w:rsidRPr="00F56B41">
        <w:t>Tín hiệu thẻ SIM có thể bị nhiễu bởi một số tín hiệu tần số</w:t>
      </w:r>
      <w:r w:rsidR="00B16C53" w:rsidRPr="00F56B41">
        <w:t xml:space="preserve"> cao, chúng ta nên làm theo </w:t>
      </w:r>
      <w:r w:rsidRPr="00F56B41">
        <w:t>những nguyên tắc này trong khi thiết kế:</w:t>
      </w:r>
    </w:p>
    <w:p w14:paraId="7D8C4BC3" w14:textId="12DE6157" w:rsidR="00EF02BE" w:rsidRPr="00F56B41" w:rsidRDefault="00EF02BE" w:rsidP="007123E9">
      <w:pPr>
        <w:pStyle w:val="ListParagraph"/>
        <w:numPr>
          <w:ilvl w:val="0"/>
          <w:numId w:val="25"/>
        </w:numPr>
        <w:spacing w:line="276" w:lineRule="auto"/>
      </w:pPr>
      <w:r w:rsidRPr="00F56B41">
        <w:t>Ngăn chứa thẻ SIM phả</w:t>
      </w:r>
      <w:r w:rsidR="006D1790">
        <w:t>i cách xa ăn</w:t>
      </w:r>
      <w:r w:rsidRPr="00F56B41">
        <w:t>-ten GSM</w:t>
      </w:r>
    </w:p>
    <w:p w14:paraId="0A4368D6" w14:textId="4F1F464A" w:rsidR="00EF02BE" w:rsidRPr="00F56B41" w:rsidRDefault="00F93729" w:rsidP="007123E9">
      <w:pPr>
        <w:pStyle w:val="ListParagraph"/>
        <w:numPr>
          <w:ilvl w:val="0"/>
          <w:numId w:val="25"/>
        </w:numPr>
        <w:spacing w:line="276" w:lineRule="auto"/>
      </w:pPr>
      <w:r w:rsidRPr="00F56B41">
        <w:t>Các đường dây</w:t>
      </w:r>
      <w:r w:rsidR="00EF02BE" w:rsidRPr="00F56B41">
        <w:t xml:space="preserve"> SIM nên tránh xa các đường RF, VBAT và các đường tín hiệu tốc độ cao</w:t>
      </w:r>
    </w:p>
    <w:p w14:paraId="571989EC" w14:textId="1379E4BB" w:rsidR="00EF02BE" w:rsidRPr="00F56B41" w:rsidRDefault="00F93729" w:rsidP="007123E9">
      <w:pPr>
        <w:pStyle w:val="ListParagraph"/>
        <w:numPr>
          <w:ilvl w:val="0"/>
          <w:numId w:val="25"/>
        </w:numPr>
        <w:spacing w:line="276" w:lineRule="auto"/>
      </w:pPr>
      <w:r w:rsidRPr="00F56B41">
        <w:t>Các đường dây</w:t>
      </w:r>
      <w:r w:rsidR="00EF02BE" w:rsidRPr="00F56B41">
        <w:t xml:space="preserve"> phải càng ngắn càng tốt</w:t>
      </w:r>
    </w:p>
    <w:p w14:paraId="553239DC" w14:textId="77777777" w:rsidR="00A62274" w:rsidRPr="00F56B41" w:rsidRDefault="00EF02BE" w:rsidP="007123E9">
      <w:pPr>
        <w:pStyle w:val="ListParagraph"/>
        <w:numPr>
          <w:ilvl w:val="0"/>
          <w:numId w:val="25"/>
        </w:numPr>
        <w:spacing w:line="276" w:lineRule="auto"/>
      </w:pPr>
      <w:r w:rsidRPr="00F56B41">
        <w:t>Giữ GND củ</w:t>
      </w:r>
      <w:r w:rsidR="00A62274" w:rsidRPr="00F56B41">
        <w:t>a</w:t>
      </w:r>
      <w:r w:rsidRPr="00F56B41">
        <w:t xml:space="preserve"> thẻ SIM kết nối trực tiếp với mặt đấ</w:t>
      </w:r>
      <w:r w:rsidR="00A62274" w:rsidRPr="00F56B41">
        <w:t>t chính</w:t>
      </w:r>
    </w:p>
    <w:p w14:paraId="16D492A8" w14:textId="08CDAB53" w:rsidR="00EF02BE" w:rsidRPr="00F56B41" w:rsidRDefault="00EF02BE" w:rsidP="007123E9">
      <w:pPr>
        <w:pStyle w:val="ListParagraph"/>
        <w:numPr>
          <w:ilvl w:val="0"/>
          <w:numId w:val="25"/>
        </w:numPr>
        <w:spacing w:line="276" w:lineRule="auto"/>
      </w:pPr>
      <w:r w:rsidRPr="00F56B41">
        <w:t>Che chắn tốt tín hiệu thẻ SIM</w:t>
      </w:r>
    </w:p>
    <w:p w14:paraId="6CC10A34" w14:textId="77777777" w:rsidR="00A62274" w:rsidRPr="00F56B41" w:rsidRDefault="00EF02BE" w:rsidP="007123E9">
      <w:pPr>
        <w:pStyle w:val="ListParagraph"/>
        <w:numPr>
          <w:ilvl w:val="0"/>
          <w:numId w:val="25"/>
        </w:numPr>
        <w:spacing w:line="276" w:lineRule="auto"/>
      </w:pPr>
      <w:r w:rsidRPr="00F56B41">
        <w:t>Khuyến nghị đặt tụ điện 100nF trên đường SIM_VDD và để gần ngăn chứa thẻ</w:t>
      </w:r>
      <w:r w:rsidR="00A62274" w:rsidRPr="00F56B41">
        <w:t xml:space="preserve"> SIM</w:t>
      </w:r>
    </w:p>
    <w:p w14:paraId="635D1D2E" w14:textId="7A03542C" w:rsidR="00EF02BE" w:rsidRPr="00F56B41" w:rsidRDefault="00EF02BE" w:rsidP="007123E9">
      <w:pPr>
        <w:pStyle w:val="ListParagraph"/>
        <w:numPr>
          <w:ilvl w:val="0"/>
          <w:numId w:val="25"/>
        </w:numPr>
        <w:spacing w:line="276" w:lineRule="auto"/>
      </w:pPr>
      <w:r w:rsidRPr="00F56B41">
        <w:t>Thêm một số TVS có điện dung ký sinh không được vượt quá 50pF</w:t>
      </w:r>
    </w:p>
    <w:p w14:paraId="1E4FA44C" w14:textId="2AF6CCB7" w:rsidR="000C4545" w:rsidRDefault="00EF02BE" w:rsidP="007123E9">
      <w:pPr>
        <w:pStyle w:val="ListParagraph"/>
        <w:numPr>
          <w:ilvl w:val="0"/>
          <w:numId w:val="25"/>
        </w:numPr>
        <w:spacing w:line="276" w:lineRule="auto"/>
      </w:pPr>
      <w:r w:rsidRPr="00F56B41">
        <w:t>Thêm điện trở 51Ω vào tín hiệu (SIM_RST / SIM_CLK / SIM_DATA) có thể tăng cường bảo vệ ESD</w:t>
      </w:r>
    </w:p>
    <w:p w14:paraId="591859C7" w14:textId="63B3C1EA" w:rsidR="000C4545" w:rsidRDefault="00575F27" w:rsidP="007123E9">
      <w:pPr>
        <w:pStyle w:val="ListParagraph"/>
        <w:numPr>
          <w:ilvl w:val="0"/>
          <w:numId w:val="13"/>
        </w:numPr>
        <w:spacing w:line="276" w:lineRule="auto"/>
      </w:pPr>
      <w:r>
        <w:t>Khối giao tiếp nối tiếp qua USB</w:t>
      </w:r>
    </w:p>
    <w:p w14:paraId="739C5C15" w14:textId="4B7788B6" w:rsidR="00D46C75" w:rsidRDefault="002D46F6" w:rsidP="005274C5">
      <w:pPr>
        <w:keepNext/>
        <w:spacing w:line="276" w:lineRule="auto"/>
        <w:ind w:left="360"/>
        <w:jc w:val="center"/>
      </w:pPr>
      <w:r>
        <w:pict w14:anchorId="49355B0E">
          <v:shape id="_x0000_i1062" type="#_x0000_t75" style="width:318.55pt;height:163.65pt">
            <v:imagedata r:id="rId66" o:title="usb"/>
          </v:shape>
        </w:pict>
      </w:r>
    </w:p>
    <w:p w14:paraId="02232167" w14:textId="2CA41FED" w:rsidR="00575F27" w:rsidRDefault="00D46C75" w:rsidP="005274C5">
      <w:pPr>
        <w:pStyle w:val="Caption"/>
        <w:spacing w:line="276" w:lineRule="auto"/>
      </w:pPr>
      <w:bookmarkStart w:id="105" w:name="_Ref61594837"/>
      <w:bookmarkStart w:id="106" w:name="_Toc62077017"/>
      <w:r>
        <w:t xml:space="preserve">Hình </w:t>
      </w:r>
      <w:r w:rsidR="002D46F6">
        <w:fldChar w:fldCharType="begin"/>
      </w:r>
      <w:r w:rsidR="002D46F6">
        <w:instrText xml:space="preserve"> STYLEREF 1 \s </w:instrText>
      </w:r>
      <w:r w:rsidR="002D46F6">
        <w:fldChar w:fldCharType="separate"/>
      </w:r>
      <w:r w:rsidR="00031F35">
        <w:rPr>
          <w:noProof/>
        </w:rPr>
        <w:t>3</w:t>
      </w:r>
      <w:r w:rsidR="002D46F6">
        <w:rPr>
          <w:noProof/>
        </w:rPr>
        <w:fldChar w:fldCharType="end"/>
      </w:r>
      <w:r w:rsidR="00031F35">
        <w:t>.</w:t>
      </w:r>
      <w:r w:rsidR="002D46F6">
        <w:fldChar w:fldCharType="begin"/>
      </w:r>
      <w:r w:rsidR="002D46F6">
        <w:instrText xml:space="preserve"> SEQ Hình \* ARABIC \s 1 </w:instrText>
      </w:r>
      <w:r w:rsidR="002D46F6">
        <w:fldChar w:fldCharType="separate"/>
      </w:r>
      <w:r w:rsidR="00031F35">
        <w:rPr>
          <w:noProof/>
        </w:rPr>
        <w:t>27</w:t>
      </w:r>
      <w:r w:rsidR="002D46F6">
        <w:rPr>
          <w:noProof/>
        </w:rPr>
        <w:fldChar w:fldCharType="end"/>
      </w:r>
      <w:bookmarkEnd w:id="105"/>
      <w:r>
        <w:t xml:space="preserve"> Mạch giao tiếp nối tiếp của SIM800C qua USB</w:t>
      </w:r>
      <w:bookmarkEnd w:id="106"/>
    </w:p>
    <w:p w14:paraId="5C36408B" w14:textId="4D8E175F" w:rsidR="00701E60" w:rsidRPr="00701E60" w:rsidRDefault="00701E60" w:rsidP="005274C5">
      <w:pPr>
        <w:spacing w:line="276" w:lineRule="auto"/>
      </w:pPr>
      <w:r>
        <w:t xml:space="preserve">SIM800C có chức năng gỡ lỗi phần mềm thông qua </w:t>
      </w:r>
      <w:r w:rsidR="001C3302">
        <w:t>giao diện USB.</w:t>
      </w:r>
      <w:r w:rsidR="00FA7BD5">
        <w:t xml:space="preserve"> Mạch nguyên lý cụ thể như </w:t>
      </w:r>
      <w:r w:rsidR="008125B1">
        <w:fldChar w:fldCharType="begin"/>
      </w:r>
      <w:r w:rsidR="008125B1">
        <w:instrText xml:space="preserve"> REF _Ref61594837 \h </w:instrText>
      </w:r>
      <w:r w:rsidR="008125B1">
        <w:fldChar w:fldCharType="separate"/>
      </w:r>
      <w:r w:rsidR="008125B1">
        <w:t xml:space="preserve">Hình </w:t>
      </w:r>
      <w:r w:rsidR="008125B1">
        <w:rPr>
          <w:noProof/>
        </w:rPr>
        <w:t>3</w:t>
      </w:r>
      <w:r w:rsidR="008125B1">
        <w:t>.</w:t>
      </w:r>
      <w:r w:rsidR="008125B1">
        <w:rPr>
          <w:noProof/>
        </w:rPr>
        <w:t>27</w:t>
      </w:r>
      <w:r w:rsidR="008125B1">
        <w:fldChar w:fldCharType="end"/>
      </w:r>
      <w:r w:rsidR="00FA7BD5">
        <w:t>.</w:t>
      </w:r>
    </w:p>
    <w:p w14:paraId="527DA755" w14:textId="75BEF14E" w:rsidR="00430671" w:rsidRPr="00F56B41" w:rsidRDefault="004C63F3" w:rsidP="005274C5">
      <w:pPr>
        <w:pStyle w:val="Heading4"/>
        <w:spacing w:line="276" w:lineRule="auto"/>
      </w:pPr>
      <w:r w:rsidRPr="00F56B41">
        <w:t>Khối điều khiển động cơ</w:t>
      </w:r>
    </w:p>
    <w:p w14:paraId="0162B999" w14:textId="02CC9612" w:rsidR="0046419A" w:rsidRPr="00F56B41" w:rsidRDefault="002C5D53" w:rsidP="007123E9">
      <w:pPr>
        <w:pStyle w:val="ListParagraph"/>
        <w:numPr>
          <w:ilvl w:val="0"/>
          <w:numId w:val="13"/>
        </w:numPr>
        <w:spacing w:line="276" w:lineRule="auto"/>
      </w:pPr>
      <w:r w:rsidRPr="00F56B41">
        <w:t>Khố</w:t>
      </w:r>
      <w:r w:rsidR="003A1246">
        <w:t>i chân vào ra và đảo chiều</w:t>
      </w:r>
      <w:r w:rsidRPr="00F56B41">
        <w:t xml:space="preserve"> động cơ</w:t>
      </w:r>
    </w:p>
    <w:p w14:paraId="5F5DB475" w14:textId="6C00F135" w:rsidR="00A90A22" w:rsidRDefault="0046419A" w:rsidP="005274C5">
      <w:pPr>
        <w:spacing w:line="276" w:lineRule="auto"/>
      </w:pPr>
      <w:r w:rsidRPr="00F56B41">
        <w:t>Để điều khiể</w:t>
      </w:r>
      <w:r w:rsidR="00A84F16">
        <w:t>n</w:t>
      </w:r>
      <w:r w:rsidRPr="00F56B41">
        <w:t xml:space="preserve"> đảo chiều độ</w:t>
      </w:r>
      <w:r w:rsidR="00D86109">
        <w:t xml:space="preserve">ng cơ, </w:t>
      </w:r>
      <w:r w:rsidRPr="00F56B41">
        <w:t>sử dụng mộ</w:t>
      </w:r>
      <w:r w:rsidR="00F87638" w:rsidRPr="00F56B41">
        <w:t>t Relay trung gian có các thông số sau:</w:t>
      </w:r>
    </w:p>
    <w:p w14:paraId="7B32783C" w14:textId="5896DA53" w:rsidR="00A84F16" w:rsidRDefault="00A84F16" w:rsidP="007123E9">
      <w:pPr>
        <w:pStyle w:val="ListParagraph"/>
        <w:numPr>
          <w:ilvl w:val="0"/>
          <w:numId w:val="36"/>
        </w:numPr>
        <w:spacing w:line="276" w:lineRule="auto"/>
      </w:pPr>
      <w:r>
        <w:t>Điệ</w:t>
      </w:r>
      <w:r w:rsidR="00332672">
        <w:t>n áp đầu vào chịu được</w:t>
      </w:r>
      <w:r>
        <w:t xml:space="preserve">: </w:t>
      </w:r>
      <w:r w:rsidR="00332672">
        <w:t>240VAC</w:t>
      </w:r>
    </w:p>
    <w:p w14:paraId="66432B58" w14:textId="11F3F1CE" w:rsidR="00332672" w:rsidRDefault="00332672" w:rsidP="007123E9">
      <w:pPr>
        <w:pStyle w:val="ListParagraph"/>
        <w:numPr>
          <w:ilvl w:val="0"/>
          <w:numId w:val="36"/>
        </w:numPr>
        <w:spacing w:line="276" w:lineRule="auto"/>
      </w:pPr>
      <w:r>
        <w:t>Dòng đầu vào chịu được: 10A AC</w:t>
      </w:r>
    </w:p>
    <w:p w14:paraId="014221D9" w14:textId="772B0EEC" w:rsidR="00332672" w:rsidRDefault="00332672" w:rsidP="007123E9">
      <w:pPr>
        <w:pStyle w:val="ListParagraph"/>
        <w:numPr>
          <w:ilvl w:val="0"/>
          <w:numId w:val="36"/>
        </w:numPr>
        <w:spacing w:line="276" w:lineRule="auto"/>
      </w:pPr>
      <w:r>
        <w:t>Điện áp điều khiển: 12V DC</w:t>
      </w:r>
    </w:p>
    <w:p w14:paraId="49E86F97" w14:textId="5C0B47F8" w:rsidR="00332672" w:rsidRPr="004C12E4" w:rsidRDefault="004C12E4" w:rsidP="007123E9">
      <w:pPr>
        <w:pStyle w:val="ListParagraph"/>
        <w:numPr>
          <w:ilvl w:val="0"/>
          <w:numId w:val="36"/>
        </w:numPr>
        <w:spacing w:line="276" w:lineRule="auto"/>
      </w:pPr>
      <w:r>
        <w:t>Điện trở trong: R = 400</w:t>
      </w:r>
      <m:oMath>
        <m:r>
          <m:rPr>
            <m:sty m:val="p"/>
          </m:rPr>
          <w:rPr>
            <w:rFonts w:ascii="Cambria Math" w:hAnsi="Cambria Math"/>
          </w:rPr>
          <m:t>Ω</m:t>
        </m:r>
      </m:oMath>
      <w:r>
        <w:rPr>
          <w:rFonts w:eastAsiaTheme="minorEastAsia"/>
        </w:rPr>
        <w:t xml:space="preserve"> </w:t>
      </w:r>
      <m:oMath>
        <m:r>
          <m:rPr>
            <m:sty m:val="p"/>
          </m:rPr>
          <w:rPr>
            <w:rFonts w:ascii="Cambria Math" w:eastAsiaTheme="minorEastAsia" w:hAnsi="Cambria Math"/>
          </w:rPr>
          <m:t>±</m:t>
        </m:r>
      </m:oMath>
      <w:r>
        <w:rPr>
          <w:rFonts w:eastAsiaTheme="minorEastAsia"/>
        </w:rPr>
        <w:t xml:space="preserve"> 10%</w:t>
      </w:r>
    </w:p>
    <w:p w14:paraId="37D4D467" w14:textId="135DAE95" w:rsidR="004C12E4" w:rsidRPr="004D48C6" w:rsidRDefault="004C12E4" w:rsidP="007123E9">
      <w:pPr>
        <w:pStyle w:val="ListParagraph"/>
        <w:numPr>
          <w:ilvl w:val="0"/>
          <w:numId w:val="36"/>
        </w:numPr>
        <w:spacing w:line="276" w:lineRule="auto"/>
      </w:pPr>
      <w:r>
        <w:rPr>
          <w:rFonts w:eastAsiaTheme="minorEastAsia"/>
        </w:rPr>
        <w:t xml:space="preserve">Công suất tiêu thụ: </w:t>
      </w:r>
      <w:r w:rsidR="004D48C6">
        <w:rPr>
          <w:rFonts w:eastAsiaTheme="minorEastAsia"/>
        </w:rPr>
        <w:t>0.36 W</w:t>
      </w:r>
    </w:p>
    <w:p w14:paraId="0BFF3CEF" w14:textId="405AA5A4" w:rsidR="004D48C6" w:rsidRPr="00F56B41" w:rsidRDefault="004D48C6" w:rsidP="007123E9">
      <w:pPr>
        <w:pStyle w:val="ListParagraph"/>
        <w:numPr>
          <w:ilvl w:val="0"/>
          <w:numId w:val="36"/>
        </w:numPr>
        <w:spacing w:line="276" w:lineRule="auto"/>
      </w:pPr>
      <w:r>
        <w:rPr>
          <w:rFonts w:eastAsiaTheme="minorEastAsia"/>
        </w:rPr>
        <w:t>Dòng điện định danh: 30mA</w:t>
      </w:r>
    </w:p>
    <w:p w14:paraId="6DB659BB" w14:textId="2DE5B643" w:rsidR="003A1246" w:rsidRDefault="003A1246" w:rsidP="005274C5">
      <w:pPr>
        <w:pStyle w:val="ListParagraph"/>
        <w:numPr>
          <w:ilvl w:val="0"/>
          <w:numId w:val="0"/>
        </w:numPr>
        <w:spacing w:line="276" w:lineRule="auto"/>
      </w:pPr>
      <w:r>
        <w:t>Để xả</w:t>
      </w:r>
      <w:r w:rsidR="000220AE">
        <w:t xml:space="preserve"> dòng khi Relay đóng có thể</w:t>
      </w:r>
      <w:r>
        <w:t xml:space="preserve"> sử dụng mộ</w:t>
      </w:r>
      <w:r w:rsidR="000220AE">
        <w:t>t Diode</w:t>
      </w:r>
      <w:r w:rsidR="001616CF">
        <w:t xml:space="preserve">, cụ thể ở đây là </w:t>
      </w:r>
      <w:r w:rsidR="000220AE">
        <w:t>1N4001 chịu được áp 50V, 1A.</w:t>
      </w:r>
    </w:p>
    <w:p w14:paraId="5DE354A9" w14:textId="19F96D61" w:rsidR="00C664F9" w:rsidRDefault="00D30B03" w:rsidP="005274C5">
      <w:pPr>
        <w:pStyle w:val="ListParagraph"/>
        <w:numPr>
          <w:ilvl w:val="0"/>
          <w:numId w:val="0"/>
        </w:numPr>
        <w:spacing w:line="276" w:lineRule="auto"/>
      </w:pPr>
      <w:r>
        <w:t xml:space="preserve">Relay </w:t>
      </w:r>
      <w:r w:rsidR="00C664F9">
        <w:t xml:space="preserve">được điều khiển thông qua chân của </w:t>
      </w:r>
      <w:r w:rsidR="00141E25">
        <w:t xml:space="preserve">vi điều khiển </w:t>
      </w:r>
      <w:r w:rsidR="00C664F9">
        <w:t>kết hợp với</w:t>
      </w:r>
      <w:r w:rsidR="00983AB1" w:rsidRPr="00F56B41">
        <w:t xml:space="preserve"> mộ</w:t>
      </w:r>
      <w:r w:rsidR="00F87638" w:rsidRPr="00F56B41">
        <w:t xml:space="preserve">t transistor BJT </w:t>
      </w:r>
      <w:r w:rsidR="00C664F9">
        <w:t xml:space="preserve">2N3904 </w:t>
      </w:r>
      <w:r w:rsidR="00F87638" w:rsidRPr="00F56B41">
        <w:t>với các thông số</w:t>
      </w:r>
      <w:r w:rsidR="008C1970">
        <w:t xml:space="preserve"> sau:</w:t>
      </w:r>
    </w:p>
    <w:p w14:paraId="6C12ABBD" w14:textId="4CFB8756" w:rsidR="0011370A" w:rsidRDefault="0011370A" w:rsidP="007123E9">
      <w:pPr>
        <w:pStyle w:val="ListParagraph"/>
        <w:numPr>
          <w:ilvl w:val="0"/>
          <w:numId w:val="38"/>
        </w:numPr>
        <w:spacing w:line="276" w:lineRule="auto"/>
      </w:pPr>
      <w:r>
        <w:t>Điện áp U</w:t>
      </w:r>
      <w:r>
        <w:rPr>
          <w:vertAlign w:val="subscript"/>
        </w:rPr>
        <w:t>CE</w:t>
      </w:r>
      <w:r>
        <w:t xml:space="preserve"> = 40V</w:t>
      </w:r>
    </w:p>
    <w:p w14:paraId="5254C652" w14:textId="1425B20B" w:rsidR="008C1970" w:rsidRDefault="006C00D9" w:rsidP="007123E9">
      <w:pPr>
        <w:pStyle w:val="ListParagraph"/>
        <w:numPr>
          <w:ilvl w:val="0"/>
          <w:numId w:val="37"/>
        </w:numPr>
        <w:spacing w:line="276" w:lineRule="auto"/>
      </w:pPr>
      <w:r>
        <w:t xml:space="preserve">DC Current Gain: </w:t>
      </w:r>
      <w:r w:rsidR="00C223DE">
        <w:t>h</w:t>
      </w:r>
      <w:r w:rsidR="00C223DE">
        <w:rPr>
          <w:vertAlign w:val="subscript"/>
        </w:rPr>
        <w:t>FE</w:t>
      </w:r>
      <w:r w:rsidR="00C223DE">
        <w:t xml:space="preserve"> = 60 tại I</w:t>
      </w:r>
      <w:r w:rsidR="00C223DE">
        <w:rPr>
          <w:vertAlign w:val="subscript"/>
        </w:rPr>
        <w:t>C</w:t>
      </w:r>
      <w:r w:rsidR="00C223DE">
        <w:t xml:space="preserve"> = 50mA (dòng qua Relay &lt; 30mA)</w:t>
      </w:r>
    </w:p>
    <w:p w14:paraId="3C832EB5" w14:textId="053CC248" w:rsidR="003A6072" w:rsidRDefault="003A6072" w:rsidP="007123E9">
      <w:pPr>
        <w:pStyle w:val="ListParagraph"/>
        <w:numPr>
          <w:ilvl w:val="0"/>
          <w:numId w:val="37"/>
        </w:numPr>
        <w:spacing w:line="276" w:lineRule="auto"/>
      </w:pPr>
      <w:r>
        <w:t>Dòng qua cực C lớn nhất: I</w:t>
      </w:r>
      <w:r>
        <w:rPr>
          <w:vertAlign w:val="subscript"/>
        </w:rPr>
        <w:t>C</w:t>
      </w:r>
      <w:r w:rsidR="0011370A">
        <w:t xml:space="preserve"> = 200</w:t>
      </w:r>
      <w:r>
        <w:t>mA</w:t>
      </w:r>
    </w:p>
    <w:p w14:paraId="7D6A9D8E" w14:textId="2CAB2041" w:rsidR="007F6117" w:rsidRPr="006C00D9" w:rsidRDefault="00256877" w:rsidP="007123E9">
      <w:pPr>
        <w:pStyle w:val="ListParagraph"/>
        <w:numPr>
          <w:ilvl w:val="0"/>
          <w:numId w:val="37"/>
        </w:numPr>
        <w:spacing w:line="276" w:lineRule="auto"/>
      </w:pPr>
      <w:r>
        <w:t>Điện áp bão hòa: V</w:t>
      </w:r>
      <w:r>
        <w:rPr>
          <w:vertAlign w:val="subscript"/>
        </w:rPr>
        <w:t>CE</w:t>
      </w:r>
      <w:r w:rsidR="00B96065">
        <w:rPr>
          <w:vertAlign w:val="subscript"/>
        </w:rPr>
        <w:t xml:space="preserve"> </w:t>
      </w:r>
      <w:r>
        <w:rPr>
          <w:vertAlign w:val="subscript"/>
        </w:rPr>
        <w:t>SAT</w:t>
      </w:r>
      <w:r w:rsidR="0011370A">
        <w:t xml:space="preserve"> = 0.2</w:t>
      </w:r>
      <w:r w:rsidR="00B96065">
        <w:t>V</w:t>
      </w:r>
      <w:r w:rsidR="00B9141A">
        <w:t>, V</w:t>
      </w:r>
      <w:r w:rsidR="00B9141A">
        <w:rPr>
          <w:vertAlign w:val="subscript"/>
        </w:rPr>
        <w:t>BE SAT</w:t>
      </w:r>
      <w:r w:rsidR="00B9141A">
        <w:t xml:space="preserve"> = 0.95V</w:t>
      </w:r>
    </w:p>
    <w:p w14:paraId="6E84C4F1" w14:textId="2826F1B3" w:rsidR="006C00D9" w:rsidRPr="00F56B41" w:rsidRDefault="008123F5" w:rsidP="007123E9">
      <w:pPr>
        <w:pStyle w:val="ListParagraph"/>
        <w:numPr>
          <w:ilvl w:val="0"/>
          <w:numId w:val="37"/>
        </w:numPr>
        <w:spacing w:line="276" w:lineRule="auto"/>
      </w:pPr>
      <w:r>
        <w:t>Tần số chuyển tiếp: 100MHz</w:t>
      </w:r>
    </w:p>
    <w:p w14:paraId="055F7CCB" w14:textId="6B548A10" w:rsidR="00F87638" w:rsidRPr="00F56B41" w:rsidRDefault="0014598F" w:rsidP="005274C5">
      <w:pPr>
        <w:pStyle w:val="ListParagraph"/>
        <w:numPr>
          <w:ilvl w:val="0"/>
          <w:numId w:val="0"/>
        </w:numPr>
        <w:spacing w:line="276" w:lineRule="auto"/>
      </w:pPr>
      <w:r>
        <w:t>Mạch</w:t>
      </w:r>
      <w:r w:rsidR="00D30B03">
        <w:t xml:space="preserve"> được</w:t>
      </w:r>
      <w:r w:rsidR="00F87638" w:rsidRPr="00F56B41">
        <w:t xml:space="preserve"> thiết kế cụ thể</w:t>
      </w:r>
      <w:r w:rsidR="00FA7BD5">
        <w:t xml:space="preserve"> như </w:t>
      </w:r>
      <w:r w:rsidR="008125B1">
        <w:fldChar w:fldCharType="begin"/>
      </w:r>
      <w:r w:rsidR="008125B1">
        <w:instrText xml:space="preserve"> REF _Ref61594850 \h </w:instrText>
      </w:r>
      <w:r w:rsidR="008125B1">
        <w:fldChar w:fldCharType="separate"/>
      </w:r>
      <w:r w:rsidR="008125B1">
        <w:t xml:space="preserve">Hình </w:t>
      </w:r>
      <w:r w:rsidR="008125B1">
        <w:rPr>
          <w:noProof/>
        </w:rPr>
        <w:t>3</w:t>
      </w:r>
      <w:r w:rsidR="008125B1">
        <w:t>.</w:t>
      </w:r>
      <w:r w:rsidR="008125B1">
        <w:rPr>
          <w:noProof/>
        </w:rPr>
        <w:t>28</w:t>
      </w:r>
      <w:r w:rsidR="008125B1">
        <w:fldChar w:fldCharType="end"/>
      </w:r>
      <w:r w:rsidR="008125B1">
        <w:t xml:space="preserve"> </w:t>
      </w:r>
      <w:r w:rsidR="00D361F0">
        <w:t>dưới đây.</w:t>
      </w:r>
    </w:p>
    <w:p w14:paraId="119F8B96" w14:textId="5C4BB197" w:rsidR="00473BED" w:rsidRDefault="002D46F6" w:rsidP="00B61208">
      <w:pPr>
        <w:keepNext/>
        <w:spacing w:line="276" w:lineRule="auto"/>
        <w:jc w:val="center"/>
      </w:pPr>
      <w:r>
        <w:pict w14:anchorId="6135B465">
          <v:shape id="_x0000_i1063" type="#_x0000_t75" style="width:318.55pt;height:208.9pt">
            <v:imagedata r:id="rId67" o:title="switch" cropleft="2592f" cropright="1574f"/>
          </v:shape>
        </w:pict>
      </w:r>
    </w:p>
    <w:p w14:paraId="3A71EDA3" w14:textId="5D0C8860" w:rsidR="003C1484" w:rsidRDefault="00473BED" w:rsidP="005274C5">
      <w:pPr>
        <w:pStyle w:val="Caption"/>
        <w:spacing w:line="276" w:lineRule="auto"/>
      </w:pPr>
      <w:bookmarkStart w:id="107" w:name="_Ref61594850"/>
      <w:bookmarkStart w:id="108" w:name="_Toc62077018"/>
      <w:r>
        <w:t xml:space="preserve">Hình </w:t>
      </w:r>
      <w:r w:rsidR="002D46F6">
        <w:fldChar w:fldCharType="begin"/>
      </w:r>
      <w:r w:rsidR="002D46F6">
        <w:instrText xml:space="preserve"> STYLEREF 1 \s </w:instrText>
      </w:r>
      <w:r w:rsidR="002D46F6">
        <w:fldChar w:fldCharType="separate"/>
      </w:r>
      <w:r w:rsidR="00031F35">
        <w:rPr>
          <w:noProof/>
        </w:rPr>
        <w:t>3</w:t>
      </w:r>
      <w:r w:rsidR="002D46F6">
        <w:rPr>
          <w:noProof/>
        </w:rPr>
        <w:fldChar w:fldCharType="end"/>
      </w:r>
      <w:r w:rsidR="00031F35">
        <w:t>.</w:t>
      </w:r>
      <w:r w:rsidR="002D46F6">
        <w:fldChar w:fldCharType="begin"/>
      </w:r>
      <w:r w:rsidR="002D46F6">
        <w:instrText xml:space="preserve"> SEQ Hình \* ARABIC \s 1 </w:instrText>
      </w:r>
      <w:r w:rsidR="002D46F6">
        <w:fldChar w:fldCharType="separate"/>
      </w:r>
      <w:r w:rsidR="00031F35">
        <w:rPr>
          <w:noProof/>
        </w:rPr>
        <w:t>28</w:t>
      </w:r>
      <w:r w:rsidR="002D46F6">
        <w:rPr>
          <w:noProof/>
        </w:rPr>
        <w:fldChar w:fldCharType="end"/>
      </w:r>
      <w:bookmarkEnd w:id="107"/>
      <w:r w:rsidRPr="00473BED">
        <w:rPr>
          <w:sz w:val="26"/>
          <w:szCs w:val="26"/>
        </w:rPr>
        <w:t xml:space="preserve"> </w:t>
      </w:r>
      <w:r w:rsidRPr="00F56B41">
        <w:rPr>
          <w:sz w:val="26"/>
          <w:szCs w:val="26"/>
        </w:rPr>
        <w:t>Khố</w:t>
      </w:r>
      <w:r>
        <w:rPr>
          <w:sz w:val="26"/>
          <w:szCs w:val="26"/>
        </w:rPr>
        <w:t>i chân vào ra và đảo chiều</w:t>
      </w:r>
      <w:r w:rsidRPr="00F56B41">
        <w:rPr>
          <w:sz w:val="26"/>
          <w:szCs w:val="26"/>
        </w:rPr>
        <w:t xml:space="preserve"> động cơ</w:t>
      </w:r>
      <w:bookmarkEnd w:id="108"/>
    </w:p>
    <w:p w14:paraId="60DA4515" w14:textId="028CB2B7" w:rsidR="0014598F" w:rsidRDefault="0014598F" w:rsidP="007123E9">
      <w:pPr>
        <w:pStyle w:val="ListParagraph"/>
        <w:numPr>
          <w:ilvl w:val="0"/>
          <w:numId w:val="49"/>
        </w:numPr>
        <w:spacing w:line="276" w:lineRule="auto"/>
      </w:pPr>
      <w:r>
        <w:t>Tính toán các giá trị điện trở:</w:t>
      </w:r>
    </w:p>
    <w:p w14:paraId="0B72356D" w14:textId="41D343BB" w:rsidR="00F87638" w:rsidRDefault="00380BD2" w:rsidP="005274C5">
      <w:pPr>
        <w:spacing w:line="276" w:lineRule="auto"/>
      </w:pPr>
      <w:r>
        <w:t>Để</w:t>
      </w:r>
      <w:r w:rsidR="003D2767">
        <w:t xml:space="preserve"> 2N3903 hoạt động ở chế độ đóng cắt thì I</w:t>
      </w:r>
      <w:r w:rsidR="003D2767">
        <w:rPr>
          <w:vertAlign w:val="subscript"/>
        </w:rPr>
        <w:t>B</w:t>
      </w:r>
      <w:r w:rsidR="003D2767">
        <w:t xml:space="preserve"> &gt;</w:t>
      </w:r>
      <w:r w:rsidR="00F53BFE">
        <w:t xml:space="preserve"> I</w:t>
      </w:r>
      <w:r w:rsidR="00F53BFE">
        <w:rPr>
          <w:vertAlign w:val="subscript"/>
        </w:rPr>
        <w:t>B SAT</w:t>
      </w:r>
      <w:r w:rsidR="00F53BFE">
        <w:t xml:space="preserve"> =</w:t>
      </w:r>
      <w:r w:rsidR="003D2767">
        <w:t xml:space="preserve"> </w:t>
      </w:r>
      <w:r w:rsidR="00A42853">
        <w:t>I</w:t>
      </w:r>
      <w:r w:rsidR="00A42853">
        <w:rPr>
          <w:vertAlign w:val="subscript"/>
        </w:rPr>
        <w:t>C</w:t>
      </w:r>
      <w:r w:rsidR="00F53BFE">
        <w:rPr>
          <w:vertAlign w:val="subscript"/>
        </w:rPr>
        <w:t xml:space="preserve"> SAT</w:t>
      </w:r>
      <w:r w:rsidR="00A42853">
        <w:t xml:space="preserve"> / h</w:t>
      </w:r>
      <w:r w:rsidR="00A42853">
        <w:rPr>
          <w:vertAlign w:val="subscript"/>
        </w:rPr>
        <w:t>FE</w:t>
      </w:r>
      <w:r w:rsidR="00A42853">
        <w:rPr>
          <w:vertAlign w:val="subscript"/>
        </w:rPr>
        <w:softHyphen/>
      </w:r>
      <w:r w:rsidR="00064686">
        <w:t xml:space="preserve"> với I</w:t>
      </w:r>
      <w:r w:rsidR="00064686">
        <w:rPr>
          <w:vertAlign w:val="subscript"/>
        </w:rPr>
        <w:t xml:space="preserve">C </w:t>
      </w:r>
      <w:r w:rsidR="00064686">
        <w:t>chính là dòng để kích Relay.</w:t>
      </w:r>
    </w:p>
    <w:p w14:paraId="61148230" w14:textId="7524F309" w:rsidR="00064686" w:rsidRDefault="00064686" w:rsidP="005274C5">
      <w:pPr>
        <w:spacing w:line="276" w:lineRule="auto"/>
      </w:pPr>
      <w:r>
        <w:t>I</w:t>
      </w:r>
      <w:r>
        <w:rPr>
          <w:vertAlign w:val="subscript"/>
        </w:rPr>
        <w:t>C</w:t>
      </w:r>
      <w:r w:rsidR="00F53BFE">
        <w:rPr>
          <w:vertAlign w:val="subscript"/>
        </w:rPr>
        <w:t xml:space="preserve"> SAT</w:t>
      </w:r>
      <w:r>
        <w:t xml:space="preserve"> = (12 – V</w:t>
      </w:r>
      <w:r>
        <w:rPr>
          <w:vertAlign w:val="subscript"/>
        </w:rPr>
        <w:t>CE SAT</w:t>
      </w:r>
      <w:r w:rsidR="00F53BFE">
        <w:t>) / 400</w:t>
      </w:r>
      <w:r>
        <w:t xml:space="preserve"> = (12 – 0.2) / 400 = </w:t>
      </w:r>
      <w:r w:rsidR="00B71BBB">
        <w:t>29.5 mA</w:t>
      </w:r>
    </w:p>
    <w:p w14:paraId="44450946" w14:textId="12CD0E6B" w:rsidR="00E023EC" w:rsidRDefault="00B71BBB" w:rsidP="005274C5">
      <w:pPr>
        <w:spacing w:line="276" w:lineRule="auto"/>
      </w:pPr>
      <w:r>
        <w:t>Khi đó I</w:t>
      </w:r>
      <w:r>
        <w:rPr>
          <w:vertAlign w:val="subscript"/>
        </w:rPr>
        <w:t>B</w:t>
      </w:r>
      <w:r w:rsidR="00380BD2">
        <w:t xml:space="preserve"> &gt; 29.5</w:t>
      </w:r>
      <w:r>
        <w:t xml:space="preserve"> / 60 = 0.49 mA</w:t>
      </w:r>
    </w:p>
    <w:p w14:paraId="1FEEFC3B" w14:textId="63C8AFC9" w:rsidR="00E023EC" w:rsidRDefault="00E023EC" w:rsidP="005274C5">
      <w:pPr>
        <w:spacing w:line="276" w:lineRule="auto"/>
        <w:rPr>
          <w:rFonts w:eastAsiaTheme="minorEastAsia"/>
        </w:rPr>
      </w:pPr>
      <w:r>
        <w:t xml:space="preserve">Điện trở R11 &lt; </w:t>
      </w:r>
      <w:r w:rsidR="00B9141A">
        <w:t>(</w:t>
      </w:r>
      <w:r w:rsidR="001576CA">
        <w:t>VDD</w:t>
      </w:r>
      <w:r w:rsidR="00B9141A">
        <w:t xml:space="preserve"> – V</w:t>
      </w:r>
      <w:r w:rsidR="00B9141A">
        <w:rPr>
          <w:vertAlign w:val="subscript"/>
        </w:rPr>
        <w:t>BE SAT</w:t>
      </w:r>
      <w:r w:rsidR="00B9141A">
        <w:t>)</w:t>
      </w:r>
      <w:r w:rsidR="001576CA">
        <w:t xml:space="preserve"> / I</w:t>
      </w:r>
      <w:r w:rsidR="001576CA">
        <w:rPr>
          <w:vertAlign w:val="subscript"/>
        </w:rPr>
        <w:t>B</w:t>
      </w:r>
      <w:r w:rsidR="001576CA">
        <w:t xml:space="preserve"> = </w:t>
      </w:r>
      <w:r w:rsidR="00B9141A">
        <w:t>(</w:t>
      </w:r>
      <w:r w:rsidR="00380BD2">
        <w:t>3.3</w:t>
      </w:r>
      <w:r w:rsidR="00B9141A">
        <w:t xml:space="preserve"> – 0.</w:t>
      </w:r>
      <w:r w:rsidR="00380BD2">
        <w:t>95</w:t>
      </w:r>
      <w:r w:rsidR="00B9141A">
        <w:t xml:space="preserve">) </w:t>
      </w:r>
      <w:r w:rsidR="001576CA">
        <w:t>/</w:t>
      </w:r>
      <w:r w:rsidR="00B9141A">
        <w:t xml:space="preserve"> </w:t>
      </w:r>
      <w:r w:rsidR="00380BD2">
        <w:t>0.49</w:t>
      </w:r>
      <w:r w:rsidR="001576CA">
        <w:t xml:space="preserve">= </w:t>
      </w:r>
      <w:r w:rsidR="00C02E1D">
        <w:t>4.8</w:t>
      </w:r>
      <w:r w:rsidR="008277F0">
        <w:t xml:space="preserve"> </w:t>
      </w:r>
      <w:r w:rsidR="00C02E1D">
        <w:t>k</w:t>
      </w:r>
      <m:oMath>
        <m:r>
          <m:rPr>
            <m:sty m:val="p"/>
          </m:rPr>
          <w:rPr>
            <w:rFonts w:ascii="Cambria Math" w:hAnsi="Cambria Math"/>
          </w:rPr>
          <m:t>Ω</m:t>
        </m:r>
      </m:oMath>
      <w:r w:rsidR="008277F0">
        <w:rPr>
          <w:rFonts w:eastAsiaTheme="minorEastAsia"/>
        </w:rPr>
        <w:t xml:space="preserve"> . Chọn R11 = 4.7 k</w:t>
      </w:r>
      <m:oMath>
        <m:r>
          <m:rPr>
            <m:sty m:val="p"/>
          </m:rPr>
          <w:rPr>
            <w:rFonts w:ascii="Cambria Math" w:eastAsiaTheme="minorEastAsia" w:hAnsi="Cambria Math"/>
          </w:rPr>
          <m:t>Ω</m:t>
        </m:r>
      </m:oMath>
      <w:r w:rsidR="00B20D83">
        <w:rPr>
          <w:rFonts w:eastAsiaTheme="minorEastAsia"/>
        </w:rPr>
        <w:t xml:space="preserve">. (Với VDD là điện áp treo trên chân của </w:t>
      </w:r>
      <w:r w:rsidR="00D361F0">
        <w:rPr>
          <w:rFonts w:eastAsiaTheme="minorEastAsia"/>
        </w:rPr>
        <w:t>vi điều khiển</w:t>
      </w:r>
      <w:r w:rsidR="00B20D83">
        <w:rPr>
          <w:rFonts w:eastAsiaTheme="minorEastAsia"/>
        </w:rPr>
        <w:t>)</w:t>
      </w:r>
    </w:p>
    <w:p w14:paraId="70F75771" w14:textId="6DB3F633" w:rsidR="008277F0" w:rsidRPr="00473BED" w:rsidRDefault="000F73D8" w:rsidP="005274C5">
      <w:pPr>
        <w:spacing w:line="276" w:lineRule="auto"/>
        <w:rPr>
          <w:rFonts w:eastAsiaTheme="minorEastAsia"/>
        </w:rPr>
      </w:pPr>
      <w:r>
        <w:rPr>
          <w:rFonts w:eastAsiaTheme="minorEastAsia"/>
        </w:rPr>
        <w:t>Đi</w:t>
      </w:r>
      <w:r w:rsidR="004C4480">
        <w:rPr>
          <w:rFonts w:eastAsiaTheme="minorEastAsia"/>
        </w:rPr>
        <w:t xml:space="preserve">ện trở </w:t>
      </w:r>
      <w:r w:rsidR="00C331D4">
        <w:rPr>
          <w:rFonts w:eastAsiaTheme="minorEastAsia"/>
        </w:rPr>
        <w:t xml:space="preserve">pulldown </w:t>
      </w:r>
      <w:r w:rsidR="004C4480">
        <w:rPr>
          <w:rFonts w:eastAsiaTheme="minorEastAsia"/>
        </w:rPr>
        <w:t xml:space="preserve">R12 dùng để đảm bảo Q4 khóa khi </w:t>
      </w:r>
      <w:r w:rsidR="00C331D4">
        <w:rPr>
          <w:rFonts w:eastAsiaTheme="minorEastAsia"/>
        </w:rPr>
        <w:t>không có áp điều khiển trước R11, trong thực tế</w:t>
      </w:r>
      <w:r w:rsidR="00473BED">
        <w:rPr>
          <w:rFonts w:eastAsiaTheme="minorEastAsia"/>
        </w:rPr>
        <w:t xml:space="preserve"> nó thường </w:t>
      </w:r>
      <w:r w:rsidR="00C331D4">
        <w:rPr>
          <w:rFonts w:eastAsiaTheme="minorEastAsia"/>
        </w:rPr>
        <w:t>có giá trị 47k.</w:t>
      </w:r>
    </w:p>
    <w:p w14:paraId="522883B3" w14:textId="7F65069F" w:rsidR="00701DA7" w:rsidRPr="00F56B41" w:rsidRDefault="00701DA7" w:rsidP="007123E9">
      <w:pPr>
        <w:pStyle w:val="ListParagraph"/>
        <w:numPr>
          <w:ilvl w:val="0"/>
          <w:numId w:val="13"/>
        </w:numPr>
        <w:spacing w:line="276" w:lineRule="auto"/>
      </w:pPr>
      <w:r w:rsidRPr="00F56B41">
        <w:t>Khối điều khiển điện áp cấp cho động cơ</w:t>
      </w:r>
    </w:p>
    <w:p w14:paraId="579E0C9B" w14:textId="50B2A800" w:rsidR="008F1B72" w:rsidRPr="00F56B41" w:rsidRDefault="002D46F6" w:rsidP="005274C5">
      <w:pPr>
        <w:keepNext/>
        <w:spacing w:line="276" w:lineRule="auto"/>
        <w:jc w:val="center"/>
      </w:pPr>
      <w:r>
        <w:pict w14:anchorId="66635CCF">
          <v:shape id="_x0000_i1064" type="#_x0000_t75" style="width:318.55pt;height:112.35pt">
            <v:imagedata r:id="rId68" o:title="control_speed"/>
          </v:shape>
        </w:pict>
      </w:r>
    </w:p>
    <w:p w14:paraId="1FE42A45" w14:textId="5413DFDD" w:rsidR="00F611C0" w:rsidRDefault="00F611C0" w:rsidP="002E2091">
      <w:pPr>
        <w:pStyle w:val="Caption"/>
        <w:spacing w:line="276" w:lineRule="auto"/>
        <w:rPr>
          <w:sz w:val="26"/>
          <w:szCs w:val="26"/>
        </w:rPr>
      </w:pPr>
      <w:bookmarkStart w:id="109" w:name="_Ref61594867"/>
      <w:bookmarkStart w:id="110" w:name="_Toc62077019"/>
      <w:r w:rsidRPr="00F56B41">
        <w:rPr>
          <w:sz w:val="26"/>
          <w:szCs w:val="26"/>
        </w:rPr>
        <w:t xml:space="preserve">Hình </w:t>
      </w:r>
      <w:r w:rsidR="00031F35">
        <w:rPr>
          <w:sz w:val="26"/>
          <w:szCs w:val="26"/>
        </w:rPr>
        <w:fldChar w:fldCharType="begin"/>
      </w:r>
      <w:r w:rsidR="00031F35">
        <w:rPr>
          <w:sz w:val="26"/>
          <w:szCs w:val="26"/>
        </w:rPr>
        <w:instrText xml:space="preserve"> STYLEREF 1 \s </w:instrText>
      </w:r>
      <w:r w:rsidR="00031F35">
        <w:rPr>
          <w:sz w:val="26"/>
          <w:szCs w:val="26"/>
        </w:rPr>
        <w:fldChar w:fldCharType="separate"/>
      </w:r>
      <w:r w:rsidR="00031F35">
        <w:rPr>
          <w:noProof/>
          <w:sz w:val="26"/>
          <w:szCs w:val="26"/>
        </w:rPr>
        <w:t>3</w:t>
      </w:r>
      <w:r w:rsidR="00031F35">
        <w:rPr>
          <w:sz w:val="26"/>
          <w:szCs w:val="26"/>
        </w:rPr>
        <w:fldChar w:fldCharType="end"/>
      </w:r>
      <w:r w:rsidR="00031F35">
        <w:rPr>
          <w:sz w:val="26"/>
          <w:szCs w:val="26"/>
        </w:rPr>
        <w:t>.</w:t>
      </w:r>
      <w:r w:rsidR="00031F35">
        <w:rPr>
          <w:sz w:val="26"/>
          <w:szCs w:val="26"/>
        </w:rPr>
        <w:fldChar w:fldCharType="begin"/>
      </w:r>
      <w:r w:rsidR="00031F35">
        <w:rPr>
          <w:sz w:val="26"/>
          <w:szCs w:val="26"/>
        </w:rPr>
        <w:instrText xml:space="preserve"> SEQ Hình \* ARABIC \s 1 </w:instrText>
      </w:r>
      <w:r w:rsidR="00031F35">
        <w:rPr>
          <w:sz w:val="26"/>
          <w:szCs w:val="26"/>
        </w:rPr>
        <w:fldChar w:fldCharType="separate"/>
      </w:r>
      <w:r w:rsidR="00031F35">
        <w:rPr>
          <w:noProof/>
          <w:sz w:val="26"/>
          <w:szCs w:val="26"/>
        </w:rPr>
        <w:t>29</w:t>
      </w:r>
      <w:r w:rsidR="00031F35">
        <w:rPr>
          <w:sz w:val="26"/>
          <w:szCs w:val="26"/>
        </w:rPr>
        <w:fldChar w:fldCharType="end"/>
      </w:r>
      <w:bookmarkEnd w:id="109"/>
      <w:r w:rsidRPr="00F56B41">
        <w:rPr>
          <w:sz w:val="26"/>
          <w:szCs w:val="26"/>
        </w:rPr>
        <w:t xml:space="preserve"> Khối điều khiển điện áp </w:t>
      </w:r>
      <w:r w:rsidR="00877825" w:rsidRPr="00F56B41">
        <w:rPr>
          <w:sz w:val="26"/>
          <w:szCs w:val="26"/>
        </w:rPr>
        <w:t>cấp cho động cơ</w:t>
      </w:r>
      <w:bookmarkEnd w:id="110"/>
    </w:p>
    <w:p w14:paraId="38FD0421" w14:textId="4ED6AC67" w:rsidR="008F1B72" w:rsidRDefault="00E82C1C" w:rsidP="005274C5">
      <w:pPr>
        <w:spacing w:line="276" w:lineRule="auto"/>
      </w:pPr>
      <w:r>
        <w:t xml:space="preserve">Mạch nguyên lý điều khiển điện áp cấp cho động cơ như </w:t>
      </w:r>
      <w:r w:rsidR="00FE1C54">
        <w:fldChar w:fldCharType="begin"/>
      </w:r>
      <w:r w:rsidR="00FE1C54">
        <w:instrText xml:space="preserve"> REF _Ref61594867 \h </w:instrText>
      </w:r>
      <w:r w:rsidR="00FE1C54">
        <w:fldChar w:fldCharType="separate"/>
      </w:r>
      <w:r w:rsidR="00FE1C54" w:rsidRPr="00F56B41">
        <w:t xml:space="preserve">Hình </w:t>
      </w:r>
      <w:r w:rsidR="00FE1C54">
        <w:rPr>
          <w:noProof/>
        </w:rPr>
        <w:t>3</w:t>
      </w:r>
      <w:r w:rsidR="00FE1C54">
        <w:t>.</w:t>
      </w:r>
      <w:r w:rsidR="00FE1C54">
        <w:rPr>
          <w:noProof/>
        </w:rPr>
        <w:t>29</w:t>
      </w:r>
      <w:r w:rsidR="00FE1C54">
        <w:fldChar w:fldCharType="end"/>
      </w:r>
      <w:r>
        <w:t xml:space="preserve">. </w:t>
      </w:r>
      <w:r w:rsidR="00CB250B">
        <w:t>Mạch s</w:t>
      </w:r>
      <w:r w:rsidR="008F1B72">
        <w:t>ử dụ</w:t>
      </w:r>
      <w:r w:rsidR="00A819A4">
        <w:t>ng IC TRIAC DRIVER</w:t>
      </w:r>
      <w:r w:rsidR="008F1B72">
        <w:t xml:space="preserve"> MOC3052 </w:t>
      </w:r>
      <w:r w:rsidR="000828E1">
        <w:t>để tạo tín hiệu điều khiển Triac.</w:t>
      </w:r>
    </w:p>
    <w:p w14:paraId="38482DF1" w14:textId="65956BE9" w:rsidR="000828E1" w:rsidRDefault="000828E1" w:rsidP="005274C5">
      <w:pPr>
        <w:spacing w:line="276" w:lineRule="auto"/>
      </w:pPr>
      <w:r>
        <w:t>Các thông số của MOC3052:</w:t>
      </w:r>
      <w:r w:rsidR="00DB20DF">
        <w:t xml:space="preserve"> </w:t>
      </w:r>
    </w:p>
    <w:p w14:paraId="3059A3B6" w14:textId="5EDB1DB7" w:rsidR="00CB250B" w:rsidRDefault="005C6724" w:rsidP="007123E9">
      <w:pPr>
        <w:pStyle w:val="ListParagraph"/>
        <w:numPr>
          <w:ilvl w:val="0"/>
          <w:numId w:val="35"/>
        </w:numPr>
        <w:spacing w:line="276" w:lineRule="auto"/>
      </w:pPr>
      <w:r>
        <w:t>Tổng công suất tiêu thụ: 330 mW</w:t>
      </w:r>
    </w:p>
    <w:p w14:paraId="170FE666" w14:textId="4FC5B496" w:rsidR="005C6724" w:rsidRDefault="008F6D09" w:rsidP="007123E9">
      <w:pPr>
        <w:pStyle w:val="ListParagraph"/>
        <w:numPr>
          <w:ilvl w:val="0"/>
          <w:numId w:val="35"/>
        </w:numPr>
        <w:spacing w:line="276" w:lineRule="auto"/>
      </w:pPr>
      <w:r>
        <w:t>Dòng truyền thẳng liên tục</w:t>
      </w:r>
      <w:r w:rsidR="00FA3FE4">
        <w:t>: I</w:t>
      </w:r>
      <w:r w:rsidR="00FA3FE4">
        <w:rPr>
          <w:vertAlign w:val="subscript"/>
        </w:rPr>
        <w:t>F</w:t>
      </w:r>
      <w:r w:rsidR="00FA3FE4">
        <w:t xml:space="preserve"> = 60 mA</w:t>
      </w:r>
    </w:p>
    <w:p w14:paraId="6EADAB97" w14:textId="6D851B19" w:rsidR="003E57A0" w:rsidRDefault="003E57A0" w:rsidP="007123E9">
      <w:pPr>
        <w:pStyle w:val="ListParagraph"/>
        <w:numPr>
          <w:ilvl w:val="0"/>
          <w:numId w:val="35"/>
        </w:numPr>
        <w:spacing w:line="276" w:lineRule="auto"/>
      </w:pPr>
      <w:r>
        <w:t>Điện áp truyền thẳng đầu vào: V</w:t>
      </w:r>
      <w:r>
        <w:rPr>
          <w:vertAlign w:val="subscript"/>
        </w:rPr>
        <w:t>F</w:t>
      </w:r>
      <w:r>
        <w:t xml:space="preserve"> = </w:t>
      </w:r>
      <w:r w:rsidR="00EC5C20">
        <w:t>1.18V</w:t>
      </w:r>
    </w:p>
    <w:p w14:paraId="5BF8650E" w14:textId="72B9692C" w:rsidR="00FA3FE4" w:rsidRDefault="006D085B" w:rsidP="007123E9">
      <w:pPr>
        <w:pStyle w:val="ListParagraph"/>
        <w:numPr>
          <w:ilvl w:val="0"/>
          <w:numId w:val="35"/>
        </w:numPr>
        <w:spacing w:line="276" w:lineRule="auto"/>
      </w:pPr>
      <w:r>
        <w:t>Điện áp đầu ra cuổi ở trạng thái tắt: V</w:t>
      </w:r>
      <w:r w:rsidR="00A60C67">
        <w:rPr>
          <w:vertAlign w:val="subscript"/>
        </w:rPr>
        <w:t>DRM</w:t>
      </w:r>
      <w:r w:rsidR="00A60C67">
        <w:t xml:space="preserve"> = 600V</w:t>
      </w:r>
    </w:p>
    <w:p w14:paraId="4E04BC10" w14:textId="5032EA63" w:rsidR="007C6F6E" w:rsidRDefault="007C6F6E" w:rsidP="007123E9">
      <w:pPr>
        <w:pStyle w:val="ListParagraph"/>
        <w:numPr>
          <w:ilvl w:val="0"/>
          <w:numId w:val="35"/>
        </w:numPr>
        <w:spacing w:line="276" w:lineRule="auto"/>
      </w:pPr>
      <w:r>
        <w:t>Dòng đỉnh (sóng sine): I</w:t>
      </w:r>
      <w:r>
        <w:rPr>
          <w:vertAlign w:val="subscript"/>
        </w:rPr>
        <w:t>TSM</w:t>
      </w:r>
      <w:r>
        <w:t xml:space="preserve"> = 1A</w:t>
      </w:r>
    </w:p>
    <w:p w14:paraId="4C56C523" w14:textId="3B2D8254" w:rsidR="008F6D09" w:rsidRDefault="008F6D09" w:rsidP="007123E9">
      <w:pPr>
        <w:pStyle w:val="ListParagraph"/>
        <w:numPr>
          <w:ilvl w:val="0"/>
          <w:numId w:val="35"/>
        </w:numPr>
        <w:spacing w:line="276" w:lineRule="auto"/>
      </w:pPr>
      <w:r>
        <w:t>Dòng qua LED: I</w:t>
      </w:r>
      <w:r>
        <w:rPr>
          <w:vertAlign w:val="subscript"/>
        </w:rPr>
        <w:t>FT</w:t>
      </w:r>
      <w:r>
        <w:t xml:space="preserve"> = 10 mA </w:t>
      </w:r>
    </w:p>
    <w:p w14:paraId="5BEDA8A1" w14:textId="28A14124" w:rsidR="000959BD" w:rsidRDefault="000959BD" w:rsidP="005274C5">
      <w:pPr>
        <w:spacing w:line="276" w:lineRule="auto"/>
      </w:pPr>
      <w:r>
        <w:t xml:space="preserve">Ngoài ra còn sử dụng </w:t>
      </w:r>
      <w:r w:rsidR="00072B42">
        <w:t xml:space="preserve">transistor BJT 2N3904 đóng cắt để tạo xung điều khiển LED bên trong MOC3052. Thông số của </w:t>
      </w:r>
      <w:r w:rsidR="001248E3">
        <w:t>của 2N3904 đã nói ở trên, chỉ khác</w:t>
      </w:r>
      <w:r w:rsidR="008D1D3F">
        <w:t xml:space="preserve"> trong mạch này sử dụng</w:t>
      </w:r>
      <w:r w:rsidR="001248E3">
        <w:t xml:space="preserve"> h</w:t>
      </w:r>
      <w:r w:rsidR="001248E3">
        <w:rPr>
          <w:vertAlign w:val="subscript"/>
        </w:rPr>
        <w:t>FE</w:t>
      </w:r>
      <w:r w:rsidR="001248E3">
        <w:t xml:space="preserve"> = 30 tại I</w:t>
      </w:r>
      <w:r w:rsidR="001248E3">
        <w:rPr>
          <w:vertAlign w:val="subscript"/>
        </w:rPr>
        <w:t>C</w:t>
      </w:r>
      <w:r w:rsidR="001248E3">
        <w:t xml:space="preserve"> = 100 mA.</w:t>
      </w:r>
      <w:r w:rsidR="00072B42">
        <w:t xml:space="preserve"> </w:t>
      </w:r>
    </w:p>
    <w:p w14:paraId="1D1A7347" w14:textId="08AE6194" w:rsidR="000828E1" w:rsidRDefault="00BA20DE" w:rsidP="007123E9">
      <w:pPr>
        <w:pStyle w:val="ListParagraph"/>
        <w:numPr>
          <w:ilvl w:val="0"/>
          <w:numId w:val="49"/>
        </w:numPr>
        <w:spacing w:line="276" w:lineRule="auto"/>
      </w:pPr>
      <w:r>
        <w:t xml:space="preserve">Tính </w:t>
      </w:r>
      <w:r w:rsidR="002E2091">
        <w:t xml:space="preserve">toán </w:t>
      </w:r>
      <w:r>
        <w:t>giá trị các điện trở</w:t>
      </w:r>
      <w:r w:rsidR="000959BD">
        <w:t>:</w:t>
      </w:r>
    </w:p>
    <w:p w14:paraId="53DC6418" w14:textId="062F8CAB" w:rsidR="00BA20DE" w:rsidRDefault="00BA20DE" w:rsidP="005274C5">
      <w:pPr>
        <w:spacing w:line="276" w:lineRule="auto"/>
      </w:pPr>
      <w:r>
        <w:t>R</w:t>
      </w:r>
      <w:r w:rsidR="00B148A1">
        <w:rPr>
          <w:vertAlign w:val="subscript"/>
        </w:rPr>
        <w:t>1</w:t>
      </w:r>
      <w:r>
        <w:t xml:space="preserve"> = (12 – V</w:t>
      </w:r>
      <w:r>
        <w:rPr>
          <w:vertAlign w:val="subscript"/>
        </w:rPr>
        <w:t>F</w:t>
      </w:r>
      <w:r>
        <w:t>LED – V</w:t>
      </w:r>
      <w:r>
        <w:rPr>
          <w:vertAlign w:val="subscript"/>
        </w:rPr>
        <w:t>SAT</w:t>
      </w:r>
      <w:r w:rsidR="00326A1F">
        <w:t xml:space="preserve">Q) / </w:t>
      </w:r>
      <w:proofErr w:type="gramStart"/>
      <w:r w:rsidR="00326A1F">
        <w:t>I</w:t>
      </w:r>
      <w:r w:rsidR="00326A1F">
        <w:rPr>
          <w:vertAlign w:val="subscript"/>
        </w:rPr>
        <w:t>FT</w:t>
      </w:r>
      <w:r w:rsidR="00326A1F">
        <w:t xml:space="preserve">  </w:t>
      </w:r>
      <w:r w:rsidR="000959BD">
        <w:t>=</w:t>
      </w:r>
      <w:proofErr w:type="gramEnd"/>
      <w:r w:rsidR="000959BD">
        <w:t xml:space="preserve"> (12 – 1.18 </w:t>
      </w:r>
      <w:r w:rsidR="001D0986">
        <w:t>–</w:t>
      </w:r>
      <w:r w:rsidR="000959BD">
        <w:t xml:space="preserve"> </w:t>
      </w:r>
      <w:r w:rsidR="001D0986">
        <w:t>0.2) / 10</w:t>
      </w:r>
      <w:r w:rsidR="008D4522">
        <w:t xml:space="preserve"> = 1 k</w:t>
      </w:r>
      <m:oMath>
        <m:r>
          <m:rPr>
            <m:sty m:val="p"/>
          </m:rPr>
          <w:rPr>
            <w:rFonts w:ascii="Cambria Math" w:hAnsi="Cambria Math"/>
          </w:rPr>
          <m:t>Ω</m:t>
        </m:r>
      </m:oMath>
    </w:p>
    <w:p w14:paraId="04F2F2DB" w14:textId="5C87FC38" w:rsidR="008D4522" w:rsidRPr="00672B66" w:rsidRDefault="008D4522" w:rsidP="005274C5">
      <w:pPr>
        <w:spacing w:line="276" w:lineRule="auto"/>
      </w:pPr>
      <w:r>
        <w:t>Để 2N3903 hoạt động ở chế độ đóng cắt thì I</w:t>
      </w:r>
      <w:r>
        <w:rPr>
          <w:vertAlign w:val="subscript"/>
        </w:rPr>
        <w:t>B</w:t>
      </w:r>
      <w:r>
        <w:t xml:space="preserve"> &gt; I</w:t>
      </w:r>
      <w:r>
        <w:rPr>
          <w:vertAlign w:val="subscript"/>
        </w:rPr>
        <w:t>B SAT</w:t>
      </w:r>
      <w:r>
        <w:t xml:space="preserve"> = I</w:t>
      </w:r>
      <w:r>
        <w:rPr>
          <w:vertAlign w:val="subscript"/>
        </w:rPr>
        <w:t>C SAT</w:t>
      </w:r>
      <w:r>
        <w:t xml:space="preserve"> / h</w:t>
      </w:r>
      <w:r>
        <w:rPr>
          <w:vertAlign w:val="subscript"/>
        </w:rPr>
        <w:t>FE</w:t>
      </w:r>
      <w:r>
        <w:rPr>
          <w:vertAlign w:val="subscript"/>
        </w:rPr>
        <w:softHyphen/>
      </w:r>
      <w:r>
        <w:t xml:space="preserve"> với I</w:t>
      </w:r>
      <w:r>
        <w:rPr>
          <w:vertAlign w:val="subscript"/>
        </w:rPr>
        <w:t xml:space="preserve">C </w:t>
      </w:r>
      <w:r w:rsidR="00672B66">
        <w:t>chính là dòng qua MOC3052, I</w:t>
      </w:r>
      <w:r w:rsidR="00672B66">
        <w:rPr>
          <w:vertAlign w:val="subscript"/>
        </w:rPr>
        <w:t>C</w:t>
      </w:r>
      <w:r w:rsidR="00672B66">
        <w:t xml:space="preserve"> = I</w:t>
      </w:r>
      <w:r w:rsidR="00672B66">
        <w:rPr>
          <w:vertAlign w:val="subscript"/>
        </w:rPr>
        <w:t>F</w:t>
      </w:r>
      <w:r w:rsidR="00672B66">
        <w:t xml:space="preserve"> = 60mA</w:t>
      </w:r>
    </w:p>
    <w:p w14:paraId="0AF5EFFA" w14:textId="27E3FDAF" w:rsidR="008D4522" w:rsidRDefault="008D4522" w:rsidP="005274C5">
      <w:pPr>
        <w:spacing w:line="276" w:lineRule="auto"/>
      </w:pPr>
      <w:r>
        <w:t>Khi đó I</w:t>
      </w:r>
      <w:r>
        <w:rPr>
          <w:vertAlign w:val="subscript"/>
        </w:rPr>
        <w:t>B</w:t>
      </w:r>
      <w:r w:rsidR="00C02E1D">
        <w:t xml:space="preserve"> &gt; 60 / 30</w:t>
      </w:r>
      <w:r w:rsidR="006D1790">
        <w:t xml:space="preserve"> = 2</w:t>
      </w:r>
      <w:r>
        <w:t xml:space="preserve"> mA</w:t>
      </w:r>
    </w:p>
    <w:p w14:paraId="18040C49" w14:textId="3F926ACB" w:rsidR="008D4522" w:rsidRDefault="008D4522" w:rsidP="005274C5">
      <w:pPr>
        <w:spacing w:line="276" w:lineRule="auto"/>
        <w:rPr>
          <w:rFonts w:eastAsiaTheme="minorEastAsia"/>
        </w:rPr>
      </w:pPr>
      <w:r>
        <w:t>Điện trở</w:t>
      </w:r>
      <w:r w:rsidR="00B576CC">
        <w:t xml:space="preserve"> R4</w:t>
      </w:r>
      <w:r>
        <w:t xml:space="preserve"> &lt; (VDD – V</w:t>
      </w:r>
      <w:r>
        <w:rPr>
          <w:vertAlign w:val="subscript"/>
        </w:rPr>
        <w:t>BE SAT</w:t>
      </w:r>
      <w:r>
        <w:t>) / I</w:t>
      </w:r>
      <w:r>
        <w:rPr>
          <w:vertAlign w:val="subscript"/>
        </w:rPr>
        <w:t>B</w:t>
      </w:r>
      <w:r>
        <w:t xml:space="preserve"> = (3.3 – 0.95)</w:t>
      </w:r>
      <w:r w:rsidR="006D1790">
        <w:t xml:space="preserve"> / 2</w:t>
      </w:r>
      <w:r>
        <w:t xml:space="preserve"> = </w:t>
      </w:r>
      <w:r w:rsidR="002B4588">
        <w:t>1.2</w:t>
      </w:r>
      <w:r>
        <w:t xml:space="preserve"> </w:t>
      </w:r>
      <w:r w:rsidR="00C02E1D">
        <w:t>k</w:t>
      </w:r>
      <m:oMath>
        <m:r>
          <m:rPr>
            <m:sty m:val="p"/>
          </m:rPr>
          <w:rPr>
            <w:rFonts w:ascii="Cambria Math" w:hAnsi="Cambria Math"/>
          </w:rPr>
          <m:t>Ω</m:t>
        </m:r>
      </m:oMath>
      <w:r>
        <w:rPr>
          <w:rFonts w:eastAsiaTheme="minorEastAsia"/>
        </w:rPr>
        <w:t xml:space="preserve"> . Chọn </w:t>
      </w:r>
      <w:r w:rsidR="00B576CC">
        <w:rPr>
          <w:rFonts w:eastAsiaTheme="minorEastAsia"/>
        </w:rPr>
        <w:t>R4 = 1</w:t>
      </w:r>
      <w:r>
        <w:rPr>
          <w:rFonts w:eastAsiaTheme="minorEastAsia"/>
        </w:rPr>
        <w:t xml:space="preserve"> k</w:t>
      </w:r>
      <m:oMath>
        <m:r>
          <m:rPr>
            <m:sty m:val="p"/>
          </m:rPr>
          <w:rPr>
            <w:rFonts w:ascii="Cambria Math" w:eastAsiaTheme="minorEastAsia" w:hAnsi="Cambria Math"/>
          </w:rPr>
          <m:t>Ω</m:t>
        </m:r>
      </m:oMath>
      <w:r>
        <w:rPr>
          <w:rFonts w:eastAsiaTheme="minorEastAsia"/>
        </w:rPr>
        <w:t xml:space="preserve">. (Với VDD là điện áp treo trên chân của </w:t>
      </w:r>
      <w:r w:rsidR="00AA1DF3">
        <w:rPr>
          <w:rFonts w:eastAsiaTheme="minorEastAsia"/>
        </w:rPr>
        <w:t>VI ĐIỀU KHIỂN</w:t>
      </w:r>
      <w:r>
        <w:rPr>
          <w:rFonts w:eastAsiaTheme="minorEastAsia"/>
        </w:rPr>
        <w:t>)</w:t>
      </w:r>
    </w:p>
    <w:p w14:paraId="6B2456CC" w14:textId="1EBCEFEF" w:rsidR="00A819A4" w:rsidRDefault="008D4522" w:rsidP="005274C5">
      <w:pPr>
        <w:spacing w:line="276" w:lineRule="auto"/>
        <w:rPr>
          <w:rFonts w:eastAsiaTheme="minorEastAsia"/>
        </w:rPr>
      </w:pPr>
      <w:r>
        <w:rPr>
          <w:rFonts w:eastAsiaTheme="minorEastAsia"/>
        </w:rPr>
        <w:t>Điện trở pulldown R12 dùng để đảm bảo Q4 khóa khi không có áp điều khiển trướ</w:t>
      </w:r>
      <w:r w:rsidR="00B576CC">
        <w:rPr>
          <w:rFonts w:eastAsiaTheme="minorEastAsia"/>
        </w:rPr>
        <w:t>c R5</w:t>
      </w:r>
      <w:r>
        <w:rPr>
          <w:rFonts w:eastAsiaTheme="minorEastAsia"/>
        </w:rPr>
        <w:t>, trong thực tế nó thường có giá trị 47k.</w:t>
      </w:r>
    </w:p>
    <w:p w14:paraId="514D7113" w14:textId="7603006D" w:rsidR="00B148A1" w:rsidRDefault="000D258E" w:rsidP="005274C5">
      <w:pPr>
        <w:spacing w:line="276" w:lineRule="auto"/>
        <w:rPr>
          <w:rFonts w:eastAsiaTheme="minorEastAsia"/>
        </w:rPr>
      </w:pPr>
      <w:r>
        <w:rPr>
          <w:rFonts w:eastAsiaTheme="minorEastAsia"/>
        </w:rPr>
        <w:t>Để điều khiển tốc độ của động cơ, sử dụng 1 TRIAC BTA36 với các thông số sau:</w:t>
      </w:r>
    </w:p>
    <w:p w14:paraId="6C344A1C" w14:textId="4449B6AB" w:rsidR="000D258E" w:rsidRDefault="00F90560" w:rsidP="007123E9">
      <w:pPr>
        <w:pStyle w:val="ListParagraph"/>
        <w:numPr>
          <w:ilvl w:val="0"/>
          <w:numId w:val="39"/>
        </w:numPr>
        <w:spacing w:line="276" w:lineRule="auto"/>
        <w:rPr>
          <w:rFonts w:eastAsiaTheme="minorEastAsia"/>
        </w:rPr>
      </w:pPr>
      <w:r>
        <w:rPr>
          <w:rFonts w:eastAsiaTheme="minorEastAsia"/>
        </w:rPr>
        <w:t xml:space="preserve">Dòng RMS </w:t>
      </w:r>
      <w:r w:rsidR="002D7E71">
        <w:rPr>
          <w:rFonts w:eastAsiaTheme="minorEastAsia"/>
        </w:rPr>
        <w:t>trạng thái ON: I</w:t>
      </w:r>
      <w:r w:rsidR="002D7E71">
        <w:rPr>
          <w:rFonts w:eastAsiaTheme="minorEastAsia"/>
          <w:vertAlign w:val="subscript"/>
        </w:rPr>
        <w:t>T(RSM)</w:t>
      </w:r>
      <w:r w:rsidR="002D7E71">
        <w:rPr>
          <w:rFonts w:eastAsiaTheme="minorEastAsia"/>
        </w:rPr>
        <w:t xml:space="preserve"> = 16A</w:t>
      </w:r>
    </w:p>
    <w:p w14:paraId="7D298779" w14:textId="68418538" w:rsidR="002D7E71" w:rsidRDefault="001A4E43" w:rsidP="007123E9">
      <w:pPr>
        <w:pStyle w:val="ListParagraph"/>
        <w:numPr>
          <w:ilvl w:val="0"/>
          <w:numId w:val="39"/>
        </w:numPr>
        <w:spacing w:line="276" w:lineRule="auto"/>
        <w:rPr>
          <w:rFonts w:eastAsiaTheme="minorEastAsia"/>
        </w:rPr>
      </w:pPr>
      <w:r>
        <w:rPr>
          <w:rFonts w:eastAsiaTheme="minorEastAsia"/>
        </w:rPr>
        <w:t>Điện áp cực đại: 600V</w:t>
      </w:r>
    </w:p>
    <w:p w14:paraId="34A0A5BD" w14:textId="01BA8D06" w:rsidR="001A4E43" w:rsidRDefault="001A4E43" w:rsidP="007123E9">
      <w:pPr>
        <w:pStyle w:val="ListParagraph"/>
        <w:numPr>
          <w:ilvl w:val="0"/>
          <w:numId w:val="39"/>
        </w:numPr>
        <w:spacing w:line="276" w:lineRule="auto"/>
        <w:rPr>
          <w:rFonts w:eastAsiaTheme="minorEastAsia"/>
        </w:rPr>
      </w:pPr>
      <w:r>
        <w:rPr>
          <w:rFonts w:eastAsiaTheme="minorEastAsia"/>
        </w:rPr>
        <w:t xml:space="preserve">Điện áp điều khiển mở van: </w:t>
      </w:r>
      <w:r w:rsidR="00C53101">
        <w:rPr>
          <w:rFonts w:eastAsiaTheme="minorEastAsia"/>
        </w:rPr>
        <w:t>V</w:t>
      </w:r>
      <w:r w:rsidR="00C53101">
        <w:rPr>
          <w:rFonts w:eastAsiaTheme="minorEastAsia"/>
          <w:vertAlign w:val="subscript"/>
        </w:rPr>
        <w:t>GT</w:t>
      </w:r>
      <w:r w:rsidR="00C53101">
        <w:rPr>
          <w:rFonts w:eastAsiaTheme="minorEastAsia"/>
        </w:rPr>
        <w:t xml:space="preserve"> = 1.3V</w:t>
      </w:r>
    </w:p>
    <w:p w14:paraId="179EB031" w14:textId="08118962" w:rsidR="00C53101" w:rsidRDefault="00C53101" w:rsidP="007123E9">
      <w:pPr>
        <w:pStyle w:val="ListParagraph"/>
        <w:numPr>
          <w:ilvl w:val="0"/>
          <w:numId w:val="39"/>
        </w:numPr>
        <w:spacing w:line="276" w:lineRule="auto"/>
        <w:rPr>
          <w:rFonts w:eastAsiaTheme="minorEastAsia"/>
        </w:rPr>
      </w:pPr>
      <w:r>
        <w:rPr>
          <w:rFonts w:eastAsiaTheme="minorEastAsia"/>
        </w:rPr>
        <w:t>Dòng điều khiển mở van: I</w:t>
      </w:r>
      <w:r>
        <w:rPr>
          <w:rFonts w:eastAsiaTheme="minorEastAsia"/>
          <w:vertAlign w:val="subscript"/>
        </w:rPr>
        <w:t>GT</w:t>
      </w:r>
      <w:r>
        <w:rPr>
          <w:rFonts w:eastAsiaTheme="minorEastAsia"/>
        </w:rPr>
        <w:t xml:space="preserve"> = 100mA</w:t>
      </w:r>
    </w:p>
    <w:p w14:paraId="5C89451E" w14:textId="77777777" w:rsidR="00201EEA" w:rsidRDefault="00BD33A5" w:rsidP="007123E9">
      <w:pPr>
        <w:pStyle w:val="ListParagraph"/>
        <w:numPr>
          <w:ilvl w:val="0"/>
          <w:numId w:val="39"/>
        </w:numPr>
        <w:spacing w:line="276" w:lineRule="auto"/>
        <w:rPr>
          <w:rFonts w:eastAsiaTheme="minorEastAsia"/>
        </w:rPr>
      </w:pPr>
      <w:r>
        <w:rPr>
          <w:rFonts w:eastAsiaTheme="minorEastAsia"/>
        </w:rPr>
        <w:t xml:space="preserve">Độ thay đổi điện áp: dV/dt = </w:t>
      </w:r>
      <w:r w:rsidR="00BF65CF">
        <w:rPr>
          <w:rFonts w:eastAsiaTheme="minorEastAsia"/>
        </w:rPr>
        <w:t>400 V/us</w:t>
      </w:r>
    </w:p>
    <w:p w14:paraId="23D01BF1" w14:textId="5DB9C4D4" w:rsidR="00BD33A5" w:rsidRDefault="00201EEA" w:rsidP="007123E9">
      <w:pPr>
        <w:pStyle w:val="ListParagraph"/>
        <w:numPr>
          <w:ilvl w:val="0"/>
          <w:numId w:val="39"/>
        </w:numPr>
        <w:spacing w:line="276" w:lineRule="auto"/>
        <w:rPr>
          <w:rFonts w:eastAsiaTheme="minorEastAsia"/>
        </w:rPr>
      </w:pPr>
      <w:r>
        <w:rPr>
          <w:rFonts w:eastAsiaTheme="minorEastAsia"/>
        </w:rPr>
        <w:t xml:space="preserve">Độ thay đổi dòng điện: dI/dt = </w:t>
      </w:r>
      <w:r w:rsidR="0073094A">
        <w:rPr>
          <w:rFonts w:eastAsiaTheme="minorEastAsia"/>
        </w:rPr>
        <w:t>8.5 A/ms</w:t>
      </w:r>
      <w:r w:rsidR="00BD33A5">
        <w:rPr>
          <w:rFonts w:eastAsiaTheme="minorEastAsia"/>
        </w:rPr>
        <w:t xml:space="preserve"> </w:t>
      </w:r>
    </w:p>
    <w:p w14:paraId="2000855D" w14:textId="58E37AAB" w:rsidR="00597B72" w:rsidRPr="00F667F1" w:rsidRDefault="003337AD" w:rsidP="005274C5">
      <w:pPr>
        <w:spacing w:line="276" w:lineRule="auto"/>
        <w:rPr>
          <w:rFonts w:eastAsiaTheme="minorEastAsia"/>
        </w:rPr>
      </w:pPr>
      <w:r>
        <w:rPr>
          <w:rFonts w:eastAsiaTheme="minorEastAsia"/>
        </w:rPr>
        <w:t xml:space="preserve">Trong mạch điều khiển </w:t>
      </w:r>
      <w:r w:rsidR="008A742C">
        <w:rPr>
          <w:rFonts w:eastAsiaTheme="minorEastAsia"/>
        </w:rPr>
        <w:t xml:space="preserve">điện áp cấp cho động cơ, khi điều khiển yêu cầu mở hoặc khóa sóng sin từ điện áp lưới nên cần thêm mạch Snubber RC. </w:t>
      </w:r>
      <w:r w:rsidR="0099002D">
        <w:rPr>
          <w:rFonts w:eastAsiaTheme="minorEastAsia"/>
        </w:rPr>
        <w:t xml:space="preserve">Nó dùng để hạn chế điện áp tăng vọt trong mạch khi chuyển mạch. </w:t>
      </w:r>
      <w:r w:rsidR="00021613">
        <w:rPr>
          <w:rFonts w:eastAsiaTheme="minorEastAsia"/>
        </w:rPr>
        <w:t>Đối với IC MOC3052, mạch Subber RC được khuyến cáo sử dụ</w:t>
      </w:r>
      <w:r w:rsidR="00201FEA">
        <w:rPr>
          <w:rFonts w:eastAsiaTheme="minorEastAsia"/>
        </w:rPr>
        <w:t>ng giá trị R = 33R, C = 0.01uF.</w:t>
      </w:r>
    </w:p>
    <w:p w14:paraId="247487EA" w14:textId="19088494" w:rsidR="00886DCB" w:rsidRDefault="002D46F6" w:rsidP="005274C5">
      <w:pPr>
        <w:keepNext/>
        <w:spacing w:line="276" w:lineRule="auto"/>
        <w:jc w:val="center"/>
      </w:pPr>
      <w:r>
        <w:rPr>
          <w:rFonts w:eastAsiaTheme="minorEastAsia"/>
        </w:rPr>
        <w:pict w14:anchorId="6576D4B2">
          <v:shape id="_x0000_i1065" type="#_x0000_t75" style="width:319.1pt;height:198.55pt">
            <v:imagedata r:id="rId69" o:title="DS0248" croptop="4115f" cropbottom="11214f" cropleft="3003f" cropright="2082f"/>
          </v:shape>
        </w:pict>
      </w:r>
    </w:p>
    <w:p w14:paraId="04E6E083" w14:textId="3E0DEE12" w:rsidR="00597B72" w:rsidRDefault="00886DCB" w:rsidP="005274C5">
      <w:pPr>
        <w:pStyle w:val="Caption"/>
        <w:spacing w:line="276" w:lineRule="auto"/>
      </w:pPr>
      <w:bookmarkStart w:id="111" w:name="_Ref61594918"/>
      <w:bookmarkStart w:id="112" w:name="_Toc62077020"/>
      <w:r>
        <w:t xml:space="preserve">Hình </w:t>
      </w:r>
      <w:r w:rsidR="002D46F6">
        <w:fldChar w:fldCharType="begin"/>
      </w:r>
      <w:r w:rsidR="002D46F6">
        <w:instrText xml:space="preserve"> STYLEREF 1 \s </w:instrText>
      </w:r>
      <w:r w:rsidR="002D46F6">
        <w:fldChar w:fldCharType="separate"/>
      </w:r>
      <w:r w:rsidR="00031F35">
        <w:rPr>
          <w:noProof/>
        </w:rPr>
        <w:t>3</w:t>
      </w:r>
      <w:r w:rsidR="002D46F6">
        <w:rPr>
          <w:noProof/>
        </w:rPr>
        <w:fldChar w:fldCharType="end"/>
      </w:r>
      <w:r w:rsidR="00031F35">
        <w:t>.</w:t>
      </w:r>
      <w:r w:rsidR="002D46F6">
        <w:fldChar w:fldCharType="begin"/>
      </w:r>
      <w:r w:rsidR="002D46F6">
        <w:instrText xml:space="preserve"> SEQ Hình \* ARABIC \s 1 </w:instrText>
      </w:r>
      <w:r w:rsidR="002D46F6">
        <w:fldChar w:fldCharType="separate"/>
      </w:r>
      <w:r w:rsidR="00031F35">
        <w:rPr>
          <w:noProof/>
        </w:rPr>
        <w:t>30</w:t>
      </w:r>
      <w:r w:rsidR="002D46F6">
        <w:rPr>
          <w:noProof/>
        </w:rPr>
        <w:fldChar w:fldCharType="end"/>
      </w:r>
      <w:bookmarkEnd w:id="111"/>
      <w:r>
        <w:t xml:space="preserve"> Tín hiệu điệ</w:t>
      </w:r>
      <w:r w:rsidR="00F51DAE">
        <w:t>n áp đầu ra</w:t>
      </w:r>
      <w:r>
        <w:t xml:space="preserve"> khi không có Snubber RC</w:t>
      </w:r>
      <w:bookmarkEnd w:id="112"/>
    </w:p>
    <w:p w14:paraId="00C407E8" w14:textId="6821D001" w:rsidR="00EC1B91" w:rsidRDefault="002D46F6" w:rsidP="005274C5">
      <w:pPr>
        <w:keepNext/>
        <w:spacing w:line="276" w:lineRule="auto"/>
        <w:jc w:val="center"/>
      </w:pPr>
      <w:r>
        <w:pict w14:anchorId="4EA5CAB9">
          <v:shape id="_x0000_i1066" type="#_x0000_t75" style="width:319.1pt;height:185.45pt">
            <v:imagedata r:id="rId70" o:title="DS0258" croptop="5554f" cropbottom="13206f" cropleft="2592f" cropright="2592f"/>
          </v:shape>
        </w:pict>
      </w:r>
    </w:p>
    <w:p w14:paraId="7319C05A" w14:textId="0F4FC450" w:rsidR="00EC1B91" w:rsidRDefault="00EC1B91" w:rsidP="005274C5">
      <w:pPr>
        <w:pStyle w:val="Caption"/>
        <w:spacing w:line="276" w:lineRule="auto"/>
      </w:pPr>
      <w:bookmarkStart w:id="113" w:name="_Ref61594931"/>
      <w:bookmarkStart w:id="114" w:name="_Toc62077021"/>
      <w:r>
        <w:t xml:space="preserve">Hình </w:t>
      </w:r>
      <w:r w:rsidR="002D46F6">
        <w:fldChar w:fldCharType="begin"/>
      </w:r>
      <w:r w:rsidR="002D46F6">
        <w:instrText xml:space="preserve"> STYLEREF 1 \s </w:instrText>
      </w:r>
      <w:r w:rsidR="002D46F6">
        <w:fldChar w:fldCharType="separate"/>
      </w:r>
      <w:r w:rsidR="00031F35">
        <w:rPr>
          <w:noProof/>
        </w:rPr>
        <w:t>3</w:t>
      </w:r>
      <w:r w:rsidR="002D46F6">
        <w:rPr>
          <w:noProof/>
        </w:rPr>
        <w:fldChar w:fldCharType="end"/>
      </w:r>
      <w:r w:rsidR="00031F35">
        <w:t>.</w:t>
      </w:r>
      <w:r w:rsidR="002D46F6">
        <w:fldChar w:fldCharType="begin"/>
      </w:r>
      <w:r w:rsidR="002D46F6">
        <w:instrText xml:space="preserve"> SEQ Hình \* ARABIC \s 1 </w:instrText>
      </w:r>
      <w:r w:rsidR="002D46F6">
        <w:fldChar w:fldCharType="separate"/>
      </w:r>
      <w:r w:rsidR="00031F35">
        <w:rPr>
          <w:noProof/>
        </w:rPr>
        <w:t>31</w:t>
      </w:r>
      <w:r w:rsidR="002D46F6">
        <w:rPr>
          <w:noProof/>
        </w:rPr>
        <w:fldChar w:fldCharType="end"/>
      </w:r>
      <w:bookmarkEnd w:id="113"/>
      <w:r>
        <w:t xml:space="preserve"> Tín hiệu điện áp đầu ra khi có Snubber RC</w:t>
      </w:r>
      <w:bookmarkEnd w:id="114"/>
    </w:p>
    <w:p w14:paraId="619D796B" w14:textId="1042AA86" w:rsidR="00F51DAE" w:rsidRDefault="008E3A9D" w:rsidP="005274C5">
      <w:pPr>
        <w:spacing w:line="276" w:lineRule="auto"/>
      </w:pPr>
      <w:r>
        <w:t xml:space="preserve">Như </w:t>
      </w:r>
      <w:r w:rsidR="00B118E3">
        <w:fldChar w:fldCharType="begin"/>
      </w:r>
      <w:r w:rsidR="00B118E3">
        <w:instrText xml:space="preserve"> REF _Ref61594918 \h </w:instrText>
      </w:r>
      <w:r w:rsidR="00B118E3">
        <w:fldChar w:fldCharType="separate"/>
      </w:r>
      <w:r w:rsidR="00B118E3">
        <w:t xml:space="preserve">Hình </w:t>
      </w:r>
      <w:r w:rsidR="00B118E3">
        <w:rPr>
          <w:noProof/>
        </w:rPr>
        <w:t>3</w:t>
      </w:r>
      <w:r w:rsidR="00B118E3">
        <w:t>.</w:t>
      </w:r>
      <w:r w:rsidR="00B118E3">
        <w:rPr>
          <w:noProof/>
        </w:rPr>
        <w:t>30</w:t>
      </w:r>
      <w:r w:rsidR="00B118E3">
        <w:fldChar w:fldCharType="end"/>
      </w:r>
      <w:r w:rsidR="00B118E3">
        <w:t xml:space="preserve"> </w:t>
      </w:r>
      <w:r>
        <w:t xml:space="preserve">và </w:t>
      </w:r>
      <w:r w:rsidR="00B118E3">
        <w:fldChar w:fldCharType="begin"/>
      </w:r>
      <w:r w:rsidR="00B118E3">
        <w:instrText xml:space="preserve"> REF _Ref61594931 \h </w:instrText>
      </w:r>
      <w:r w:rsidR="00B118E3">
        <w:fldChar w:fldCharType="separate"/>
      </w:r>
      <w:r w:rsidR="00B118E3">
        <w:t xml:space="preserve">Hình </w:t>
      </w:r>
      <w:r w:rsidR="00B118E3">
        <w:rPr>
          <w:noProof/>
        </w:rPr>
        <w:t>3</w:t>
      </w:r>
      <w:r w:rsidR="00B118E3">
        <w:t>.</w:t>
      </w:r>
      <w:r w:rsidR="00B118E3">
        <w:rPr>
          <w:noProof/>
        </w:rPr>
        <w:t>31</w:t>
      </w:r>
      <w:r w:rsidR="00B118E3">
        <w:fldChar w:fldCharType="end"/>
      </w:r>
      <w:r w:rsidR="00B118E3">
        <w:t xml:space="preserve"> </w:t>
      </w:r>
      <w:r>
        <w:t>c</w:t>
      </w:r>
      <w:r w:rsidR="00F51DAE">
        <w:t>húng ta có thể thấy rằng khi thêm mạch Snubber RC, tín hiệu điện áp đầu ra ít bị nhảy vọt hơn.</w:t>
      </w:r>
    </w:p>
    <w:p w14:paraId="1CFACFD0" w14:textId="45C385EC" w:rsidR="003D52C8" w:rsidRDefault="0002081E" w:rsidP="005274C5">
      <w:pPr>
        <w:spacing w:line="276" w:lineRule="auto"/>
      </w:pPr>
      <w:r>
        <w:t>Một lưu ý quan trọng khi sử dụng IC MOC3052 là thờ</w:t>
      </w:r>
      <w:r w:rsidR="00626699">
        <w:t>i gian tối thiểu</w:t>
      </w:r>
      <w:r>
        <w:t xml:space="preserve"> từ lúc LED tắt đế</w:t>
      </w:r>
      <w:r w:rsidR="00B344E1">
        <w:t xml:space="preserve">n điểm 0. </w:t>
      </w:r>
      <w:r w:rsidR="00B344E1" w:rsidRPr="00B344E1">
        <w:t>Trong các ứng dụng điều khiể</w:t>
      </w:r>
      <w:r w:rsidR="00015F44">
        <w:t>n pha, để</w:t>
      </w:r>
      <w:r w:rsidR="00B344E1" w:rsidRPr="00B344E1">
        <w:t xml:space="preserve"> có thể điều khiển từng nửa sóng hình sin AC từ</w:t>
      </w:r>
      <w:r w:rsidR="00015F44">
        <w:t xml:space="preserve"> 0</w:t>
      </w:r>
      <w:r w:rsidR="00B344E1" w:rsidRPr="00B344E1">
        <w:t>° đế</w:t>
      </w:r>
      <w:r w:rsidR="00015F44">
        <w:t>n 180°, b</w:t>
      </w:r>
      <w:r w:rsidR="00B344E1" w:rsidRPr="00B344E1">
        <w:t>ật ở</w:t>
      </w:r>
      <w:r w:rsidR="00015F44">
        <w:t xml:space="preserve"> 0</w:t>
      </w:r>
      <w:r w:rsidR="00B344E1" w:rsidRPr="00B344E1">
        <w:t>° có nghĩa là nguồn đầy đủ và bật ở</w:t>
      </w:r>
      <w:r w:rsidR="00015F44">
        <w:t xml:space="preserve"> 180</w:t>
      </w:r>
      <w:r w:rsidR="00B344E1" w:rsidRPr="00B344E1">
        <w:t>° có nghĩa là nguồn bằng không. Điều này không hoàn toàn khả thi trong thực tế vì trình điều khiển triac và triac có thời gian bật cố định khi kích hoạt ở</w:t>
      </w:r>
      <w:r w:rsidR="00015F44">
        <w:t xml:space="preserve"> 0°</w:t>
      </w:r>
      <w:r w:rsidR="00B344E1" w:rsidRPr="00B344E1">
        <w:t>. Ở góc điều khiển pha gầ</w:t>
      </w:r>
      <w:r w:rsidR="00015F44">
        <w:t>n 180</w:t>
      </w:r>
      <w:r w:rsidR="00B344E1" w:rsidRPr="00B344E1">
        <w:t>°, xung bật của trình điều khiển ở mép sau củ</w:t>
      </w:r>
      <w:r w:rsidR="00015F44">
        <w:t>a sóng</w:t>
      </w:r>
      <w:r w:rsidR="00B344E1" w:rsidRPr="00B344E1">
        <w:t xml:space="preserve"> sin</w:t>
      </w:r>
      <w:r w:rsidR="00015F44">
        <w:t>e</w:t>
      </w:r>
      <w:r w:rsidR="00B344E1" w:rsidRPr="00B344E1">
        <w:t xml:space="preserve"> AC phải được giới hạ</w:t>
      </w:r>
      <w:r w:rsidR="00183FE8">
        <w:t>n ít nhất 200 us</w:t>
      </w:r>
      <w:r w:rsidR="00B344E1" w:rsidRPr="00B344E1">
        <w:t xml:space="preserve"> trước khi AC cắ</w:t>
      </w:r>
      <w:r w:rsidR="00183FE8">
        <w:t xml:space="preserve">t ngang như trong </w:t>
      </w:r>
      <w:r w:rsidR="00B118E3">
        <w:fldChar w:fldCharType="begin"/>
      </w:r>
      <w:r w:rsidR="00B118E3">
        <w:instrText xml:space="preserve"> REF _Ref61594948 \h </w:instrText>
      </w:r>
      <w:r w:rsidR="00B118E3">
        <w:fldChar w:fldCharType="separate"/>
      </w:r>
      <w:r w:rsidR="00B118E3">
        <w:t xml:space="preserve">Hình </w:t>
      </w:r>
      <w:r w:rsidR="00B118E3">
        <w:rPr>
          <w:noProof/>
        </w:rPr>
        <w:t>3</w:t>
      </w:r>
      <w:r w:rsidR="00B118E3">
        <w:t>.</w:t>
      </w:r>
      <w:r w:rsidR="00B118E3">
        <w:rPr>
          <w:noProof/>
        </w:rPr>
        <w:t>32</w:t>
      </w:r>
      <w:r w:rsidR="00B118E3">
        <w:fldChar w:fldCharType="end"/>
      </w:r>
      <w:r w:rsidR="00B344E1" w:rsidRPr="00B344E1">
        <w:t>. Điều này đảm bảo rằng trình điều khiển triac có thời gian để tắ</w:t>
      </w:r>
      <w:r w:rsidR="00183FE8">
        <w:t>t</w:t>
      </w:r>
      <w:r w:rsidR="00B344E1" w:rsidRPr="00B344E1">
        <w:t>. Thời gian ngắn hơn có thể gây mất kiểm soát ở nửa chu kỳ sau.</w:t>
      </w:r>
    </w:p>
    <w:p w14:paraId="5BF16692" w14:textId="77777777" w:rsidR="00626699" w:rsidRDefault="002D46F6" w:rsidP="005274C5">
      <w:pPr>
        <w:keepNext/>
        <w:spacing w:line="276" w:lineRule="auto"/>
        <w:jc w:val="center"/>
      </w:pPr>
      <w:r>
        <w:pict w14:anchorId="725FFC8A">
          <v:shape id="_x0000_i1067" type="#_x0000_t75" style="width:290.2pt;height:173.45pt">
            <v:imagedata r:id="rId71" o:title="led"/>
          </v:shape>
        </w:pict>
      </w:r>
    </w:p>
    <w:p w14:paraId="1ADE6E82" w14:textId="17711229" w:rsidR="00183FE8" w:rsidRPr="00F51DAE" w:rsidRDefault="00626699" w:rsidP="005274C5">
      <w:pPr>
        <w:pStyle w:val="Caption"/>
        <w:spacing w:line="276" w:lineRule="auto"/>
      </w:pPr>
      <w:bookmarkStart w:id="115" w:name="_Ref61594948"/>
      <w:bookmarkStart w:id="116" w:name="_Toc62077022"/>
      <w:r>
        <w:t xml:space="preserve">Hình </w:t>
      </w:r>
      <w:r w:rsidR="002D46F6">
        <w:fldChar w:fldCharType="begin"/>
      </w:r>
      <w:r w:rsidR="002D46F6">
        <w:instrText xml:space="preserve"> STYLEREF 1 \s </w:instrText>
      </w:r>
      <w:r w:rsidR="002D46F6">
        <w:fldChar w:fldCharType="separate"/>
      </w:r>
      <w:r w:rsidR="00031F35">
        <w:rPr>
          <w:noProof/>
        </w:rPr>
        <w:t>3</w:t>
      </w:r>
      <w:r w:rsidR="002D46F6">
        <w:rPr>
          <w:noProof/>
        </w:rPr>
        <w:fldChar w:fldCharType="end"/>
      </w:r>
      <w:r w:rsidR="00031F35">
        <w:t>.</w:t>
      </w:r>
      <w:r w:rsidR="002D46F6">
        <w:fldChar w:fldCharType="begin"/>
      </w:r>
      <w:r w:rsidR="002D46F6">
        <w:instrText xml:space="preserve"> SEQ Hình \* ARABIC \s 1 </w:instrText>
      </w:r>
      <w:r w:rsidR="002D46F6">
        <w:fldChar w:fldCharType="separate"/>
      </w:r>
      <w:r w:rsidR="00031F35">
        <w:rPr>
          <w:noProof/>
        </w:rPr>
        <w:t>32</w:t>
      </w:r>
      <w:r w:rsidR="002D46F6">
        <w:rPr>
          <w:noProof/>
        </w:rPr>
        <w:fldChar w:fldCharType="end"/>
      </w:r>
      <w:bookmarkEnd w:id="115"/>
      <w:r>
        <w:t xml:space="preserve"> Thời gian tối thiểu từ lúc LED tắt đến điểm 0</w:t>
      </w:r>
      <w:bookmarkEnd w:id="116"/>
    </w:p>
    <w:p w14:paraId="272194FF" w14:textId="29C082DA" w:rsidR="00701DA7" w:rsidRPr="00F56B41" w:rsidRDefault="00701DA7" w:rsidP="007123E9">
      <w:pPr>
        <w:pStyle w:val="ListParagraph"/>
        <w:numPr>
          <w:ilvl w:val="0"/>
          <w:numId w:val="13"/>
        </w:numPr>
        <w:spacing w:line="276" w:lineRule="auto"/>
      </w:pPr>
      <w:r w:rsidRPr="00F56B41">
        <w:t>Khối phát hiện điể</w:t>
      </w:r>
      <w:r w:rsidR="00B344E1">
        <w:t>m 0</w:t>
      </w:r>
      <w:r w:rsidRPr="00F56B41">
        <w:t xml:space="preserve"> của điện áp 220V AC – 50 Hz</w:t>
      </w:r>
    </w:p>
    <w:p w14:paraId="2A27D1DB" w14:textId="29CF71D4" w:rsidR="00C4534D" w:rsidRPr="00F56B41" w:rsidRDefault="002D46F6" w:rsidP="005274C5">
      <w:pPr>
        <w:keepNext/>
        <w:spacing w:line="276" w:lineRule="auto"/>
        <w:jc w:val="center"/>
      </w:pPr>
      <w:r>
        <w:pict w14:anchorId="007121A8">
          <v:shape id="_x0000_i1068" type="#_x0000_t75" style="width:320.75pt;height:161.45pt">
            <v:imagedata r:id="rId72" o:title="zc" cropleft="1992f" cropright="1062f"/>
          </v:shape>
        </w:pict>
      </w:r>
    </w:p>
    <w:p w14:paraId="3166E799" w14:textId="01EA81F9" w:rsidR="00877825" w:rsidRDefault="00877825" w:rsidP="005274C5">
      <w:pPr>
        <w:pStyle w:val="Caption"/>
        <w:spacing w:line="276" w:lineRule="auto"/>
        <w:rPr>
          <w:sz w:val="26"/>
          <w:szCs w:val="26"/>
        </w:rPr>
      </w:pPr>
      <w:bookmarkStart w:id="117" w:name="_Ref61594980"/>
      <w:bookmarkStart w:id="118" w:name="_Toc62077023"/>
      <w:r w:rsidRPr="00F56B41">
        <w:rPr>
          <w:sz w:val="26"/>
          <w:szCs w:val="26"/>
        </w:rPr>
        <w:t xml:space="preserve">Hình </w:t>
      </w:r>
      <w:r w:rsidR="00031F35">
        <w:rPr>
          <w:sz w:val="26"/>
          <w:szCs w:val="26"/>
        </w:rPr>
        <w:fldChar w:fldCharType="begin"/>
      </w:r>
      <w:r w:rsidR="00031F35">
        <w:rPr>
          <w:sz w:val="26"/>
          <w:szCs w:val="26"/>
        </w:rPr>
        <w:instrText xml:space="preserve"> STYLEREF 1 \s </w:instrText>
      </w:r>
      <w:r w:rsidR="00031F35">
        <w:rPr>
          <w:sz w:val="26"/>
          <w:szCs w:val="26"/>
        </w:rPr>
        <w:fldChar w:fldCharType="separate"/>
      </w:r>
      <w:r w:rsidR="00031F35">
        <w:rPr>
          <w:noProof/>
          <w:sz w:val="26"/>
          <w:szCs w:val="26"/>
        </w:rPr>
        <w:t>3</w:t>
      </w:r>
      <w:r w:rsidR="00031F35">
        <w:rPr>
          <w:sz w:val="26"/>
          <w:szCs w:val="26"/>
        </w:rPr>
        <w:fldChar w:fldCharType="end"/>
      </w:r>
      <w:r w:rsidR="00031F35">
        <w:rPr>
          <w:sz w:val="26"/>
          <w:szCs w:val="26"/>
        </w:rPr>
        <w:t>.</w:t>
      </w:r>
      <w:r w:rsidR="00031F35">
        <w:rPr>
          <w:sz w:val="26"/>
          <w:szCs w:val="26"/>
        </w:rPr>
        <w:fldChar w:fldCharType="begin"/>
      </w:r>
      <w:r w:rsidR="00031F35">
        <w:rPr>
          <w:sz w:val="26"/>
          <w:szCs w:val="26"/>
        </w:rPr>
        <w:instrText xml:space="preserve"> SEQ Hình \* ARABIC \s 1 </w:instrText>
      </w:r>
      <w:r w:rsidR="00031F35">
        <w:rPr>
          <w:sz w:val="26"/>
          <w:szCs w:val="26"/>
        </w:rPr>
        <w:fldChar w:fldCharType="separate"/>
      </w:r>
      <w:r w:rsidR="00031F35">
        <w:rPr>
          <w:noProof/>
          <w:sz w:val="26"/>
          <w:szCs w:val="26"/>
        </w:rPr>
        <w:t>33</w:t>
      </w:r>
      <w:r w:rsidR="00031F35">
        <w:rPr>
          <w:sz w:val="26"/>
          <w:szCs w:val="26"/>
        </w:rPr>
        <w:fldChar w:fldCharType="end"/>
      </w:r>
      <w:bookmarkEnd w:id="117"/>
      <w:r w:rsidRPr="00F56B41">
        <w:rPr>
          <w:sz w:val="26"/>
          <w:szCs w:val="26"/>
        </w:rPr>
        <w:t xml:space="preserve"> Khối phát hiện điểm 0 của điệ</w:t>
      </w:r>
      <w:r w:rsidR="00A43831">
        <w:rPr>
          <w:sz w:val="26"/>
          <w:szCs w:val="26"/>
        </w:rPr>
        <w:t>n áp 220V A</w:t>
      </w:r>
      <w:r w:rsidRPr="00F56B41">
        <w:rPr>
          <w:sz w:val="26"/>
          <w:szCs w:val="26"/>
        </w:rPr>
        <w:t>C – 50Hz</w:t>
      </w:r>
      <w:bookmarkEnd w:id="118"/>
    </w:p>
    <w:p w14:paraId="261DD2C9" w14:textId="1CC58130" w:rsidR="0013457A" w:rsidRDefault="00264381" w:rsidP="005274C5">
      <w:pPr>
        <w:spacing w:line="276" w:lineRule="auto"/>
      </w:pPr>
      <w:r>
        <w:t>Để</w:t>
      </w:r>
      <w:r w:rsidR="00C4534D">
        <w:t xml:space="preserve"> phát hiện điểm 0 của điện áp 200V AC – 50 Hz </w:t>
      </w:r>
      <w:r>
        <w:t>cần chỉnh lưu hai nửa chu kỳ của điện áp đầu vào</w:t>
      </w:r>
      <w:r w:rsidR="00683BD4">
        <w:t xml:space="preserve"> như </w:t>
      </w:r>
      <w:r w:rsidR="00F7399A">
        <w:fldChar w:fldCharType="begin"/>
      </w:r>
      <w:r w:rsidR="00F7399A">
        <w:instrText xml:space="preserve"> REF _Ref61594980 \h </w:instrText>
      </w:r>
      <w:r w:rsidR="00F7399A">
        <w:fldChar w:fldCharType="separate"/>
      </w:r>
      <w:r w:rsidR="00F7399A" w:rsidRPr="00F56B41">
        <w:t xml:space="preserve">Hình </w:t>
      </w:r>
      <w:r w:rsidR="00F7399A">
        <w:rPr>
          <w:noProof/>
        </w:rPr>
        <w:t>3</w:t>
      </w:r>
      <w:r w:rsidR="00F7399A">
        <w:t>.</w:t>
      </w:r>
      <w:r w:rsidR="00F7399A">
        <w:rPr>
          <w:noProof/>
        </w:rPr>
        <w:t>33</w:t>
      </w:r>
      <w:r w:rsidR="00F7399A">
        <w:fldChar w:fldCharType="end"/>
      </w:r>
      <w:r>
        <w:t xml:space="preserve">, ở đây tôi sử dụng một diode cầu DB107 </w:t>
      </w:r>
      <w:r w:rsidR="0013457A">
        <w:t>có các thông số sau:</w:t>
      </w:r>
    </w:p>
    <w:p w14:paraId="3257035F" w14:textId="6E2348F7" w:rsidR="0013457A" w:rsidRDefault="000105A9" w:rsidP="007123E9">
      <w:pPr>
        <w:pStyle w:val="ListParagraph"/>
        <w:numPr>
          <w:ilvl w:val="0"/>
          <w:numId w:val="47"/>
        </w:numPr>
        <w:spacing w:line="276" w:lineRule="auto"/>
      </w:pPr>
      <w:r>
        <w:t>Điện áp hiệu dụng đầu vào: V</w:t>
      </w:r>
      <w:r>
        <w:rPr>
          <w:vertAlign w:val="subscript"/>
        </w:rPr>
        <w:t>RMS</w:t>
      </w:r>
      <w:r>
        <w:t xml:space="preserve"> = 700V</w:t>
      </w:r>
    </w:p>
    <w:p w14:paraId="5AB32CC1" w14:textId="33318449" w:rsidR="000105A9" w:rsidRDefault="00B8077E" w:rsidP="007123E9">
      <w:pPr>
        <w:pStyle w:val="ListParagraph"/>
        <w:numPr>
          <w:ilvl w:val="0"/>
          <w:numId w:val="47"/>
        </w:numPr>
        <w:spacing w:line="276" w:lineRule="auto"/>
      </w:pPr>
      <w:r>
        <w:t>Điện áp DC bị chặn tối đa: V</w:t>
      </w:r>
      <w:r>
        <w:rPr>
          <w:vertAlign w:val="subscript"/>
        </w:rPr>
        <w:t>DC</w:t>
      </w:r>
      <w:r>
        <w:t xml:space="preserve"> = 1000V</w:t>
      </w:r>
    </w:p>
    <w:p w14:paraId="6629D06F" w14:textId="53F621BC" w:rsidR="00264381" w:rsidRDefault="00B8077E" w:rsidP="007123E9">
      <w:pPr>
        <w:pStyle w:val="ListParagraph"/>
        <w:numPr>
          <w:ilvl w:val="0"/>
          <w:numId w:val="47"/>
        </w:numPr>
        <w:spacing w:line="276" w:lineRule="auto"/>
      </w:pPr>
      <w:r>
        <w:t>Dòng điện đầu ra chỉnh lưu trung bình tối đa: 1A</w:t>
      </w:r>
    </w:p>
    <w:p w14:paraId="3CAAE050" w14:textId="77777777" w:rsidR="006F5E91" w:rsidRDefault="00015B3E" w:rsidP="005274C5">
      <w:pPr>
        <w:spacing w:line="276" w:lineRule="auto"/>
      </w:pPr>
      <w:r>
        <w:t xml:space="preserve">Sau khi chỉnh lưu hai nửa chu kỳ điện áp đầu vào, </w:t>
      </w:r>
      <w:r w:rsidR="0073244A">
        <w:t xml:space="preserve">tôi sử dụng một cách ly quang 4N35 để </w:t>
      </w:r>
      <w:r w:rsidR="00383BC0">
        <w:t>tách điện áp cao thâm nhập vào mạch tín hiệu và điện áp thấ</w:t>
      </w:r>
      <w:r w:rsidR="006F5E91">
        <w:t>p, tránh làm hỏng mạch.</w:t>
      </w:r>
    </w:p>
    <w:p w14:paraId="6E9969CF" w14:textId="77777777" w:rsidR="006F5E91" w:rsidRDefault="006F5E91" w:rsidP="005274C5">
      <w:pPr>
        <w:spacing w:line="276" w:lineRule="auto"/>
      </w:pPr>
      <w:r>
        <w:t>Thông số của 4N35:</w:t>
      </w:r>
    </w:p>
    <w:p w14:paraId="247902C3" w14:textId="0D86AF25" w:rsidR="00905245" w:rsidRDefault="009E6A3C" w:rsidP="007123E9">
      <w:pPr>
        <w:pStyle w:val="ListParagraph"/>
        <w:numPr>
          <w:ilvl w:val="0"/>
          <w:numId w:val="48"/>
        </w:numPr>
        <w:spacing w:line="276" w:lineRule="auto"/>
      </w:pPr>
      <w:r>
        <w:t>Điện áp cách ly tối đa: 5000V</w:t>
      </w:r>
    </w:p>
    <w:p w14:paraId="02F9D571" w14:textId="48A44804" w:rsidR="009E6A3C" w:rsidRDefault="00BB7C63" w:rsidP="007123E9">
      <w:pPr>
        <w:pStyle w:val="ListParagraph"/>
        <w:numPr>
          <w:ilvl w:val="0"/>
          <w:numId w:val="48"/>
        </w:numPr>
        <w:spacing w:line="276" w:lineRule="auto"/>
      </w:pPr>
      <w:r>
        <w:t>Tần số đầu ra, đầu vào tối đa: 1 MHz</w:t>
      </w:r>
    </w:p>
    <w:p w14:paraId="71197E52" w14:textId="5B5F14FC" w:rsidR="00BB7C63" w:rsidRDefault="00D27874" w:rsidP="007123E9">
      <w:pPr>
        <w:pStyle w:val="ListParagraph"/>
        <w:numPr>
          <w:ilvl w:val="0"/>
          <w:numId w:val="48"/>
        </w:numPr>
        <w:spacing w:line="276" w:lineRule="auto"/>
      </w:pPr>
      <w:r>
        <w:t>Điện áp ngược: V</w:t>
      </w:r>
      <w:r>
        <w:rPr>
          <w:vertAlign w:val="subscript"/>
        </w:rPr>
        <w:t>R</w:t>
      </w:r>
      <w:r>
        <w:t xml:space="preserve"> = 7V</w:t>
      </w:r>
    </w:p>
    <w:p w14:paraId="35310769" w14:textId="57F268A1" w:rsidR="00FE01D4" w:rsidRDefault="00D27874" w:rsidP="007123E9">
      <w:pPr>
        <w:pStyle w:val="ListParagraph"/>
        <w:numPr>
          <w:ilvl w:val="0"/>
          <w:numId w:val="48"/>
        </w:numPr>
        <w:spacing w:line="276" w:lineRule="auto"/>
      </w:pPr>
      <w:r>
        <w:t>Dòng điện chuyển tiếp: I</w:t>
      </w:r>
      <w:r>
        <w:rPr>
          <w:vertAlign w:val="subscript"/>
        </w:rPr>
        <w:t>F</w:t>
      </w:r>
      <w:r>
        <w:t xml:space="preserve"> = </w:t>
      </w:r>
      <w:r w:rsidR="00FE01D4">
        <w:t>60mA</w:t>
      </w:r>
    </w:p>
    <w:p w14:paraId="09A4C33B" w14:textId="3D22B8DB" w:rsidR="0028564E" w:rsidRDefault="0028564E" w:rsidP="005274C5">
      <w:pPr>
        <w:spacing w:line="276" w:lineRule="auto"/>
        <w:ind w:left="67"/>
        <w:rPr>
          <w:rFonts w:eastAsiaTheme="minorEastAsia"/>
        </w:rPr>
      </w:pPr>
      <w:r>
        <w:t xml:space="preserve">Chân đầu ra ZC của mạch phát hiện điểm 0 sẽ đi vào </w:t>
      </w:r>
      <w:r w:rsidR="000F5EC5">
        <w:t>vi điều khiển</w:t>
      </w:r>
      <w:r>
        <w:t xml:space="preserve"> nên yêu cầu V</w:t>
      </w:r>
      <w:r w:rsidR="00D911BB">
        <w:rPr>
          <w:vertAlign w:val="subscript"/>
        </w:rPr>
        <w:t>ZC</w:t>
      </w:r>
      <w:r w:rsidR="000F5EC5">
        <w:t xml:space="preserve"> </w:t>
      </w:r>
      <m:oMath>
        <m:r>
          <m:rPr>
            <m:sty m:val="p"/>
          </m:rPr>
          <w:rPr>
            <w:rFonts w:ascii="Cambria Math" w:hAnsi="Cambria Math"/>
          </w:rPr>
          <m:t>≤3.6V</m:t>
        </m:r>
      </m:oMath>
      <w:r w:rsidR="000F5EC5">
        <w:rPr>
          <w:rFonts w:eastAsiaTheme="minorEastAsia"/>
        </w:rPr>
        <w:t>, để đảm bảo được yêu cùa này thì giá trị điện trở R8 và R10 phải thỏa mãn.</w:t>
      </w:r>
    </w:p>
    <w:p w14:paraId="44E0F287" w14:textId="47D8E7C5" w:rsidR="00913DD9" w:rsidRDefault="00451DF9" w:rsidP="005274C5">
      <w:pPr>
        <w:spacing w:line="276" w:lineRule="auto"/>
        <w:ind w:left="67"/>
      </w:pPr>
      <w:r>
        <w:rPr>
          <w:rFonts w:eastAsiaTheme="minorEastAsia"/>
        </w:rPr>
        <w:t>Ở trạng thái khóa của 2N3904, V</w:t>
      </w:r>
      <w:r>
        <w:rPr>
          <w:rFonts w:eastAsiaTheme="minorEastAsia"/>
          <w:vertAlign w:val="subscript"/>
        </w:rPr>
        <w:t>ZC</w:t>
      </w:r>
      <w:r>
        <w:rPr>
          <w:rFonts w:eastAsiaTheme="minorEastAsia"/>
        </w:rPr>
        <w:t xml:space="preserve"> =</w:t>
      </w:r>
      <w:r w:rsidR="00913DD9" w:rsidRPr="00C56B53">
        <w:rPr>
          <w:position w:val="-24"/>
        </w:rPr>
        <w:object w:dxaOrig="1960" w:dyaOrig="620" w14:anchorId="190F506A">
          <v:shape id="_x0000_i1069" type="#_x0000_t75" style="width:97.1pt;height:31.1pt" o:ole="">
            <v:imagedata r:id="rId73" o:title=""/>
          </v:shape>
          <o:OLEObject Type="Embed" ProgID="Equation.DSMT4" ShapeID="_x0000_i1069" DrawAspect="Content" ObjectID="_1672689893" r:id="rId74"/>
        </w:object>
      </w:r>
    </w:p>
    <w:p w14:paraId="60C58127" w14:textId="76C509C8" w:rsidR="00C4534D" w:rsidRPr="00C4534D" w:rsidRDefault="00172BD8" w:rsidP="00750A19">
      <w:pPr>
        <w:spacing w:line="276" w:lineRule="auto"/>
        <w:ind w:left="67"/>
      </w:pPr>
      <w:r>
        <w:t xml:space="preserve">Khi đó </w:t>
      </w:r>
      <w:r w:rsidR="003F243F" w:rsidRPr="003F243F">
        <w:rPr>
          <w:position w:val="-24"/>
        </w:rPr>
        <w:object w:dxaOrig="1020" w:dyaOrig="620" w14:anchorId="0E5D8068">
          <v:shape id="_x0000_i1070" type="#_x0000_t75" style="width:52.35pt;height:31.1pt" o:ole="">
            <v:imagedata r:id="rId75" o:title=""/>
          </v:shape>
          <o:OLEObject Type="Embed" ProgID="Equation.DSMT4" ShapeID="_x0000_i1070" DrawAspect="Content" ObjectID="_1672689894" r:id="rId76"/>
        </w:object>
      </w:r>
      <w:r w:rsidR="003F243F">
        <w:t xml:space="preserve">. Chọn R8 = </w:t>
      </w:r>
      <w:r w:rsidR="00750A19">
        <w:t>2.7</w:t>
      </w:r>
      <w:r w:rsidR="00902D33">
        <w:t xml:space="preserve">k, R10 = </w:t>
      </w:r>
      <w:r w:rsidR="00750A19">
        <w:t>1k</w:t>
      </w:r>
    </w:p>
    <w:p w14:paraId="538BF4C1" w14:textId="567C4BE7" w:rsidR="007621AF" w:rsidRDefault="00E90B05" w:rsidP="00750A19">
      <w:pPr>
        <w:pStyle w:val="Heading4"/>
        <w:spacing w:line="276" w:lineRule="auto"/>
      </w:pPr>
      <w:r w:rsidRPr="00F56B41">
        <w:t>Khối nguồn</w:t>
      </w:r>
    </w:p>
    <w:p w14:paraId="7978B495" w14:textId="572720A0" w:rsidR="00750A19" w:rsidRDefault="00750A19" w:rsidP="007123E9">
      <w:pPr>
        <w:pStyle w:val="ListParagraph"/>
        <w:numPr>
          <w:ilvl w:val="0"/>
          <w:numId w:val="13"/>
        </w:numPr>
      </w:pPr>
      <w:r>
        <w:t>Tính toán công suất tiêu thụ của hệ thống</w:t>
      </w:r>
    </w:p>
    <w:p w14:paraId="131B6FFF" w14:textId="25FE341D" w:rsidR="00750A19" w:rsidRPr="00750A19" w:rsidRDefault="00750A19" w:rsidP="007123E9">
      <w:pPr>
        <w:pStyle w:val="ListParagraph"/>
        <w:numPr>
          <w:ilvl w:val="0"/>
          <w:numId w:val="49"/>
        </w:numPr>
        <w:ind w:left="1040"/>
      </w:pPr>
      <w:r>
        <w:t>Công suất tiêu thụ nguồn 3.3V</w:t>
      </w:r>
    </w:p>
    <w:p w14:paraId="25AE0EA4" w14:textId="4E650A31" w:rsidR="000761E5" w:rsidRPr="00F56B41" w:rsidRDefault="00744673" w:rsidP="00750A19">
      <w:pPr>
        <w:spacing w:line="276" w:lineRule="auto"/>
      </w:pPr>
      <w:r w:rsidRPr="00F56B41">
        <w:t>Với</w:t>
      </w:r>
      <w:r w:rsidR="00923112" w:rsidRPr="00F56B41">
        <w:t xml:space="preserve"> nguồn</w:t>
      </w:r>
      <w:r w:rsidR="000761E5" w:rsidRPr="00F56B41">
        <w:t xml:space="preserve"> 3.3V</w:t>
      </w:r>
      <w:r w:rsidRPr="00F56B41">
        <w:t xml:space="preserve">, công suất tiêu thụ được thống kê như </w:t>
      </w:r>
      <w:r w:rsidR="006A5C71">
        <w:fldChar w:fldCharType="begin"/>
      </w:r>
      <w:r w:rsidR="006A5C71">
        <w:instrText xml:space="preserve"> REF _Ref61596104 \h </w:instrText>
      </w:r>
      <w:r w:rsidR="006A5C71">
        <w:fldChar w:fldCharType="separate"/>
      </w:r>
      <w:r w:rsidR="006A5C71" w:rsidRPr="00F56B41">
        <w:t xml:space="preserve">Bảng </w:t>
      </w:r>
      <w:r w:rsidR="006A5C71">
        <w:rPr>
          <w:noProof/>
        </w:rPr>
        <w:t>3</w:t>
      </w:r>
      <w:r w:rsidR="006A5C71">
        <w:t>.</w:t>
      </w:r>
      <w:r w:rsidR="006A5C71">
        <w:rPr>
          <w:noProof/>
        </w:rPr>
        <w:t>10</w:t>
      </w:r>
      <w:r w:rsidR="006A5C71">
        <w:fldChar w:fldCharType="end"/>
      </w:r>
      <w:r w:rsidR="006A5C71">
        <w:t xml:space="preserve"> </w:t>
      </w:r>
      <w:r w:rsidRPr="00F56B41">
        <w:t>sau:</w:t>
      </w:r>
    </w:p>
    <w:p w14:paraId="1F3902B7" w14:textId="16D26B41" w:rsidR="001A7A25" w:rsidRPr="00F56B41" w:rsidRDefault="001A7A25" w:rsidP="005274C5">
      <w:pPr>
        <w:pStyle w:val="Caption"/>
        <w:keepNext/>
        <w:spacing w:line="276" w:lineRule="auto"/>
        <w:rPr>
          <w:sz w:val="26"/>
          <w:szCs w:val="26"/>
        </w:rPr>
      </w:pPr>
      <w:bookmarkStart w:id="119" w:name="_Ref61596104"/>
      <w:bookmarkStart w:id="120" w:name="_Toc62077059"/>
      <w:r w:rsidRPr="00F56B41">
        <w:rPr>
          <w:sz w:val="26"/>
          <w:szCs w:val="26"/>
        </w:rPr>
        <w:t xml:space="preserve">Bảng </w:t>
      </w:r>
      <w:r w:rsidR="00ED25DE">
        <w:rPr>
          <w:sz w:val="26"/>
          <w:szCs w:val="26"/>
        </w:rPr>
        <w:fldChar w:fldCharType="begin"/>
      </w:r>
      <w:r w:rsidR="00ED25DE">
        <w:rPr>
          <w:sz w:val="26"/>
          <w:szCs w:val="26"/>
        </w:rPr>
        <w:instrText xml:space="preserve"> STYLEREF 1 \s </w:instrText>
      </w:r>
      <w:r w:rsidR="00ED25DE">
        <w:rPr>
          <w:sz w:val="26"/>
          <w:szCs w:val="26"/>
        </w:rPr>
        <w:fldChar w:fldCharType="separate"/>
      </w:r>
      <w:r w:rsidR="00ED25DE">
        <w:rPr>
          <w:noProof/>
          <w:sz w:val="26"/>
          <w:szCs w:val="26"/>
        </w:rPr>
        <w:t>3</w:t>
      </w:r>
      <w:r w:rsidR="00ED25DE">
        <w:rPr>
          <w:sz w:val="26"/>
          <w:szCs w:val="26"/>
        </w:rPr>
        <w:fldChar w:fldCharType="end"/>
      </w:r>
      <w:r w:rsidR="00ED25DE">
        <w:rPr>
          <w:sz w:val="26"/>
          <w:szCs w:val="26"/>
        </w:rPr>
        <w:t>.</w:t>
      </w:r>
      <w:r w:rsidR="00ED25DE">
        <w:rPr>
          <w:sz w:val="26"/>
          <w:szCs w:val="26"/>
        </w:rPr>
        <w:fldChar w:fldCharType="begin"/>
      </w:r>
      <w:r w:rsidR="00ED25DE">
        <w:rPr>
          <w:sz w:val="26"/>
          <w:szCs w:val="26"/>
        </w:rPr>
        <w:instrText xml:space="preserve"> SEQ Bảng \* ARABIC \s 1 </w:instrText>
      </w:r>
      <w:r w:rsidR="00ED25DE">
        <w:rPr>
          <w:sz w:val="26"/>
          <w:szCs w:val="26"/>
        </w:rPr>
        <w:fldChar w:fldCharType="separate"/>
      </w:r>
      <w:r w:rsidR="00ED25DE">
        <w:rPr>
          <w:noProof/>
          <w:sz w:val="26"/>
          <w:szCs w:val="26"/>
        </w:rPr>
        <w:t>10</w:t>
      </w:r>
      <w:r w:rsidR="00ED25DE">
        <w:rPr>
          <w:sz w:val="26"/>
          <w:szCs w:val="26"/>
        </w:rPr>
        <w:fldChar w:fldCharType="end"/>
      </w:r>
      <w:bookmarkEnd w:id="119"/>
      <w:r w:rsidRPr="00F56B41">
        <w:rPr>
          <w:sz w:val="26"/>
          <w:szCs w:val="26"/>
        </w:rPr>
        <w:t xml:space="preserve"> </w:t>
      </w:r>
      <w:r w:rsidR="008A1910">
        <w:rPr>
          <w:sz w:val="26"/>
          <w:szCs w:val="26"/>
        </w:rPr>
        <w:t xml:space="preserve">Thống kê công suất </w:t>
      </w:r>
      <w:r w:rsidR="006A1E26">
        <w:rPr>
          <w:sz w:val="26"/>
          <w:szCs w:val="26"/>
        </w:rPr>
        <w:t>tiêu thụ nguồn 3.3V</w:t>
      </w:r>
      <w:bookmarkEnd w:id="120"/>
    </w:p>
    <w:tbl>
      <w:tblPr>
        <w:tblStyle w:val="TableGrid"/>
        <w:tblW w:w="6379" w:type="dxa"/>
        <w:jc w:val="center"/>
        <w:tblLook w:val="04A0" w:firstRow="1" w:lastRow="0" w:firstColumn="1" w:lastColumn="0" w:noHBand="0" w:noVBand="1"/>
      </w:tblPr>
      <w:tblGrid>
        <w:gridCol w:w="2122"/>
        <w:gridCol w:w="1993"/>
        <w:gridCol w:w="2264"/>
      </w:tblGrid>
      <w:tr w:rsidR="002C000D" w:rsidRPr="00F56B41" w14:paraId="27B43E13" w14:textId="28EEDE8B" w:rsidTr="0018172E">
        <w:trPr>
          <w:jc w:val="center"/>
        </w:trPr>
        <w:tc>
          <w:tcPr>
            <w:tcW w:w="2122" w:type="dxa"/>
            <w:vAlign w:val="center"/>
          </w:tcPr>
          <w:p w14:paraId="76EB1242" w14:textId="5A6819F9" w:rsidR="002C000D" w:rsidRPr="00F56B41" w:rsidRDefault="00744673" w:rsidP="005274C5">
            <w:pPr>
              <w:pStyle w:val="Table"/>
              <w:spacing w:line="276" w:lineRule="auto"/>
              <w:jc w:val="center"/>
              <w:rPr>
                <w:b/>
                <w:bCs/>
                <w:sz w:val="26"/>
              </w:rPr>
            </w:pPr>
            <w:r w:rsidRPr="00F56B41">
              <w:rPr>
                <w:b/>
                <w:bCs/>
                <w:sz w:val="26"/>
              </w:rPr>
              <w:t>Thành phần</w:t>
            </w:r>
          </w:p>
        </w:tc>
        <w:tc>
          <w:tcPr>
            <w:tcW w:w="1993" w:type="dxa"/>
            <w:vAlign w:val="center"/>
          </w:tcPr>
          <w:p w14:paraId="77576D7C" w14:textId="4F996CEF" w:rsidR="002C000D" w:rsidRPr="00F56B41" w:rsidRDefault="002C000D" w:rsidP="005274C5">
            <w:pPr>
              <w:pStyle w:val="Table"/>
              <w:spacing w:line="276" w:lineRule="auto"/>
              <w:jc w:val="center"/>
              <w:rPr>
                <w:b/>
                <w:bCs/>
                <w:sz w:val="26"/>
              </w:rPr>
            </w:pPr>
            <w:r w:rsidRPr="00F56B41">
              <w:rPr>
                <w:b/>
                <w:bCs/>
                <w:sz w:val="26"/>
              </w:rPr>
              <w:t>Dòng điện tiêu thụ</w:t>
            </w:r>
            <w:r w:rsidR="00196C77" w:rsidRPr="00F56B41">
              <w:rPr>
                <w:b/>
                <w:bCs/>
                <w:sz w:val="26"/>
              </w:rPr>
              <w:t xml:space="preserve"> tối đa</w:t>
            </w:r>
          </w:p>
          <w:p w14:paraId="33285CDF" w14:textId="76BB5EE1" w:rsidR="002C000D" w:rsidRPr="00F56B41" w:rsidRDefault="002C000D" w:rsidP="005274C5">
            <w:pPr>
              <w:pStyle w:val="Table"/>
              <w:spacing w:line="276" w:lineRule="auto"/>
              <w:jc w:val="center"/>
              <w:rPr>
                <w:b/>
                <w:bCs/>
                <w:sz w:val="26"/>
              </w:rPr>
            </w:pPr>
            <w:r w:rsidRPr="00F56B41">
              <w:rPr>
                <w:b/>
                <w:bCs/>
                <w:sz w:val="26"/>
              </w:rPr>
              <w:t>(mA)</w:t>
            </w:r>
          </w:p>
        </w:tc>
        <w:tc>
          <w:tcPr>
            <w:tcW w:w="2264" w:type="dxa"/>
            <w:vAlign w:val="center"/>
          </w:tcPr>
          <w:p w14:paraId="2004E088" w14:textId="77777777" w:rsidR="002C000D" w:rsidRPr="00F56B41" w:rsidRDefault="002C000D" w:rsidP="005274C5">
            <w:pPr>
              <w:pStyle w:val="Table"/>
              <w:spacing w:line="276" w:lineRule="auto"/>
              <w:jc w:val="center"/>
              <w:rPr>
                <w:b/>
                <w:bCs/>
                <w:sz w:val="26"/>
              </w:rPr>
            </w:pPr>
            <w:r w:rsidRPr="00F56B41">
              <w:rPr>
                <w:b/>
                <w:bCs/>
                <w:sz w:val="26"/>
              </w:rPr>
              <w:t>Công suất tiêu thụ tối đa</w:t>
            </w:r>
          </w:p>
          <w:p w14:paraId="6EDC4E30" w14:textId="76267AE0" w:rsidR="002C000D" w:rsidRPr="00F56B41" w:rsidRDefault="002C000D" w:rsidP="005274C5">
            <w:pPr>
              <w:pStyle w:val="Table"/>
              <w:spacing w:line="276" w:lineRule="auto"/>
              <w:jc w:val="center"/>
              <w:rPr>
                <w:b/>
                <w:bCs/>
                <w:sz w:val="26"/>
              </w:rPr>
            </w:pPr>
            <w:r w:rsidRPr="00F56B41">
              <w:rPr>
                <w:b/>
                <w:bCs/>
                <w:sz w:val="26"/>
              </w:rPr>
              <w:t>(mW)</w:t>
            </w:r>
          </w:p>
        </w:tc>
      </w:tr>
      <w:tr w:rsidR="0043251F" w:rsidRPr="00F56B41" w14:paraId="35A6F90B" w14:textId="77777777" w:rsidTr="0018172E">
        <w:trPr>
          <w:jc w:val="center"/>
        </w:trPr>
        <w:tc>
          <w:tcPr>
            <w:tcW w:w="2122" w:type="dxa"/>
          </w:tcPr>
          <w:p w14:paraId="5C2A3CDD" w14:textId="7FCA7124" w:rsidR="0043251F" w:rsidRPr="00F56B41" w:rsidRDefault="00D42D96" w:rsidP="005274C5">
            <w:pPr>
              <w:pStyle w:val="Table"/>
              <w:spacing w:line="276" w:lineRule="auto"/>
              <w:rPr>
                <w:sz w:val="26"/>
              </w:rPr>
            </w:pPr>
            <w:r>
              <w:rPr>
                <w:sz w:val="26"/>
              </w:rPr>
              <w:t>LCD5110 Nokia</w:t>
            </w:r>
          </w:p>
        </w:tc>
        <w:tc>
          <w:tcPr>
            <w:tcW w:w="1993" w:type="dxa"/>
            <w:vAlign w:val="center"/>
          </w:tcPr>
          <w:p w14:paraId="5B6DDD73" w14:textId="68B38BE6" w:rsidR="0043251F" w:rsidRPr="00F56B41" w:rsidRDefault="00BD4C87" w:rsidP="005274C5">
            <w:pPr>
              <w:pStyle w:val="Table"/>
              <w:spacing w:line="276" w:lineRule="auto"/>
              <w:jc w:val="center"/>
              <w:rPr>
                <w:sz w:val="26"/>
              </w:rPr>
            </w:pPr>
            <w:r>
              <w:rPr>
                <w:sz w:val="26"/>
              </w:rPr>
              <w:t>6</w:t>
            </w:r>
          </w:p>
        </w:tc>
        <w:tc>
          <w:tcPr>
            <w:tcW w:w="2264" w:type="dxa"/>
            <w:vAlign w:val="center"/>
          </w:tcPr>
          <w:p w14:paraId="20D56596" w14:textId="063A5751" w:rsidR="0043251F" w:rsidRPr="00F56B41" w:rsidRDefault="00745A38" w:rsidP="005274C5">
            <w:pPr>
              <w:pStyle w:val="Table"/>
              <w:spacing w:line="276" w:lineRule="auto"/>
              <w:jc w:val="center"/>
              <w:rPr>
                <w:sz w:val="26"/>
              </w:rPr>
            </w:pPr>
            <w:r>
              <w:rPr>
                <w:sz w:val="26"/>
              </w:rPr>
              <w:t>19.8</w:t>
            </w:r>
          </w:p>
        </w:tc>
      </w:tr>
      <w:tr w:rsidR="0043251F" w:rsidRPr="00F56B41" w14:paraId="7CBE10FC" w14:textId="77777777" w:rsidTr="0018172E">
        <w:trPr>
          <w:jc w:val="center"/>
        </w:trPr>
        <w:tc>
          <w:tcPr>
            <w:tcW w:w="2122" w:type="dxa"/>
          </w:tcPr>
          <w:p w14:paraId="2EEAE394" w14:textId="6311D4CC" w:rsidR="0043251F" w:rsidRPr="00F56B41" w:rsidRDefault="00D45671" w:rsidP="005274C5">
            <w:pPr>
              <w:pStyle w:val="Table"/>
              <w:spacing w:line="276" w:lineRule="auto"/>
              <w:rPr>
                <w:sz w:val="26"/>
              </w:rPr>
            </w:pPr>
            <w:r>
              <w:rPr>
                <w:sz w:val="26"/>
              </w:rPr>
              <w:t>Module Lora</w:t>
            </w:r>
          </w:p>
        </w:tc>
        <w:tc>
          <w:tcPr>
            <w:tcW w:w="1993" w:type="dxa"/>
            <w:vAlign w:val="center"/>
          </w:tcPr>
          <w:p w14:paraId="0429740B" w14:textId="230AC797" w:rsidR="0043251F" w:rsidRPr="00F56B41" w:rsidRDefault="00DE5BE8" w:rsidP="005274C5">
            <w:pPr>
              <w:pStyle w:val="Table"/>
              <w:spacing w:line="276" w:lineRule="auto"/>
              <w:jc w:val="center"/>
              <w:rPr>
                <w:sz w:val="26"/>
              </w:rPr>
            </w:pPr>
            <w:r>
              <w:rPr>
                <w:sz w:val="26"/>
              </w:rPr>
              <w:t>106</w:t>
            </w:r>
          </w:p>
        </w:tc>
        <w:tc>
          <w:tcPr>
            <w:tcW w:w="2264" w:type="dxa"/>
            <w:vAlign w:val="center"/>
          </w:tcPr>
          <w:p w14:paraId="45558437" w14:textId="0F8EA3F4" w:rsidR="0043251F" w:rsidRPr="00F56B41" w:rsidRDefault="00DE5BE8" w:rsidP="005274C5">
            <w:pPr>
              <w:pStyle w:val="Table"/>
              <w:spacing w:line="276" w:lineRule="auto"/>
              <w:jc w:val="center"/>
              <w:rPr>
                <w:sz w:val="26"/>
              </w:rPr>
            </w:pPr>
            <w:r>
              <w:rPr>
                <w:sz w:val="26"/>
              </w:rPr>
              <w:t>349.8</w:t>
            </w:r>
          </w:p>
        </w:tc>
      </w:tr>
      <w:tr w:rsidR="0043251F" w:rsidRPr="00F56B41" w14:paraId="5BF18AC6" w14:textId="1ECE60A8" w:rsidTr="0018172E">
        <w:trPr>
          <w:trHeight w:val="70"/>
          <w:jc w:val="center"/>
        </w:trPr>
        <w:tc>
          <w:tcPr>
            <w:tcW w:w="2122" w:type="dxa"/>
          </w:tcPr>
          <w:p w14:paraId="53AF36FD" w14:textId="7D2A01C8" w:rsidR="0043251F" w:rsidRPr="00F56B41" w:rsidRDefault="0043251F" w:rsidP="005274C5">
            <w:pPr>
              <w:pStyle w:val="Table"/>
              <w:spacing w:line="276" w:lineRule="auto"/>
              <w:rPr>
                <w:sz w:val="26"/>
              </w:rPr>
            </w:pPr>
            <w:r w:rsidRPr="00F56B41">
              <w:rPr>
                <w:sz w:val="26"/>
              </w:rPr>
              <w:t>Vi điều khiển</w:t>
            </w:r>
          </w:p>
        </w:tc>
        <w:tc>
          <w:tcPr>
            <w:tcW w:w="1993" w:type="dxa"/>
            <w:vAlign w:val="center"/>
          </w:tcPr>
          <w:p w14:paraId="03DD68F2" w14:textId="0993F47B" w:rsidR="0043251F" w:rsidRPr="00F56B41" w:rsidRDefault="00196C77" w:rsidP="005274C5">
            <w:pPr>
              <w:pStyle w:val="Table"/>
              <w:spacing w:line="276" w:lineRule="auto"/>
              <w:jc w:val="center"/>
              <w:rPr>
                <w:sz w:val="26"/>
              </w:rPr>
            </w:pPr>
            <w:r w:rsidRPr="00F56B41">
              <w:rPr>
                <w:sz w:val="26"/>
              </w:rPr>
              <w:t>50</w:t>
            </w:r>
          </w:p>
        </w:tc>
        <w:tc>
          <w:tcPr>
            <w:tcW w:w="2264" w:type="dxa"/>
            <w:vAlign w:val="center"/>
          </w:tcPr>
          <w:p w14:paraId="6E5EC6A6" w14:textId="0BF670C2" w:rsidR="0043251F" w:rsidRPr="00F56B41" w:rsidRDefault="00DE5BE8" w:rsidP="005274C5">
            <w:pPr>
              <w:pStyle w:val="Table"/>
              <w:spacing w:line="276" w:lineRule="auto"/>
              <w:jc w:val="center"/>
              <w:rPr>
                <w:sz w:val="26"/>
              </w:rPr>
            </w:pPr>
            <w:r>
              <w:rPr>
                <w:sz w:val="26"/>
              </w:rPr>
              <w:t>165</w:t>
            </w:r>
          </w:p>
        </w:tc>
      </w:tr>
      <w:tr w:rsidR="0043251F" w:rsidRPr="00F56B41" w14:paraId="41DC79A0" w14:textId="49C1D9E9" w:rsidTr="0018172E">
        <w:trPr>
          <w:trHeight w:val="359"/>
          <w:jc w:val="center"/>
        </w:trPr>
        <w:tc>
          <w:tcPr>
            <w:tcW w:w="2122" w:type="dxa"/>
          </w:tcPr>
          <w:p w14:paraId="53583B8C" w14:textId="0D3F24B2" w:rsidR="0043251F" w:rsidRPr="00F56B41" w:rsidRDefault="0043251F" w:rsidP="005274C5">
            <w:pPr>
              <w:pStyle w:val="Table"/>
              <w:spacing w:line="276" w:lineRule="auto"/>
              <w:rPr>
                <w:sz w:val="26"/>
              </w:rPr>
            </w:pPr>
            <w:r w:rsidRPr="00F56B41">
              <w:rPr>
                <w:sz w:val="26"/>
              </w:rPr>
              <w:t>Tổng</w:t>
            </w:r>
          </w:p>
        </w:tc>
        <w:tc>
          <w:tcPr>
            <w:tcW w:w="1993" w:type="dxa"/>
            <w:vAlign w:val="center"/>
          </w:tcPr>
          <w:p w14:paraId="7AF1565A" w14:textId="097E0B0B" w:rsidR="0043251F" w:rsidRPr="00F56B41" w:rsidRDefault="00714D47" w:rsidP="005274C5">
            <w:pPr>
              <w:pStyle w:val="Table"/>
              <w:spacing w:line="276" w:lineRule="auto"/>
              <w:jc w:val="center"/>
              <w:rPr>
                <w:sz w:val="26"/>
              </w:rPr>
            </w:pPr>
            <w:r>
              <w:rPr>
                <w:sz w:val="26"/>
              </w:rPr>
              <w:t>162</w:t>
            </w:r>
          </w:p>
        </w:tc>
        <w:tc>
          <w:tcPr>
            <w:tcW w:w="2264" w:type="dxa"/>
            <w:vAlign w:val="center"/>
          </w:tcPr>
          <w:p w14:paraId="2CD1A420" w14:textId="73129315" w:rsidR="0043251F" w:rsidRPr="00F56B41" w:rsidRDefault="00714D47" w:rsidP="005274C5">
            <w:pPr>
              <w:pStyle w:val="Table"/>
              <w:spacing w:line="276" w:lineRule="auto"/>
              <w:jc w:val="center"/>
              <w:rPr>
                <w:sz w:val="26"/>
              </w:rPr>
            </w:pPr>
            <w:r>
              <w:rPr>
                <w:sz w:val="26"/>
              </w:rPr>
              <w:t>534.6</w:t>
            </w:r>
          </w:p>
        </w:tc>
      </w:tr>
    </w:tbl>
    <w:p w14:paraId="118A691B" w14:textId="0EAAAC50" w:rsidR="00714D47" w:rsidRDefault="00071F5B" w:rsidP="007123E9">
      <w:pPr>
        <w:pStyle w:val="ListParagraph"/>
        <w:numPr>
          <w:ilvl w:val="0"/>
          <w:numId w:val="50"/>
        </w:numPr>
        <w:spacing w:line="276" w:lineRule="auto"/>
      </w:pPr>
      <w:r>
        <w:t>Công suất tiêu thụ nguồn 5V</w:t>
      </w:r>
    </w:p>
    <w:p w14:paraId="44A1427E" w14:textId="6CD2D524" w:rsidR="00071F5B" w:rsidRDefault="00071F5B" w:rsidP="00071F5B">
      <w:pPr>
        <w:spacing w:line="276" w:lineRule="auto"/>
      </w:pPr>
      <w:r>
        <w:t xml:space="preserve">Với nguồn 5V, công suất tiêu thụ được thống kê ở </w:t>
      </w:r>
      <w:r w:rsidR="006A5C71">
        <w:fldChar w:fldCharType="begin"/>
      </w:r>
      <w:r w:rsidR="006A5C71">
        <w:instrText xml:space="preserve"> REF _Ref61596113 \h </w:instrText>
      </w:r>
      <w:r w:rsidR="006A5C71">
        <w:fldChar w:fldCharType="separate"/>
      </w:r>
      <w:r w:rsidR="006A5C71" w:rsidRPr="006A1E26">
        <w:t xml:space="preserve">Bảng </w:t>
      </w:r>
      <w:r w:rsidR="006A5C71">
        <w:rPr>
          <w:noProof/>
        </w:rPr>
        <w:t>3</w:t>
      </w:r>
      <w:r w:rsidR="006A5C71">
        <w:t>.</w:t>
      </w:r>
      <w:r w:rsidR="006A5C71">
        <w:rPr>
          <w:noProof/>
        </w:rPr>
        <w:t>11</w:t>
      </w:r>
      <w:r w:rsidR="006A5C71">
        <w:fldChar w:fldCharType="end"/>
      </w:r>
      <w:r w:rsidR="006A5C71">
        <w:t xml:space="preserve"> </w:t>
      </w:r>
      <w:r>
        <w:t>sau.</w:t>
      </w:r>
    </w:p>
    <w:p w14:paraId="0EF4142E" w14:textId="647F4AAF" w:rsidR="008A1910" w:rsidRPr="006A1E26" w:rsidRDefault="008A1910" w:rsidP="008A1910">
      <w:pPr>
        <w:pStyle w:val="Caption"/>
        <w:keepNext/>
        <w:rPr>
          <w:sz w:val="26"/>
          <w:szCs w:val="26"/>
        </w:rPr>
      </w:pPr>
      <w:bookmarkStart w:id="121" w:name="_Ref61596113"/>
      <w:bookmarkStart w:id="122" w:name="_Toc62077060"/>
      <w:r w:rsidRPr="006A1E26">
        <w:rPr>
          <w:sz w:val="26"/>
          <w:szCs w:val="26"/>
        </w:rPr>
        <w:t xml:space="preserve">Bảng </w:t>
      </w:r>
      <w:r w:rsidR="00ED25DE">
        <w:rPr>
          <w:sz w:val="26"/>
          <w:szCs w:val="26"/>
        </w:rPr>
        <w:fldChar w:fldCharType="begin"/>
      </w:r>
      <w:r w:rsidR="00ED25DE">
        <w:rPr>
          <w:sz w:val="26"/>
          <w:szCs w:val="26"/>
        </w:rPr>
        <w:instrText xml:space="preserve"> STYLEREF 1 \s </w:instrText>
      </w:r>
      <w:r w:rsidR="00ED25DE">
        <w:rPr>
          <w:sz w:val="26"/>
          <w:szCs w:val="26"/>
        </w:rPr>
        <w:fldChar w:fldCharType="separate"/>
      </w:r>
      <w:r w:rsidR="00ED25DE">
        <w:rPr>
          <w:noProof/>
          <w:sz w:val="26"/>
          <w:szCs w:val="26"/>
        </w:rPr>
        <w:t>3</w:t>
      </w:r>
      <w:r w:rsidR="00ED25DE">
        <w:rPr>
          <w:sz w:val="26"/>
          <w:szCs w:val="26"/>
        </w:rPr>
        <w:fldChar w:fldCharType="end"/>
      </w:r>
      <w:r w:rsidR="00ED25DE">
        <w:rPr>
          <w:sz w:val="26"/>
          <w:szCs w:val="26"/>
        </w:rPr>
        <w:t>.</w:t>
      </w:r>
      <w:r w:rsidR="00ED25DE">
        <w:rPr>
          <w:sz w:val="26"/>
          <w:szCs w:val="26"/>
        </w:rPr>
        <w:fldChar w:fldCharType="begin"/>
      </w:r>
      <w:r w:rsidR="00ED25DE">
        <w:rPr>
          <w:sz w:val="26"/>
          <w:szCs w:val="26"/>
        </w:rPr>
        <w:instrText xml:space="preserve"> SEQ Bảng \* ARABIC \s 1 </w:instrText>
      </w:r>
      <w:r w:rsidR="00ED25DE">
        <w:rPr>
          <w:sz w:val="26"/>
          <w:szCs w:val="26"/>
        </w:rPr>
        <w:fldChar w:fldCharType="separate"/>
      </w:r>
      <w:r w:rsidR="00ED25DE">
        <w:rPr>
          <w:noProof/>
          <w:sz w:val="26"/>
          <w:szCs w:val="26"/>
        </w:rPr>
        <w:t>11</w:t>
      </w:r>
      <w:r w:rsidR="00ED25DE">
        <w:rPr>
          <w:sz w:val="26"/>
          <w:szCs w:val="26"/>
        </w:rPr>
        <w:fldChar w:fldCharType="end"/>
      </w:r>
      <w:bookmarkEnd w:id="121"/>
      <w:r w:rsidRPr="006A1E26">
        <w:rPr>
          <w:sz w:val="26"/>
          <w:szCs w:val="26"/>
        </w:rPr>
        <w:t xml:space="preserve"> </w:t>
      </w:r>
      <w:r w:rsidR="006A1E26" w:rsidRPr="006A1E26">
        <w:rPr>
          <w:sz w:val="26"/>
          <w:szCs w:val="26"/>
        </w:rPr>
        <w:t>Thống kê công suất tiêu thụ nguồn 5V</w:t>
      </w:r>
      <w:bookmarkEnd w:id="122"/>
    </w:p>
    <w:tbl>
      <w:tblPr>
        <w:tblStyle w:val="TableGrid"/>
        <w:tblW w:w="6379" w:type="dxa"/>
        <w:jc w:val="center"/>
        <w:tblLook w:val="04A0" w:firstRow="1" w:lastRow="0" w:firstColumn="1" w:lastColumn="0" w:noHBand="0" w:noVBand="1"/>
      </w:tblPr>
      <w:tblGrid>
        <w:gridCol w:w="1931"/>
        <w:gridCol w:w="2174"/>
        <w:gridCol w:w="2274"/>
      </w:tblGrid>
      <w:tr w:rsidR="00071F5B" w:rsidRPr="00F56B41" w14:paraId="380F077D" w14:textId="77777777" w:rsidTr="00AB27DC">
        <w:trPr>
          <w:jc w:val="center"/>
        </w:trPr>
        <w:tc>
          <w:tcPr>
            <w:tcW w:w="2122" w:type="dxa"/>
            <w:vAlign w:val="center"/>
          </w:tcPr>
          <w:p w14:paraId="03BB32FB" w14:textId="77777777" w:rsidR="00071F5B" w:rsidRPr="00F56B41" w:rsidRDefault="00071F5B" w:rsidP="00876F62">
            <w:pPr>
              <w:pStyle w:val="Table"/>
              <w:spacing w:line="276" w:lineRule="auto"/>
              <w:jc w:val="center"/>
              <w:rPr>
                <w:b/>
                <w:bCs/>
                <w:sz w:val="26"/>
              </w:rPr>
            </w:pPr>
            <w:r w:rsidRPr="00F56B41">
              <w:rPr>
                <w:b/>
                <w:bCs/>
                <w:sz w:val="26"/>
              </w:rPr>
              <w:t>Thành phần</w:t>
            </w:r>
          </w:p>
        </w:tc>
        <w:tc>
          <w:tcPr>
            <w:tcW w:w="2551" w:type="dxa"/>
            <w:vAlign w:val="center"/>
          </w:tcPr>
          <w:p w14:paraId="3F9F7078" w14:textId="77777777" w:rsidR="00071F5B" w:rsidRPr="00F56B41" w:rsidRDefault="00071F5B" w:rsidP="00876F62">
            <w:pPr>
              <w:pStyle w:val="Table"/>
              <w:spacing w:line="276" w:lineRule="auto"/>
              <w:jc w:val="center"/>
              <w:rPr>
                <w:b/>
                <w:bCs/>
                <w:sz w:val="26"/>
              </w:rPr>
            </w:pPr>
            <w:r w:rsidRPr="00F56B41">
              <w:rPr>
                <w:b/>
                <w:bCs/>
                <w:sz w:val="26"/>
              </w:rPr>
              <w:t>Dòng điện tiêu thụ tối đa</w:t>
            </w:r>
          </w:p>
          <w:p w14:paraId="62AA88A7" w14:textId="77777777" w:rsidR="00071F5B" w:rsidRPr="00F56B41" w:rsidRDefault="00071F5B" w:rsidP="00876F62">
            <w:pPr>
              <w:pStyle w:val="Table"/>
              <w:spacing w:line="276" w:lineRule="auto"/>
              <w:jc w:val="center"/>
              <w:rPr>
                <w:b/>
                <w:bCs/>
                <w:sz w:val="26"/>
              </w:rPr>
            </w:pPr>
            <w:r w:rsidRPr="00F56B41">
              <w:rPr>
                <w:b/>
                <w:bCs/>
                <w:sz w:val="26"/>
              </w:rPr>
              <w:t>(mA)</w:t>
            </w:r>
          </w:p>
        </w:tc>
        <w:tc>
          <w:tcPr>
            <w:tcW w:w="2645" w:type="dxa"/>
            <w:vAlign w:val="center"/>
          </w:tcPr>
          <w:p w14:paraId="43495F6F" w14:textId="77777777" w:rsidR="00071F5B" w:rsidRPr="00F56B41" w:rsidRDefault="00071F5B" w:rsidP="00876F62">
            <w:pPr>
              <w:pStyle w:val="Table"/>
              <w:spacing w:line="276" w:lineRule="auto"/>
              <w:jc w:val="center"/>
              <w:rPr>
                <w:b/>
                <w:bCs/>
                <w:sz w:val="26"/>
              </w:rPr>
            </w:pPr>
            <w:r w:rsidRPr="00F56B41">
              <w:rPr>
                <w:b/>
                <w:bCs/>
                <w:sz w:val="26"/>
              </w:rPr>
              <w:t>Công suất tiêu thụ tối đa</w:t>
            </w:r>
          </w:p>
          <w:p w14:paraId="70DF0D52" w14:textId="77777777" w:rsidR="00071F5B" w:rsidRPr="00F56B41" w:rsidRDefault="00071F5B" w:rsidP="00876F62">
            <w:pPr>
              <w:pStyle w:val="Table"/>
              <w:spacing w:line="276" w:lineRule="auto"/>
              <w:jc w:val="center"/>
              <w:rPr>
                <w:b/>
                <w:bCs/>
                <w:sz w:val="26"/>
              </w:rPr>
            </w:pPr>
            <w:r w:rsidRPr="00F56B41">
              <w:rPr>
                <w:b/>
                <w:bCs/>
                <w:sz w:val="26"/>
              </w:rPr>
              <w:t>(mW)</w:t>
            </w:r>
          </w:p>
        </w:tc>
      </w:tr>
      <w:tr w:rsidR="00071F5B" w:rsidRPr="00F56B41" w14:paraId="2E88BC7C" w14:textId="77777777" w:rsidTr="00AB27DC">
        <w:trPr>
          <w:jc w:val="center"/>
        </w:trPr>
        <w:tc>
          <w:tcPr>
            <w:tcW w:w="2122" w:type="dxa"/>
          </w:tcPr>
          <w:p w14:paraId="339F1443" w14:textId="328CF7B2" w:rsidR="00071F5B" w:rsidRPr="00F56B41" w:rsidRDefault="003E324B" w:rsidP="00876F62">
            <w:pPr>
              <w:pStyle w:val="Table"/>
              <w:spacing w:line="276" w:lineRule="auto"/>
              <w:rPr>
                <w:sz w:val="26"/>
              </w:rPr>
            </w:pPr>
            <w:r>
              <w:rPr>
                <w:sz w:val="26"/>
              </w:rPr>
              <w:t>Nguồn cấp 3.3V</w:t>
            </w:r>
          </w:p>
        </w:tc>
        <w:tc>
          <w:tcPr>
            <w:tcW w:w="2551" w:type="dxa"/>
            <w:vAlign w:val="center"/>
          </w:tcPr>
          <w:p w14:paraId="78D91D9C" w14:textId="2DA42D04" w:rsidR="00071F5B" w:rsidRPr="00F56B41" w:rsidRDefault="00514F99" w:rsidP="00876F62">
            <w:pPr>
              <w:pStyle w:val="Table"/>
              <w:spacing w:line="276" w:lineRule="auto"/>
              <w:jc w:val="center"/>
              <w:rPr>
                <w:sz w:val="26"/>
              </w:rPr>
            </w:pPr>
            <w:r>
              <w:rPr>
                <w:sz w:val="26"/>
              </w:rPr>
              <w:t>162</w:t>
            </w:r>
          </w:p>
        </w:tc>
        <w:tc>
          <w:tcPr>
            <w:tcW w:w="2645" w:type="dxa"/>
            <w:vAlign w:val="center"/>
          </w:tcPr>
          <w:p w14:paraId="3C51F09E" w14:textId="25F6F97D" w:rsidR="00071F5B" w:rsidRPr="00F56B41" w:rsidRDefault="000B70EA" w:rsidP="00876F62">
            <w:pPr>
              <w:pStyle w:val="Table"/>
              <w:spacing w:line="276" w:lineRule="auto"/>
              <w:jc w:val="center"/>
              <w:rPr>
                <w:sz w:val="26"/>
              </w:rPr>
            </w:pPr>
            <w:r>
              <w:rPr>
                <w:sz w:val="26"/>
              </w:rPr>
              <w:t>810</w:t>
            </w:r>
          </w:p>
        </w:tc>
      </w:tr>
      <w:tr w:rsidR="00071F5B" w:rsidRPr="00F56B41" w14:paraId="2DC65654" w14:textId="77777777" w:rsidTr="00AB27DC">
        <w:trPr>
          <w:jc w:val="center"/>
        </w:trPr>
        <w:tc>
          <w:tcPr>
            <w:tcW w:w="2122" w:type="dxa"/>
          </w:tcPr>
          <w:p w14:paraId="4EB3A7C7" w14:textId="4C0EB604" w:rsidR="00071F5B" w:rsidRPr="00F56B41" w:rsidRDefault="003E324B" w:rsidP="00876F62">
            <w:pPr>
              <w:pStyle w:val="Table"/>
              <w:spacing w:line="276" w:lineRule="auto"/>
              <w:rPr>
                <w:sz w:val="26"/>
              </w:rPr>
            </w:pPr>
            <w:r>
              <w:rPr>
                <w:sz w:val="26"/>
              </w:rPr>
              <w:t>Buzzer</w:t>
            </w:r>
          </w:p>
        </w:tc>
        <w:tc>
          <w:tcPr>
            <w:tcW w:w="2551" w:type="dxa"/>
            <w:vAlign w:val="center"/>
          </w:tcPr>
          <w:p w14:paraId="5D38691D" w14:textId="08D7633A" w:rsidR="00071F5B" w:rsidRPr="00F56B41" w:rsidRDefault="00514F99" w:rsidP="00876F62">
            <w:pPr>
              <w:pStyle w:val="Table"/>
              <w:spacing w:line="276" w:lineRule="auto"/>
              <w:jc w:val="center"/>
              <w:rPr>
                <w:sz w:val="26"/>
              </w:rPr>
            </w:pPr>
            <w:r>
              <w:rPr>
                <w:sz w:val="26"/>
              </w:rPr>
              <w:t>30</w:t>
            </w:r>
          </w:p>
        </w:tc>
        <w:tc>
          <w:tcPr>
            <w:tcW w:w="2645" w:type="dxa"/>
            <w:vAlign w:val="center"/>
          </w:tcPr>
          <w:p w14:paraId="582565FC" w14:textId="134B7C7C" w:rsidR="00071F5B" w:rsidRPr="00F56B41" w:rsidRDefault="000B70EA" w:rsidP="00876F62">
            <w:pPr>
              <w:pStyle w:val="Table"/>
              <w:spacing w:line="276" w:lineRule="auto"/>
              <w:jc w:val="center"/>
              <w:rPr>
                <w:sz w:val="26"/>
              </w:rPr>
            </w:pPr>
            <w:r>
              <w:rPr>
                <w:sz w:val="26"/>
              </w:rPr>
              <w:t>150</w:t>
            </w:r>
          </w:p>
        </w:tc>
      </w:tr>
      <w:tr w:rsidR="00071F5B" w:rsidRPr="00F56B41" w14:paraId="4D3D4FA3" w14:textId="77777777" w:rsidTr="00AB27DC">
        <w:trPr>
          <w:trHeight w:val="70"/>
          <w:jc w:val="center"/>
        </w:trPr>
        <w:tc>
          <w:tcPr>
            <w:tcW w:w="2122" w:type="dxa"/>
          </w:tcPr>
          <w:p w14:paraId="2CEAAFEE" w14:textId="1C441663" w:rsidR="00071F5B" w:rsidRPr="00F56B41" w:rsidRDefault="003E324B" w:rsidP="00876F62">
            <w:pPr>
              <w:pStyle w:val="Table"/>
              <w:spacing w:line="276" w:lineRule="auto"/>
              <w:rPr>
                <w:sz w:val="26"/>
              </w:rPr>
            </w:pPr>
            <w:r>
              <w:rPr>
                <w:sz w:val="26"/>
              </w:rPr>
              <w:t>DHT22</w:t>
            </w:r>
          </w:p>
        </w:tc>
        <w:tc>
          <w:tcPr>
            <w:tcW w:w="2551" w:type="dxa"/>
            <w:vAlign w:val="center"/>
          </w:tcPr>
          <w:p w14:paraId="426C0804" w14:textId="7B33B82B" w:rsidR="00071F5B" w:rsidRPr="00F56B41" w:rsidRDefault="00023076" w:rsidP="00876F62">
            <w:pPr>
              <w:pStyle w:val="Table"/>
              <w:spacing w:line="276" w:lineRule="auto"/>
              <w:jc w:val="center"/>
              <w:rPr>
                <w:sz w:val="26"/>
              </w:rPr>
            </w:pPr>
            <w:r>
              <w:rPr>
                <w:sz w:val="26"/>
              </w:rPr>
              <w:t>2.5</w:t>
            </w:r>
          </w:p>
        </w:tc>
        <w:tc>
          <w:tcPr>
            <w:tcW w:w="2645" w:type="dxa"/>
            <w:vAlign w:val="center"/>
          </w:tcPr>
          <w:p w14:paraId="457C5107" w14:textId="30835CD8" w:rsidR="00071F5B" w:rsidRPr="00F56B41" w:rsidRDefault="000B70EA" w:rsidP="00876F62">
            <w:pPr>
              <w:pStyle w:val="Table"/>
              <w:spacing w:line="276" w:lineRule="auto"/>
              <w:jc w:val="center"/>
              <w:rPr>
                <w:sz w:val="26"/>
              </w:rPr>
            </w:pPr>
            <w:r>
              <w:rPr>
                <w:sz w:val="26"/>
              </w:rPr>
              <w:t>7.5</w:t>
            </w:r>
          </w:p>
        </w:tc>
      </w:tr>
      <w:tr w:rsidR="003E324B" w:rsidRPr="00F56B41" w14:paraId="28681787" w14:textId="77777777" w:rsidTr="00AB27DC">
        <w:trPr>
          <w:trHeight w:val="70"/>
          <w:jc w:val="center"/>
        </w:trPr>
        <w:tc>
          <w:tcPr>
            <w:tcW w:w="2122" w:type="dxa"/>
          </w:tcPr>
          <w:p w14:paraId="44B4EF40" w14:textId="3C583DC5" w:rsidR="003E324B" w:rsidRDefault="00514F99" w:rsidP="00876F62">
            <w:pPr>
              <w:pStyle w:val="Table"/>
              <w:spacing w:line="276" w:lineRule="auto"/>
              <w:rPr>
                <w:sz w:val="26"/>
              </w:rPr>
            </w:pPr>
            <w:r>
              <w:rPr>
                <w:sz w:val="26"/>
              </w:rPr>
              <w:t>MiCS - 5524</w:t>
            </w:r>
          </w:p>
        </w:tc>
        <w:tc>
          <w:tcPr>
            <w:tcW w:w="2551" w:type="dxa"/>
            <w:vAlign w:val="center"/>
          </w:tcPr>
          <w:p w14:paraId="6C4B45BC" w14:textId="03C4ABDD" w:rsidR="003E324B" w:rsidRPr="00F56B41" w:rsidRDefault="00023076" w:rsidP="00876F62">
            <w:pPr>
              <w:pStyle w:val="Table"/>
              <w:spacing w:line="276" w:lineRule="auto"/>
              <w:jc w:val="center"/>
              <w:rPr>
                <w:sz w:val="26"/>
              </w:rPr>
            </w:pPr>
            <w:r>
              <w:rPr>
                <w:sz w:val="26"/>
              </w:rPr>
              <w:t>17.6</w:t>
            </w:r>
          </w:p>
        </w:tc>
        <w:tc>
          <w:tcPr>
            <w:tcW w:w="2645" w:type="dxa"/>
            <w:vAlign w:val="center"/>
          </w:tcPr>
          <w:p w14:paraId="1EBF352F" w14:textId="7EEF1A82" w:rsidR="003E324B" w:rsidRDefault="00023076" w:rsidP="00876F62">
            <w:pPr>
              <w:pStyle w:val="Table"/>
              <w:spacing w:line="276" w:lineRule="auto"/>
              <w:jc w:val="center"/>
              <w:rPr>
                <w:sz w:val="26"/>
              </w:rPr>
            </w:pPr>
            <w:r>
              <w:rPr>
                <w:sz w:val="26"/>
              </w:rPr>
              <w:t>88</w:t>
            </w:r>
          </w:p>
        </w:tc>
      </w:tr>
      <w:tr w:rsidR="00514F99" w:rsidRPr="00F56B41" w14:paraId="4EFFF4E2" w14:textId="77777777" w:rsidTr="00AB27DC">
        <w:trPr>
          <w:trHeight w:val="70"/>
          <w:jc w:val="center"/>
        </w:trPr>
        <w:tc>
          <w:tcPr>
            <w:tcW w:w="2122" w:type="dxa"/>
          </w:tcPr>
          <w:p w14:paraId="6EBDFC71" w14:textId="400AD3F2" w:rsidR="00514F99" w:rsidRDefault="00514F99" w:rsidP="00876F62">
            <w:pPr>
              <w:pStyle w:val="Table"/>
              <w:spacing w:line="276" w:lineRule="auto"/>
              <w:rPr>
                <w:sz w:val="26"/>
              </w:rPr>
            </w:pPr>
            <w:r>
              <w:rPr>
                <w:sz w:val="26"/>
              </w:rPr>
              <w:t>SIM800C</w:t>
            </w:r>
          </w:p>
        </w:tc>
        <w:tc>
          <w:tcPr>
            <w:tcW w:w="2551" w:type="dxa"/>
            <w:vAlign w:val="center"/>
          </w:tcPr>
          <w:p w14:paraId="098A7BC8" w14:textId="2CCC91ED" w:rsidR="00514F99" w:rsidRPr="00F56B41" w:rsidRDefault="000B70EA" w:rsidP="00876F62">
            <w:pPr>
              <w:pStyle w:val="Table"/>
              <w:spacing w:line="276" w:lineRule="auto"/>
              <w:jc w:val="center"/>
              <w:rPr>
                <w:sz w:val="26"/>
              </w:rPr>
            </w:pPr>
            <w:r>
              <w:rPr>
                <w:sz w:val="26"/>
              </w:rPr>
              <w:t>400</w:t>
            </w:r>
          </w:p>
        </w:tc>
        <w:tc>
          <w:tcPr>
            <w:tcW w:w="2645" w:type="dxa"/>
            <w:vAlign w:val="center"/>
          </w:tcPr>
          <w:p w14:paraId="20BB5D88" w14:textId="20ECCDAA" w:rsidR="00514F99" w:rsidRDefault="00023076" w:rsidP="00876F62">
            <w:pPr>
              <w:pStyle w:val="Table"/>
              <w:spacing w:line="276" w:lineRule="auto"/>
              <w:jc w:val="center"/>
              <w:rPr>
                <w:sz w:val="26"/>
              </w:rPr>
            </w:pPr>
            <w:r>
              <w:rPr>
                <w:sz w:val="26"/>
              </w:rPr>
              <w:t>2</w:t>
            </w:r>
            <w:r w:rsidR="000B70EA">
              <w:rPr>
                <w:sz w:val="26"/>
              </w:rPr>
              <w:t>000</w:t>
            </w:r>
          </w:p>
        </w:tc>
      </w:tr>
      <w:tr w:rsidR="00071F5B" w:rsidRPr="00F56B41" w14:paraId="5DC7BF41" w14:textId="77777777" w:rsidTr="00AB27DC">
        <w:trPr>
          <w:trHeight w:val="359"/>
          <w:jc w:val="center"/>
        </w:trPr>
        <w:tc>
          <w:tcPr>
            <w:tcW w:w="2122" w:type="dxa"/>
          </w:tcPr>
          <w:p w14:paraId="4424EEBD" w14:textId="77777777" w:rsidR="00071F5B" w:rsidRPr="00F56B41" w:rsidRDefault="00071F5B" w:rsidP="00876F62">
            <w:pPr>
              <w:pStyle w:val="Table"/>
              <w:spacing w:line="276" w:lineRule="auto"/>
              <w:rPr>
                <w:sz w:val="26"/>
              </w:rPr>
            </w:pPr>
            <w:r w:rsidRPr="00F56B41">
              <w:rPr>
                <w:sz w:val="26"/>
              </w:rPr>
              <w:t>Tổng</w:t>
            </w:r>
          </w:p>
        </w:tc>
        <w:tc>
          <w:tcPr>
            <w:tcW w:w="2551" w:type="dxa"/>
            <w:vAlign w:val="center"/>
          </w:tcPr>
          <w:p w14:paraId="57E7B049" w14:textId="4FB55CDC" w:rsidR="00071F5B" w:rsidRPr="00F56B41" w:rsidRDefault="000B70EA" w:rsidP="00876F62">
            <w:pPr>
              <w:pStyle w:val="Table"/>
              <w:spacing w:line="276" w:lineRule="auto"/>
              <w:jc w:val="center"/>
              <w:rPr>
                <w:sz w:val="26"/>
              </w:rPr>
            </w:pPr>
            <w:r>
              <w:rPr>
                <w:sz w:val="26"/>
              </w:rPr>
              <w:t>612.1</w:t>
            </w:r>
          </w:p>
        </w:tc>
        <w:tc>
          <w:tcPr>
            <w:tcW w:w="2645" w:type="dxa"/>
            <w:vAlign w:val="center"/>
          </w:tcPr>
          <w:p w14:paraId="6E62C260" w14:textId="29600FE2" w:rsidR="00071F5B" w:rsidRPr="00F56B41" w:rsidRDefault="00352C7E" w:rsidP="00876F62">
            <w:pPr>
              <w:pStyle w:val="Table"/>
              <w:spacing w:line="276" w:lineRule="auto"/>
              <w:jc w:val="center"/>
              <w:rPr>
                <w:sz w:val="26"/>
              </w:rPr>
            </w:pPr>
            <w:r>
              <w:rPr>
                <w:sz w:val="26"/>
              </w:rPr>
              <w:t>3055.5</w:t>
            </w:r>
          </w:p>
        </w:tc>
      </w:tr>
    </w:tbl>
    <w:p w14:paraId="17E7DB83" w14:textId="540D839E" w:rsidR="00714D47" w:rsidRDefault="00352C7E" w:rsidP="007123E9">
      <w:pPr>
        <w:pStyle w:val="ListParagraph"/>
        <w:numPr>
          <w:ilvl w:val="0"/>
          <w:numId w:val="50"/>
        </w:numPr>
        <w:spacing w:line="276" w:lineRule="auto"/>
      </w:pPr>
      <w:r>
        <w:t>Công suất tiêu thụ nguồn 12V</w:t>
      </w:r>
    </w:p>
    <w:p w14:paraId="6D5BCF69" w14:textId="33E91FE0" w:rsidR="006A1E26" w:rsidRDefault="00352C7E" w:rsidP="00352C7E">
      <w:pPr>
        <w:spacing w:line="276" w:lineRule="auto"/>
      </w:pPr>
      <w:r>
        <w:t xml:space="preserve">Với nguồn 12V, công suất tiêu thụ được thống kê ở </w:t>
      </w:r>
      <w:r w:rsidR="006A5C71">
        <w:fldChar w:fldCharType="begin"/>
      </w:r>
      <w:r w:rsidR="006A5C71">
        <w:instrText xml:space="preserve"> REF _Ref61596122 \h </w:instrText>
      </w:r>
      <w:r w:rsidR="006A5C71">
        <w:fldChar w:fldCharType="separate"/>
      </w:r>
      <w:r w:rsidR="006A5C71">
        <w:t xml:space="preserve">Bảng </w:t>
      </w:r>
      <w:r w:rsidR="006A5C71">
        <w:rPr>
          <w:noProof/>
        </w:rPr>
        <w:t>3</w:t>
      </w:r>
      <w:r w:rsidR="006A5C71">
        <w:t>.</w:t>
      </w:r>
      <w:r w:rsidR="006A5C71">
        <w:rPr>
          <w:noProof/>
        </w:rPr>
        <w:t>12</w:t>
      </w:r>
      <w:r w:rsidR="006A5C71">
        <w:fldChar w:fldCharType="end"/>
      </w:r>
      <w:r w:rsidR="006A5C71">
        <w:t xml:space="preserve"> </w:t>
      </w:r>
      <w:r>
        <w:t>sau.</w:t>
      </w:r>
    </w:p>
    <w:p w14:paraId="3F707A1E" w14:textId="51C26FFD" w:rsidR="006A1E26" w:rsidRDefault="006A1E26" w:rsidP="006A1E26">
      <w:pPr>
        <w:pStyle w:val="Caption"/>
        <w:keepNext/>
      </w:pPr>
      <w:bookmarkStart w:id="123" w:name="_Ref61596122"/>
      <w:bookmarkStart w:id="124" w:name="_Toc62077061"/>
      <w:r>
        <w:t xml:space="preserve">Bảng </w:t>
      </w:r>
      <w:r w:rsidR="002D46F6">
        <w:fldChar w:fldCharType="begin"/>
      </w:r>
      <w:r w:rsidR="002D46F6">
        <w:instrText xml:space="preserve"> STYLEREF 1 \s </w:instrText>
      </w:r>
      <w:r w:rsidR="002D46F6">
        <w:fldChar w:fldCharType="separate"/>
      </w:r>
      <w:r w:rsidR="00ED25DE">
        <w:rPr>
          <w:noProof/>
        </w:rPr>
        <w:t>3</w:t>
      </w:r>
      <w:r w:rsidR="002D46F6">
        <w:rPr>
          <w:noProof/>
        </w:rPr>
        <w:fldChar w:fldCharType="end"/>
      </w:r>
      <w:r w:rsidR="00ED25DE">
        <w:t>.</w:t>
      </w:r>
      <w:r w:rsidR="002D46F6">
        <w:fldChar w:fldCharType="begin"/>
      </w:r>
      <w:r w:rsidR="002D46F6">
        <w:instrText xml:space="preserve"> SEQ B</w:instrText>
      </w:r>
      <w:r w:rsidR="002D46F6">
        <w:instrText>ả</w:instrText>
      </w:r>
      <w:r w:rsidR="002D46F6">
        <w:instrText xml:space="preserve">ng \* ARABIC \s 1 </w:instrText>
      </w:r>
      <w:r w:rsidR="002D46F6">
        <w:fldChar w:fldCharType="separate"/>
      </w:r>
      <w:r w:rsidR="00ED25DE">
        <w:rPr>
          <w:noProof/>
        </w:rPr>
        <w:t>12</w:t>
      </w:r>
      <w:r w:rsidR="002D46F6">
        <w:rPr>
          <w:noProof/>
        </w:rPr>
        <w:fldChar w:fldCharType="end"/>
      </w:r>
      <w:bookmarkEnd w:id="123"/>
      <w:r>
        <w:t xml:space="preserve"> Thống kê công suất tiêu thụ nguồn 12V</w:t>
      </w:r>
      <w:bookmarkEnd w:id="124"/>
    </w:p>
    <w:tbl>
      <w:tblPr>
        <w:tblStyle w:val="TableGrid"/>
        <w:tblW w:w="6379" w:type="dxa"/>
        <w:jc w:val="center"/>
        <w:tblLook w:val="04A0" w:firstRow="1" w:lastRow="0" w:firstColumn="1" w:lastColumn="0" w:noHBand="0" w:noVBand="1"/>
      </w:tblPr>
      <w:tblGrid>
        <w:gridCol w:w="1947"/>
        <w:gridCol w:w="2166"/>
        <w:gridCol w:w="2266"/>
      </w:tblGrid>
      <w:tr w:rsidR="008A1910" w:rsidRPr="00F56B41" w14:paraId="1F5EAC47" w14:textId="77777777" w:rsidTr="00AB27DC">
        <w:trPr>
          <w:jc w:val="center"/>
        </w:trPr>
        <w:tc>
          <w:tcPr>
            <w:tcW w:w="2122" w:type="dxa"/>
            <w:vAlign w:val="center"/>
          </w:tcPr>
          <w:p w14:paraId="125F0B27" w14:textId="77777777" w:rsidR="008A1910" w:rsidRPr="00F56B41" w:rsidRDefault="008A1910" w:rsidP="00876F62">
            <w:pPr>
              <w:pStyle w:val="Table"/>
              <w:spacing w:line="276" w:lineRule="auto"/>
              <w:jc w:val="center"/>
              <w:rPr>
                <w:b/>
                <w:bCs/>
                <w:sz w:val="26"/>
              </w:rPr>
            </w:pPr>
            <w:r w:rsidRPr="00F56B41">
              <w:rPr>
                <w:b/>
                <w:bCs/>
                <w:sz w:val="26"/>
              </w:rPr>
              <w:t>Thành phần</w:t>
            </w:r>
          </w:p>
        </w:tc>
        <w:tc>
          <w:tcPr>
            <w:tcW w:w="2551" w:type="dxa"/>
            <w:vAlign w:val="center"/>
          </w:tcPr>
          <w:p w14:paraId="633B9655" w14:textId="77777777" w:rsidR="008A1910" w:rsidRPr="00F56B41" w:rsidRDefault="008A1910" w:rsidP="00876F62">
            <w:pPr>
              <w:pStyle w:val="Table"/>
              <w:spacing w:line="276" w:lineRule="auto"/>
              <w:jc w:val="center"/>
              <w:rPr>
                <w:b/>
                <w:bCs/>
                <w:sz w:val="26"/>
              </w:rPr>
            </w:pPr>
            <w:r w:rsidRPr="00F56B41">
              <w:rPr>
                <w:b/>
                <w:bCs/>
                <w:sz w:val="26"/>
              </w:rPr>
              <w:t>Dòng điện tiêu thụ tối đa</w:t>
            </w:r>
          </w:p>
          <w:p w14:paraId="00032719" w14:textId="77777777" w:rsidR="008A1910" w:rsidRPr="00F56B41" w:rsidRDefault="008A1910" w:rsidP="00876F62">
            <w:pPr>
              <w:pStyle w:val="Table"/>
              <w:spacing w:line="276" w:lineRule="auto"/>
              <w:jc w:val="center"/>
              <w:rPr>
                <w:b/>
                <w:bCs/>
                <w:sz w:val="26"/>
              </w:rPr>
            </w:pPr>
            <w:r w:rsidRPr="00F56B41">
              <w:rPr>
                <w:b/>
                <w:bCs/>
                <w:sz w:val="26"/>
              </w:rPr>
              <w:t>(mA)</w:t>
            </w:r>
          </w:p>
        </w:tc>
        <w:tc>
          <w:tcPr>
            <w:tcW w:w="2645" w:type="dxa"/>
            <w:vAlign w:val="center"/>
          </w:tcPr>
          <w:p w14:paraId="13FFA0C8" w14:textId="77777777" w:rsidR="008A1910" w:rsidRPr="00F56B41" w:rsidRDefault="008A1910" w:rsidP="00876F62">
            <w:pPr>
              <w:pStyle w:val="Table"/>
              <w:spacing w:line="276" w:lineRule="auto"/>
              <w:jc w:val="center"/>
              <w:rPr>
                <w:b/>
                <w:bCs/>
                <w:sz w:val="26"/>
              </w:rPr>
            </w:pPr>
            <w:r w:rsidRPr="00F56B41">
              <w:rPr>
                <w:b/>
                <w:bCs/>
                <w:sz w:val="26"/>
              </w:rPr>
              <w:t>Công suất tiêu thụ tối đa</w:t>
            </w:r>
          </w:p>
          <w:p w14:paraId="50C7E310" w14:textId="77777777" w:rsidR="008A1910" w:rsidRPr="00F56B41" w:rsidRDefault="008A1910" w:rsidP="00876F62">
            <w:pPr>
              <w:pStyle w:val="Table"/>
              <w:spacing w:line="276" w:lineRule="auto"/>
              <w:jc w:val="center"/>
              <w:rPr>
                <w:b/>
                <w:bCs/>
                <w:sz w:val="26"/>
              </w:rPr>
            </w:pPr>
            <w:r w:rsidRPr="00F56B41">
              <w:rPr>
                <w:b/>
                <w:bCs/>
                <w:sz w:val="26"/>
              </w:rPr>
              <w:t>(mW)</w:t>
            </w:r>
          </w:p>
        </w:tc>
      </w:tr>
      <w:tr w:rsidR="008A1910" w:rsidRPr="00F56B41" w14:paraId="54264188" w14:textId="77777777" w:rsidTr="00AB27DC">
        <w:trPr>
          <w:jc w:val="center"/>
        </w:trPr>
        <w:tc>
          <w:tcPr>
            <w:tcW w:w="2122" w:type="dxa"/>
          </w:tcPr>
          <w:p w14:paraId="0E03D84B" w14:textId="03EBC0EE" w:rsidR="008A1910" w:rsidRPr="00F56B41" w:rsidRDefault="008A1910" w:rsidP="00876F62">
            <w:pPr>
              <w:pStyle w:val="Table"/>
              <w:spacing w:line="276" w:lineRule="auto"/>
              <w:rPr>
                <w:sz w:val="26"/>
              </w:rPr>
            </w:pPr>
            <w:r>
              <w:rPr>
                <w:sz w:val="26"/>
              </w:rPr>
              <w:t xml:space="preserve">Nguồn cấp </w:t>
            </w:r>
            <w:r w:rsidR="001779AE">
              <w:rPr>
                <w:sz w:val="26"/>
              </w:rPr>
              <w:t>5</w:t>
            </w:r>
            <w:r>
              <w:rPr>
                <w:sz w:val="26"/>
              </w:rPr>
              <w:t>V</w:t>
            </w:r>
          </w:p>
        </w:tc>
        <w:tc>
          <w:tcPr>
            <w:tcW w:w="2551" w:type="dxa"/>
            <w:vAlign w:val="center"/>
          </w:tcPr>
          <w:p w14:paraId="448D6713" w14:textId="664D6A72" w:rsidR="008A1910" w:rsidRPr="00F56B41" w:rsidRDefault="001779AE" w:rsidP="00876F62">
            <w:pPr>
              <w:pStyle w:val="Table"/>
              <w:spacing w:line="276" w:lineRule="auto"/>
              <w:jc w:val="center"/>
              <w:rPr>
                <w:sz w:val="26"/>
              </w:rPr>
            </w:pPr>
            <w:r>
              <w:rPr>
                <w:sz w:val="26"/>
              </w:rPr>
              <w:t>612.1</w:t>
            </w:r>
          </w:p>
        </w:tc>
        <w:tc>
          <w:tcPr>
            <w:tcW w:w="2645" w:type="dxa"/>
            <w:vAlign w:val="center"/>
          </w:tcPr>
          <w:p w14:paraId="7FB815B8" w14:textId="4D782545" w:rsidR="008A1910" w:rsidRPr="00F56B41" w:rsidRDefault="001779AE" w:rsidP="00876F62">
            <w:pPr>
              <w:pStyle w:val="Table"/>
              <w:spacing w:line="276" w:lineRule="auto"/>
              <w:jc w:val="center"/>
              <w:rPr>
                <w:sz w:val="26"/>
              </w:rPr>
            </w:pPr>
            <w:r>
              <w:rPr>
                <w:sz w:val="26"/>
              </w:rPr>
              <w:t>7345.2</w:t>
            </w:r>
          </w:p>
        </w:tc>
      </w:tr>
      <w:tr w:rsidR="008A1910" w:rsidRPr="00F56B41" w14:paraId="06595F1F" w14:textId="77777777" w:rsidTr="00AB27DC">
        <w:trPr>
          <w:jc w:val="center"/>
        </w:trPr>
        <w:tc>
          <w:tcPr>
            <w:tcW w:w="2122" w:type="dxa"/>
          </w:tcPr>
          <w:p w14:paraId="5AACEAD4" w14:textId="0C2C7739" w:rsidR="008A1910" w:rsidRPr="00F56B41" w:rsidRDefault="00090294" w:rsidP="00876F62">
            <w:pPr>
              <w:pStyle w:val="Table"/>
              <w:spacing w:line="276" w:lineRule="auto"/>
              <w:rPr>
                <w:sz w:val="26"/>
              </w:rPr>
            </w:pPr>
            <w:r>
              <w:rPr>
                <w:sz w:val="26"/>
              </w:rPr>
              <w:t>Relay</w:t>
            </w:r>
          </w:p>
        </w:tc>
        <w:tc>
          <w:tcPr>
            <w:tcW w:w="2551" w:type="dxa"/>
            <w:vAlign w:val="center"/>
          </w:tcPr>
          <w:p w14:paraId="36B99A7D" w14:textId="77777777" w:rsidR="008A1910" w:rsidRPr="00F56B41" w:rsidRDefault="008A1910" w:rsidP="00876F62">
            <w:pPr>
              <w:pStyle w:val="Table"/>
              <w:spacing w:line="276" w:lineRule="auto"/>
              <w:jc w:val="center"/>
              <w:rPr>
                <w:sz w:val="26"/>
              </w:rPr>
            </w:pPr>
            <w:r>
              <w:rPr>
                <w:sz w:val="26"/>
              </w:rPr>
              <w:t>30</w:t>
            </w:r>
          </w:p>
        </w:tc>
        <w:tc>
          <w:tcPr>
            <w:tcW w:w="2645" w:type="dxa"/>
            <w:vAlign w:val="center"/>
          </w:tcPr>
          <w:p w14:paraId="09686E3A" w14:textId="1D8CB72E" w:rsidR="008A1910" w:rsidRPr="00F56B41" w:rsidRDefault="00726298" w:rsidP="00876F62">
            <w:pPr>
              <w:pStyle w:val="Table"/>
              <w:spacing w:line="276" w:lineRule="auto"/>
              <w:jc w:val="center"/>
              <w:rPr>
                <w:sz w:val="26"/>
              </w:rPr>
            </w:pPr>
            <w:r>
              <w:rPr>
                <w:sz w:val="26"/>
              </w:rPr>
              <w:t>360</w:t>
            </w:r>
          </w:p>
        </w:tc>
      </w:tr>
      <w:tr w:rsidR="00726298" w:rsidRPr="00F56B41" w14:paraId="74A8CF48" w14:textId="77777777" w:rsidTr="00AB27DC">
        <w:trPr>
          <w:jc w:val="center"/>
        </w:trPr>
        <w:tc>
          <w:tcPr>
            <w:tcW w:w="2122" w:type="dxa"/>
          </w:tcPr>
          <w:p w14:paraId="049C5128" w14:textId="36213D09" w:rsidR="00726298" w:rsidRDefault="00726298" w:rsidP="00876F62">
            <w:pPr>
              <w:pStyle w:val="Table"/>
              <w:spacing w:line="276" w:lineRule="auto"/>
              <w:rPr>
                <w:sz w:val="26"/>
              </w:rPr>
            </w:pPr>
            <w:r>
              <w:rPr>
                <w:sz w:val="26"/>
              </w:rPr>
              <w:t>4N35</w:t>
            </w:r>
          </w:p>
        </w:tc>
        <w:tc>
          <w:tcPr>
            <w:tcW w:w="2551" w:type="dxa"/>
            <w:vAlign w:val="center"/>
          </w:tcPr>
          <w:p w14:paraId="7BE224B3" w14:textId="4A9A356F" w:rsidR="00726298" w:rsidRDefault="00726298" w:rsidP="00876F62">
            <w:pPr>
              <w:pStyle w:val="Table"/>
              <w:spacing w:line="276" w:lineRule="auto"/>
              <w:jc w:val="center"/>
              <w:rPr>
                <w:sz w:val="26"/>
              </w:rPr>
            </w:pPr>
            <w:r>
              <w:rPr>
                <w:sz w:val="26"/>
              </w:rPr>
              <w:t>60</w:t>
            </w:r>
          </w:p>
        </w:tc>
        <w:tc>
          <w:tcPr>
            <w:tcW w:w="2645" w:type="dxa"/>
            <w:vAlign w:val="center"/>
          </w:tcPr>
          <w:p w14:paraId="2DA6D792" w14:textId="4FB17ADB" w:rsidR="00726298" w:rsidRPr="00F56B41" w:rsidRDefault="00726298" w:rsidP="00876F62">
            <w:pPr>
              <w:pStyle w:val="Table"/>
              <w:spacing w:line="276" w:lineRule="auto"/>
              <w:jc w:val="center"/>
              <w:rPr>
                <w:sz w:val="26"/>
              </w:rPr>
            </w:pPr>
            <w:r>
              <w:rPr>
                <w:sz w:val="26"/>
              </w:rPr>
              <w:t>720</w:t>
            </w:r>
          </w:p>
        </w:tc>
      </w:tr>
      <w:tr w:rsidR="008A1910" w:rsidRPr="00F56B41" w14:paraId="0E88E082" w14:textId="77777777" w:rsidTr="00AB27DC">
        <w:trPr>
          <w:trHeight w:val="70"/>
          <w:jc w:val="center"/>
        </w:trPr>
        <w:tc>
          <w:tcPr>
            <w:tcW w:w="2122" w:type="dxa"/>
          </w:tcPr>
          <w:p w14:paraId="2DA2D6A5" w14:textId="6126CD06" w:rsidR="008A1910" w:rsidRPr="00F56B41" w:rsidRDefault="00090294" w:rsidP="00876F62">
            <w:pPr>
              <w:pStyle w:val="Table"/>
              <w:spacing w:line="276" w:lineRule="auto"/>
              <w:rPr>
                <w:sz w:val="26"/>
              </w:rPr>
            </w:pPr>
            <w:r>
              <w:rPr>
                <w:sz w:val="26"/>
              </w:rPr>
              <w:t>MOC3052</w:t>
            </w:r>
          </w:p>
        </w:tc>
        <w:tc>
          <w:tcPr>
            <w:tcW w:w="2551" w:type="dxa"/>
            <w:vAlign w:val="center"/>
          </w:tcPr>
          <w:p w14:paraId="5B113C20" w14:textId="16481A84" w:rsidR="008A1910" w:rsidRPr="00F56B41" w:rsidRDefault="00653DEE" w:rsidP="00876F62">
            <w:pPr>
              <w:pStyle w:val="Table"/>
              <w:spacing w:line="276" w:lineRule="auto"/>
              <w:jc w:val="center"/>
              <w:rPr>
                <w:sz w:val="26"/>
              </w:rPr>
            </w:pPr>
            <w:r>
              <w:rPr>
                <w:sz w:val="26"/>
              </w:rPr>
              <w:t>60</w:t>
            </w:r>
          </w:p>
        </w:tc>
        <w:tc>
          <w:tcPr>
            <w:tcW w:w="2645" w:type="dxa"/>
            <w:vAlign w:val="center"/>
          </w:tcPr>
          <w:p w14:paraId="3F3C7CB4" w14:textId="2B6DD7C6" w:rsidR="008A1910" w:rsidRPr="00F56B41" w:rsidRDefault="00726298" w:rsidP="00876F62">
            <w:pPr>
              <w:pStyle w:val="Table"/>
              <w:spacing w:line="276" w:lineRule="auto"/>
              <w:jc w:val="center"/>
              <w:rPr>
                <w:sz w:val="26"/>
              </w:rPr>
            </w:pPr>
            <w:r>
              <w:rPr>
                <w:sz w:val="26"/>
              </w:rPr>
              <w:t>720</w:t>
            </w:r>
          </w:p>
        </w:tc>
      </w:tr>
      <w:tr w:rsidR="008A1910" w:rsidRPr="00F56B41" w14:paraId="143D1295" w14:textId="77777777" w:rsidTr="00AB27DC">
        <w:trPr>
          <w:trHeight w:val="359"/>
          <w:jc w:val="center"/>
        </w:trPr>
        <w:tc>
          <w:tcPr>
            <w:tcW w:w="2122" w:type="dxa"/>
          </w:tcPr>
          <w:p w14:paraId="13E2D071" w14:textId="77777777" w:rsidR="008A1910" w:rsidRPr="00F56B41" w:rsidRDefault="008A1910" w:rsidP="00876F62">
            <w:pPr>
              <w:pStyle w:val="Table"/>
              <w:spacing w:line="276" w:lineRule="auto"/>
              <w:rPr>
                <w:sz w:val="26"/>
              </w:rPr>
            </w:pPr>
            <w:r w:rsidRPr="00F56B41">
              <w:rPr>
                <w:sz w:val="26"/>
              </w:rPr>
              <w:t>Tổng</w:t>
            </w:r>
          </w:p>
        </w:tc>
        <w:tc>
          <w:tcPr>
            <w:tcW w:w="2551" w:type="dxa"/>
            <w:vAlign w:val="center"/>
          </w:tcPr>
          <w:p w14:paraId="7F632E07" w14:textId="5C1C527A" w:rsidR="008A1910" w:rsidRPr="00F56B41" w:rsidRDefault="00726298" w:rsidP="00876F62">
            <w:pPr>
              <w:pStyle w:val="Table"/>
              <w:spacing w:line="276" w:lineRule="auto"/>
              <w:jc w:val="center"/>
              <w:rPr>
                <w:sz w:val="26"/>
              </w:rPr>
            </w:pPr>
            <w:r>
              <w:rPr>
                <w:sz w:val="26"/>
              </w:rPr>
              <w:t>762.1</w:t>
            </w:r>
          </w:p>
        </w:tc>
        <w:tc>
          <w:tcPr>
            <w:tcW w:w="2645" w:type="dxa"/>
            <w:vAlign w:val="center"/>
          </w:tcPr>
          <w:p w14:paraId="1AE9BE7A" w14:textId="09154F6B" w:rsidR="008A1910" w:rsidRPr="00F56B41" w:rsidRDefault="00726298" w:rsidP="00876F62">
            <w:pPr>
              <w:pStyle w:val="Table"/>
              <w:spacing w:line="276" w:lineRule="auto"/>
              <w:jc w:val="center"/>
              <w:rPr>
                <w:sz w:val="26"/>
              </w:rPr>
            </w:pPr>
            <w:r>
              <w:rPr>
                <w:sz w:val="26"/>
              </w:rPr>
              <w:t>9145.2</w:t>
            </w:r>
          </w:p>
        </w:tc>
      </w:tr>
    </w:tbl>
    <w:p w14:paraId="0F23FF64" w14:textId="540F31D3" w:rsidR="00352C7E" w:rsidRDefault="00172C5A" w:rsidP="007123E9">
      <w:pPr>
        <w:pStyle w:val="ListParagraph"/>
        <w:numPr>
          <w:ilvl w:val="0"/>
          <w:numId w:val="13"/>
        </w:numPr>
        <w:spacing w:line="276" w:lineRule="auto"/>
      </w:pPr>
      <w:r>
        <w:t>Thiết kế mạch nguồn</w:t>
      </w:r>
    </w:p>
    <w:p w14:paraId="65F75DEA" w14:textId="1AD7CD29" w:rsidR="00172C5A" w:rsidRDefault="00172C5A" w:rsidP="007123E9">
      <w:pPr>
        <w:pStyle w:val="ListParagraph"/>
        <w:numPr>
          <w:ilvl w:val="0"/>
          <w:numId w:val="50"/>
        </w:numPr>
        <w:spacing w:line="276" w:lineRule="auto"/>
      </w:pPr>
      <w:r>
        <w:t>Nguồn 12V: Tổng dòng tiêu thụ của nguồn 12V là 762.1</w:t>
      </w:r>
      <w:r w:rsidR="00177F1F">
        <w:t xml:space="preserve"> mA nên tôi chọn sử dụng mộ</w:t>
      </w:r>
      <w:r w:rsidR="00CB4094">
        <w:t xml:space="preserve">t Adapter 12VDC-2A </w:t>
      </w:r>
      <w:r w:rsidR="00177F1F">
        <w:t xml:space="preserve">(như </w:t>
      </w:r>
      <w:r w:rsidR="00F7399A">
        <w:fldChar w:fldCharType="begin"/>
      </w:r>
      <w:r w:rsidR="00F7399A">
        <w:instrText xml:space="preserve"> REF _Ref61595006 \h </w:instrText>
      </w:r>
      <w:r w:rsidR="00F7399A">
        <w:fldChar w:fldCharType="separate"/>
      </w:r>
      <w:r w:rsidR="00F7399A">
        <w:t xml:space="preserve">Hình </w:t>
      </w:r>
      <w:r w:rsidR="00F7399A">
        <w:rPr>
          <w:noProof/>
        </w:rPr>
        <w:t>3</w:t>
      </w:r>
      <w:r w:rsidR="00F7399A">
        <w:t>.</w:t>
      </w:r>
      <w:r w:rsidR="00F7399A">
        <w:rPr>
          <w:noProof/>
        </w:rPr>
        <w:t>34</w:t>
      </w:r>
      <w:r w:rsidR="00F7399A">
        <w:fldChar w:fldCharType="end"/>
      </w:r>
      <w:r w:rsidR="00CB4094">
        <w:t>).</w:t>
      </w:r>
    </w:p>
    <w:p w14:paraId="414352FE" w14:textId="3F27A8D1" w:rsidR="00876F62" w:rsidRDefault="002D46F6" w:rsidP="00876F62">
      <w:pPr>
        <w:keepNext/>
        <w:spacing w:line="276" w:lineRule="auto"/>
        <w:jc w:val="center"/>
      </w:pPr>
      <w:r>
        <w:pict w14:anchorId="19AF2DF9">
          <v:shape id="_x0000_i1071" type="#_x0000_t75" style="width:150pt;height:150pt">
            <v:imagedata r:id="rId77" o:title="download"/>
          </v:shape>
        </w:pict>
      </w:r>
    </w:p>
    <w:p w14:paraId="13651572" w14:textId="44FC049E" w:rsidR="00CB4094" w:rsidRDefault="00876F62" w:rsidP="00876F62">
      <w:pPr>
        <w:pStyle w:val="Caption"/>
      </w:pPr>
      <w:bookmarkStart w:id="125" w:name="_Ref61595006"/>
      <w:bookmarkStart w:id="126" w:name="_Toc62077024"/>
      <w:r>
        <w:t xml:space="preserve">Hình </w:t>
      </w:r>
      <w:r w:rsidR="002D46F6">
        <w:fldChar w:fldCharType="begin"/>
      </w:r>
      <w:r w:rsidR="002D46F6">
        <w:instrText xml:space="preserve"> STYLEREF 1 \s </w:instrText>
      </w:r>
      <w:r w:rsidR="002D46F6">
        <w:fldChar w:fldCharType="separate"/>
      </w:r>
      <w:r w:rsidR="00031F35">
        <w:rPr>
          <w:noProof/>
        </w:rPr>
        <w:t>3</w:t>
      </w:r>
      <w:r w:rsidR="002D46F6">
        <w:rPr>
          <w:noProof/>
        </w:rPr>
        <w:fldChar w:fldCharType="end"/>
      </w:r>
      <w:r w:rsidR="00031F35">
        <w:t>.</w:t>
      </w:r>
      <w:r w:rsidR="002D46F6">
        <w:fldChar w:fldCharType="begin"/>
      </w:r>
      <w:r w:rsidR="002D46F6">
        <w:instrText xml:space="preserve"> SEQ Hình \* ARABIC \s 1 </w:instrText>
      </w:r>
      <w:r w:rsidR="002D46F6">
        <w:fldChar w:fldCharType="separate"/>
      </w:r>
      <w:r w:rsidR="00031F35">
        <w:rPr>
          <w:noProof/>
        </w:rPr>
        <w:t>34</w:t>
      </w:r>
      <w:r w:rsidR="002D46F6">
        <w:rPr>
          <w:noProof/>
        </w:rPr>
        <w:fldChar w:fldCharType="end"/>
      </w:r>
      <w:bookmarkEnd w:id="125"/>
      <w:r>
        <w:t xml:space="preserve"> Hình ảnh Adapter 12VDC-2A trong thực tế</w:t>
      </w:r>
      <w:bookmarkEnd w:id="126"/>
    </w:p>
    <w:p w14:paraId="715C017D" w14:textId="27050781" w:rsidR="00876F62" w:rsidRDefault="00D31BF1" w:rsidP="00876F62">
      <w:r>
        <w:t>Nguồn 12V cấp vào cho mạch qua mộ</w:t>
      </w:r>
      <w:r w:rsidR="006D48E8">
        <w:t xml:space="preserve">t Jack DC. Ngoài ra trong mạch còn sử dụng một cầu chì 1A để bảo vệ mạch dòng điện cấp quá 1A, và sử dụng một diode </w:t>
      </w:r>
      <w:r w:rsidR="00582F7B">
        <w:t xml:space="preserve">để chống cắm ngược nguồn cấp, bảo vệ cho mạch. </w:t>
      </w:r>
      <w:r w:rsidR="003625AB">
        <w:t>Diode đó là 1N4004 với điện áp ngược chịu được là 400V và dòng chạy qua tối đa là 1A.</w:t>
      </w:r>
      <w:r w:rsidR="00CB4B30">
        <w:t xml:space="preserve"> </w:t>
      </w:r>
      <w:r w:rsidR="00A4672A">
        <w:t xml:space="preserve">Mạch như </w:t>
      </w:r>
      <w:r w:rsidR="006F53FF">
        <w:fldChar w:fldCharType="begin"/>
      </w:r>
      <w:r w:rsidR="006F53FF">
        <w:instrText xml:space="preserve"> REF _Ref61595160 \h </w:instrText>
      </w:r>
      <w:r w:rsidR="006F53FF">
        <w:fldChar w:fldCharType="separate"/>
      </w:r>
      <w:r w:rsidR="006F53FF">
        <w:t xml:space="preserve">Hình </w:t>
      </w:r>
      <w:r w:rsidR="006F53FF">
        <w:rPr>
          <w:noProof/>
        </w:rPr>
        <w:t>3</w:t>
      </w:r>
      <w:r w:rsidR="006F53FF">
        <w:t>.</w:t>
      </w:r>
      <w:r w:rsidR="006F53FF">
        <w:rPr>
          <w:noProof/>
        </w:rPr>
        <w:t>35</w:t>
      </w:r>
      <w:r w:rsidR="006F53FF">
        <w:fldChar w:fldCharType="end"/>
      </w:r>
      <w:r w:rsidR="006F53FF">
        <w:t xml:space="preserve"> dưới đây.</w:t>
      </w:r>
    </w:p>
    <w:p w14:paraId="1759456C" w14:textId="6166D396" w:rsidR="0040673A" w:rsidRDefault="002D46F6" w:rsidP="0040673A">
      <w:pPr>
        <w:keepNext/>
        <w:jc w:val="center"/>
      </w:pPr>
      <w:r>
        <w:pict w14:anchorId="4E31739E">
          <v:shape id="_x0000_i1072" type="#_x0000_t75" style="width:280.35pt;height:96.55pt">
            <v:imagedata r:id="rId78" o:title="12v" croptop="5719f" cropbottom="5005f" cropleft="1958f" cropright="1771f"/>
          </v:shape>
        </w:pict>
      </w:r>
    </w:p>
    <w:p w14:paraId="10D5CDEB" w14:textId="301AC927" w:rsidR="003625AB" w:rsidRDefault="0040673A" w:rsidP="0040673A">
      <w:pPr>
        <w:pStyle w:val="Caption"/>
      </w:pPr>
      <w:bookmarkStart w:id="127" w:name="_Ref61595160"/>
      <w:bookmarkStart w:id="128" w:name="_Toc62077025"/>
      <w:r>
        <w:t xml:space="preserve">Hình </w:t>
      </w:r>
      <w:r w:rsidR="002D46F6">
        <w:fldChar w:fldCharType="begin"/>
      </w:r>
      <w:r w:rsidR="002D46F6">
        <w:instrText xml:space="preserve"> STYLEREF 1 \s </w:instrText>
      </w:r>
      <w:r w:rsidR="002D46F6">
        <w:fldChar w:fldCharType="separate"/>
      </w:r>
      <w:r w:rsidR="00031F35">
        <w:rPr>
          <w:noProof/>
        </w:rPr>
        <w:t>3</w:t>
      </w:r>
      <w:r w:rsidR="002D46F6">
        <w:rPr>
          <w:noProof/>
        </w:rPr>
        <w:fldChar w:fldCharType="end"/>
      </w:r>
      <w:r w:rsidR="00031F35">
        <w:t>.</w:t>
      </w:r>
      <w:r w:rsidR="002D46F6">
        <w:fldChar w:fldCharType="begin"/>
      </w:r>
      <w:r w:rsidR="002D46F6">
        <w:instrText xml:space="preserve"> SEQ Hình \* ARABIC \s 1 </w:instrText>
      </w:r>
      <w:r w:rsidR="002D46F6">
        <w:fldChar w:fldCharType="separate"/>
      </w:r>
      <w:r w:rsidR="00031F35">
        <w:rPr>
          <w:noProof/>
        </w:rPr>
        <w:t>35</w:t>
      </w:r>
      <w:r w:rsidR="002D46F6">
        <w:rPr>
          <w:noProof/>
        </w:rPr>
        <w:fldChar w:fldCharType="end"/>
      </w:r>
      <w:bookmarkEnd w:id="127"/>
      <w:r>
        <w:t xml:space="preserve"> Nguồn cấp 12V</w:t>
      </w:r>
      <w:bookmarkEnd w:id="128"/>
    </w:p>
    <w:p w14:paraId="40E366F3" w14:textId="1E924D2A" w:rsidR="0040673A" w:rsidRDefault="0040673A" w:rsidP="007123E9">
      <w:pPr>
        <w:pStyle w:val="ListParagraph"/>
        <w:numPr>
          <w:ilvl w:val="0"/>
          <w:numId w:val="50"/>
        </w:numPr>
      </w:pPr>
      <w:r>
        <w:t xml:space="preserve">Nguồn 5V: </w:t>
      </w:r>
      <w:r w:rsidR="008A42AF">
        <w:t xml:space="preserve">Dòng tiêu thụ của nguồn 5V là 612.1 mA nên ở đây tôi sử dụng một IC nguồn xung </w:t>
      </w:r>
      <w:r w:rsidR="0085067A">
        <w:t>Buck</w:t>
      </w:r>
      <w:r w:rsidR="008A42AF">
        <w:t xml:space="preserve"> LM2576</w:t>
      </w:r>
      <w:r w:rsidR="00AD0868">
        <w:t xml:space="preserve"> – 5V</w:t>
      </w:r>
      <w:r w:rsidR="00336996">
        <w:t xml:space="preserve"> tần số 52kHz</w:t>
      </w:r>
      <w:r w:rsidR="00DE3DB8">
        <w:t xml:space="preserve">, dòng chịu tối đa lên đến 3A, </w:t>
      </w:r>
      <w:r w:rsidR="00C77E35">
        <w:t xml:space="preserve">điện áp cấp đầu vào lên đến 45VDC, </w:t>
      </w:r>
      <w:r w:rsidR="00DE3DB8">
        <w:t xml:space="preserve">điện áp đầu ra từ </w:t>
      </w:r>
      <w:r w:rsidR="00AD0868">
        <w:t>4.8 – 5.</w:t>
      </w:r>
      <w:r w:rsidR="00C77E35">
        <w:t>2VDC, thỏa mãn với các phần tử sử dụng nguồn 5V trong mạch.</w:t>
      </w:r>
    </w:p>
    <w:p w14:paraId="7FC2F48A" w14:textId="6A32E6C3" w:rsidR="00D84ADF" w:rsidRDefault="002D46F6" w:rsidP="00D84ADF">
      <w:pPr>
        <w:keepNext/>
        <w:jc w:val="center"/>
      </w:pPr>
      <w:r>
        <w:pict w14:anchorId="00C0C1EE">
          <v:shape id="_x0000_i1073" type="#_x0000_t75" style="width:139.1pt;height:120.55pt">
            <v:imagedata r:id="rId79" o:title="lm2576" croptop="3767f" cropbottom="4807f"/>
          </v:shape>
        </w:pict>
      </w:r>
    </w:p>
    <w:p w14:paraId="6DA71301" w14:textId="2078AF6E" w:rsidR="00D84ADF" w:rsidRDefault="00D84ADF" w:rsidP="00D84ADF">
      <w:pPr>
        <w:pStyle w:val="Caption"/>
      </w:pPr>
      <w:bookmarkStart w:id="129" w:name="_Ref61595181"/>
      <w:bookmarkStart w:id="130" w:name="_Toc62077026"/>
      <w:r>
        <w:t xml:space="preserve">Hình </w:t>
      </w:r>
      <w:r w:rsidR="002D46F6">
        <w:fldChar w:fldCharType="begin"/>
      </w:r>
      <w:r w:rsidR="002D46F6">
        <w:instrText xml:space="preserve"> STYLEREF 1 \s </w:instrText>
      </w:r>
      <w:r w:rsidR="002D46F6">
        <w:fldChar w:fldCharType="separate"/>
      </w:r>
      <w:r w:rsidR="00031F35">
        <w:rPr>
          <w:noProof/>
        </w:rPr>
        <w:t>3</w:t>
      </w:r>
      <w:r w:rsidR="002D46F6">
        <w:rPr>
          <w:noProof/>
        </w:rPr>
        <w:fldChar w:fldCharType="end"/>
      </w:r>
      <w:r w:rsidR="00031F35">
        <w:t>.</w:t>
      </w:r>
      <w:r w:rsidR="002D46F6">
        <w:fldChar w:fldCharType="begin"/>
      </w:r>
      <w:r w:rsidR="002D46F6">
        <w:instrText xml:space="preserve"> SEQ Hình \* ARABIC \s 1 </w:instrText>
      </w:r>
      <w:r w:rsidR="002D46F6">
        <w:fldChar w:fldCharType="separate"/>
      </w:r>
      <w:r w:rsidR="00031F35">
        <w:rPr>
          <w:noProof/>
        </w:rPr>
        <w:t>36</w:t>
      </w:r>
      <w:r w:rsidR="002D46F6">
        <w:rPr>
          <w:noProof/>
        </w:rPr>
        <w:fldChar w:fldCharType="end"/>
      </w:r>
      <w:bookmarkEnd w:id="129"/>
      <w:r>
        <w:t xml:space="preserve"> Hình ảnh LM2576-5.0V thực tế</w:t>
      </w:r>
      <w:bookmarkEnd w:id="130"/>
    </w:p>
    <w:p w14:paraId="0BFF6FCA" w14:textId="0E5B4D8B" w:rsidR="00D84ADF" w:rsidRDefault="006F53FF" w:rsidP="00D84ADF">
      <w:r>
        <w:fldChar w:fldCharType="begin"/>
      </w:r>
      <w:r>
        <w:instrText xml:space="preserve"> REF _Ref61595188 \h </w:instrText>
      </w:r>
      <w:r>
        <w:fldChar w:fldCharType="separate"/>
      </w:r>
      <w:r>
        <w:t xml:space="preserve">Hình </w:t>
      </w:r>
      <w:r>
        <w:rPr>
          <w:noProof/>
        </w:rPr>
        <w:t>3</w:t>
      </w:r>
      <w:r>
        <w:t>.</w:t>
      </w:r>
      <w:r>
        <w:rPr>
          <w:noProof/>
        </w:rPr>
        <w:t>37</w:t>
      </w:r>
      <w:r>
        <w:fldChar w:fldCharType="end"/>
      </w:r>
      <w:r>
        <w:t xml:space="preserve"> </w:t>
      </w:r>
      <w:r w:rsidR="001E6285">
        <w:t>dưới đây là mạch thiết kế cho nguồn 5V.</w:t>
      </w:r>
    </w:p>
    <w:p w14:paraId="5F86FCB8" w14:textId="29664EE8" w:rsidR="00767024" w:rsidRDefault="002D46F6" w:rsidP="00767024">
      <w:pPr>
        <w:keepNext/>
        <w:jc w:val="center"/>
      </w:pPr>
      <w:r>
        <w:pict w14:anchorId="2265CF7E">
          <v:shape id="_x0000_i1074" type="#_x0000_t75" style="width:318pt;height:112.35pt">
            <v:imagedata r:id="rId80" o:title="5v" cropleft="1634f" cropright="3342f"/>
          </v:shape>
        </w:pict>
      </w:r>
    </w:p>
    <w:p w14:paraId="475C5618" w14:textId="690D2044" w:rsidR="00CC27D4" w:rsidRPr="00CC27D4" w:rsidRDefault="00767024" w:rsidP="00CC27D4">
      <w:pPr>
        <w:pStyle w:val="Caption"/>
      </w:pPr>
      <w:bookmarkStart w:id="131" w:name="_Ref61595188"/>
      <w:bookmarkStart w:id="132" w:name="_Toc62077027"/>
      <w:r>
        <w:t xml:space="preserve">Hình </w:t>
      </w:r>
      <w:r w:rsidR="002D46F6">
        <w:fldChar w:fldCharType="begin"/>
      </w:r>
      <w:r w:rsidR="002D46F6">
        <w:instrText xml:space="preserve"> STYLEREF 1 \s </w:instrText>
      </w:r>
      <w:r w:rsidR="002D46F6">
        <w:fldChar w:fldCharType="separate"/>
      </w:r>
      <w:r w:rsidR="00031F35">
        <w:rPr>
          <w:noProof/>
        </w:rPr>
        <w:t>3</w:t>
      </w:r>
      <w:r w:rsidR="002D46F6">
        <w:rPr>
          <w:noProof/>
        </w:rPr>
        <w:fldChar w:fldCharType="end"/>
      </w:r>
      <w:r w:rsidR="00031F35">
        <w:t>.</w:t>
      </w:r>
      <w:r w:rsidR="002D46F6">
        <w:fldChar w:fldCharType="begin"/>
      </w:r>
      <w:r w:rsidR="002D46F6">
        <w:instrText xml:space="preserve"> SEQ Hình \* ARABIC \s 1 </w:instrText>
      </w:r>
      <w:r w:rsidR="002D46F6">
        <w:fldChar w:fldCharType="separate"/>
      </w:r>
      <w:r w:rsidR="00031F35">
        <w:rPr>
          <w:noProof/>
        </w:rPr>
        <w:t>37</w:t>
      </w:r>
      <w:r w:rsidR="002D46F6">
        <w:rPr>
          <w:noProof/>
        </w:rPr>
        <w:fldChar w:fldCharType="end"/>
      </w:r>
      <w:bookmarkEnd w:id="131"/>
      <w:r>
        <w:t xml:space="preserve"> </w:t>
      </w:r>
      <w:r w:rsidR="00CC27D4">
        <w:t>Sơ đồ mạch nguồn 5V</w:t>
      </w:r>
      <w:bookmarkEnd w:id="132"/>
    </w:p>
    <w:p w14:paraId="3A1A54F2" w14:textId="6FE90613" w:rsidR="005B218A" w:rsidRDefault="00E466CD" w:rsidP="00E466CD">
      <w:pPr>
        <w:pStyle w:val="ListParagraph"/>
        <w:numPr>
          <w:ilvl w:val="0"/>
          <w:numId w:val="0"/>
        </w:numPr>
      </w:pPr>
      <w:r>
        <w:tab/>
        <w:t xml:space="preserve">- </w:t>
      </w:r>
      <w:r w:rsidR="00172C60">
        <w:t>Lựa chọn tụ đầu vào: đ</w:t>
      </w:r>
      <w:r w:rsidR="001F1AAF">
        <w:t xml:space="preserve">ể duy trì sự ổn định, chân đầu vào của LM2576 phải qua một tụ </w:t>
      </w:r>
      <w:r w:rsidR="005B218A">
        <w:t xml:space="preserve">hóa </w:t>
      </w:r>
      <w:r w:rsidR="001F1AAF">
        <w:t xml:space="preserve">giá trị </w:t>
      </w:r>
      <w:r w:rsidR="005B218A">
        <w:t>tối thiểu là 100uF</w:t>
      </w:r>
      <w:r w:rsidR="00D22B9A">
        <w:t xml:space="preserve"> để lọc các thành phần tần số thấp của nguồn đầu vào</w:t>
      </w:r>
      <w:r w:rsidR="005B218A">
        <w:t xml:space="preserve">, ở trong mạch tôi sử dụng tụ </w:t>
      </w:r>
      <w:r w:rsidR="00161CC8">
        <w:t xml:space="preserve">hóa </w:t>
      </w:r>
      <w:r w:rsidR="005B218A">
        <w:t xml:space="preserve">220uF-50V. Ngoài ra nó cũng phải đi qua </w:t>
      </w:r>
      <w:r w:rsidR="00161CC8">
        <w:t>một tụ gốm 104 để lọc các thành phần tần số</w:t>
      </w:r>
      <w:r w:rsidR="00D22B9A">
        <w:t xml:space="preserve"> cao của điện áp vào IC.</w:t>
      </w:r>
    </w:p>
    <w:p w14:paraId="64C25A0E" w14:textId="602C2887" w:rsidR="00D22B9A" w:rsidRDefault="00E466CD" w:rsidP="00E466CD">
      <w:r>
        <w:tab/>
        <w:t xml:space="preserve">- </w:t>
      </w:r>
      <w:r w:rsidR="00172C60">
        <w:t>Lựa chọn cuộn cảm:</w:t>
      </w:r>
      <w:r w:rsidR="00233514">
        <w:t xml:space="preserve"> tất cả bộ điều chỉnh đều hoạt động ở hai chế độ cơ bản là liên tục và không liên tục, </w:t>
      </w:r>
      <w:r w:rsidR="00CC546D">
        <w:t>mối chế độ có các đặc điểm hoạt động riêng biệt, có thể ảnh hưởng đến hiệu suất và yêu cầu của người dùng.</w:t>
      </w:r>
      <w:r w:rsidR="003A6A15">
        <w:t xml:space="preserve"> </w:t>
      </w:r>
      <w:r w:rsidR="006F53FF">
        <w:fldChar w:fldCharType="begin"/>
      </w:r>
      <w:r w:rsidR="006F53FF">
        <w:instrText xml:space="preserve"> REF _Ref61595210 \h </w:instrText>
      </w:r>
      <w:r w:rsidR="006F53FF">
        <w:fldChar w:fldCharType="separate"/>
      </w:r>
      <w:r w:rsidR="006F53FF">
        <w:t xml:space="preserve">Hình </w:t>
      </w:r>
      <w:r w:rsidR="006F53FF">
        <w:rPr>
          <w:noProof/>
        </w:rPr>
        <w:t>3</w:t>
      </w:r>
      <w:r w:rsidR="006F53FF">
        <w:t>.</w:t>
      </w:r>
      <w:r w:rsidR="006F53FF">
        <w:rPr>
          <w:noProof/>
        </w:rPr>
        <w:t>38</w:t>
      </w:r>
      <w:r w:rsidR="006F53FF">
        <w:fldChar w:fldCharType="end"/>
      </w:r>
      <w:r w:rsidR="006F53FF">
        <w:t xml:space="preserve"> </w:t>
      </w:r>
      <w:r w:rsidR="003A6A15">
        <w:t>dưới đây là gợi ý</w:t>
      </w:r>
      <w:r w:rsidR="00066AF9">
        <w:t xml:space="preserve"> của nhà sản xuất về</w:t>
      </w:r>
      <w:r w:rsidR="003A6A15">
        <w:t xml:space="preserve"> giá trị cuộn cảm cho mạch.</w:t>
      </w:r>
    </w:p>
    <w:p w14:paraId="1E099A14" w14:textId="2EAB26C5" w:rsidR="00DF30FB" w:rsidRDefault="002D46F6" w:rsidP="00DF30FB">
      <w:pPr>
        <w:keepNext/>
        <w:jc w:val="center"/>
      </w:pPr>
      <w:r>
        <w:pict w14:anchorId="260867D7">
          <v:shape id="_x0000_i1075" type="#_x0000_t75" style="width:260.75pt;height:214.35pt">
            <v:imagedata r:id="rId81" o:title="l"/>
          </v:shape>
        </w:pict>
      </w:r>
    </w:p>
    <w:p w14:paraId="34101D03" w14:textId="0077080C" w:rsidR="00DF30FB" w:rsidRDefault="00DF30FB" w:rsidP="00DF30FB">
      <w:pPr>
        <w:pStyle w:val="Caption"/>
      </w:pPr>
      <w:bookmarkStart w:id="133" w:name="_Ref61595210"/>
      <w:bookmarkStart w:id="134" w:name="_Toc62077028"/>
      <w:r>
        <w:t xml:space="preserve">Hình </w:t>
      </w:r>
      <w:r w:rsidR="002D46F6">
        <w:fldChar w:fldCharType="begin"/>
      </w:r>
      <w:r w:rsidR="002D46F6">
        <w:instrText xml:space="preserve"> STYLEREF 1 \s </w:instrText>
      </w:r>
      <w:r w:rsidR="002D46F6">
        <w:fldChar w:fldCharType="separate"/>
      </w:r>
      <w:r w:rsidR="00031F35">
        <w:rPr>
          <w:noProof/>
        </w:rPr>
        <w:t>3</w:t>
      </w:r>
      <w:r w:rsidR="002D46F6">
        <w:rPr>
          <w:noProof/>
        </w:rPr>
        <w:fldChar w:fldCharType="end"/>
      </w:r>
      <w:r w:rsidR="00031F35">
        <w:t>.</w:t>
      </w:r>
      <w:r w:rsidR="002D46F6">
        <w:fldChar w:fldCharType="begin"/>
      </w:r>
      <w:r w:rsidR="002D46F6">
        <w:instrText xml:space="preserve"> SEQ Hình \* ARABIC \s 1 </w:instrText>
      </w:r>
      <w:r w:rsidR="002D46F6">
        <w:fldChar w:fldCharType="separate"/>
      </w:r>
      <w:r w:rsidR="00031F35">
        <w:rPr>
          <w:noProof/>
        </w:rPr>
        <w:t>38</w:t>
      </w:r>
      <w:r w:rsidR="002D46F6">
        <w:rPr>
          <w:noProof/>
        </w:rPr>
        <w:fldChar w:fldCharType="end"/>
      </w:r>
      <w:bookmarkEnd w:id="133"/>
      <w:r>
        <w:t xml:space="preserve"> Giá trị cuộn cảm ứng với dòng và áp đầ</w:t>
      </w:r>
      <w:r w:rsidR="00066AF9">
        <w:t>u ra</w:t>
      </w:r>
      <w:bookmarkEnd w:id="134"/>
    </w:p>
    <w:p w14:paraId="2DB3342C" w14:textId="712709E9" w:rsidR="00066AF9" w:rsidRDefault="00066AF9" w:rsidP="00066AF9">
      <w:r>
        <w:t>Như vậy, với dòng tiêu thụ 612.1 mA, tôi sử dụng cuộn cảm giá trị 150</w:t>
      </w:r>
      <w:r w:rsidR="0030103D">
        <w:t>u</w:t>
      </w:r>
      <w:r>
        <w:t>H cho mạch.</w:t>
      </w:r>
      <w:r w:rsidR="00ED6E32">
        <w:t xml:space="preserve"> Khi đó, độ đập mạch của dòng điện xấp xỉ 20% đến 30% dòng một chiều tối đa, nghĩa là </w:t>
      </w:r>
      <w:r w:rsidR="00E958E3" w:rsidRPr="00013A27">
        <w:rPr>
          <w:position w:val="-12"/>
        </w:rPr>
        <w:object w:dxaOrig="6800" w:dyaOrig="360" w14:anchorId="1471123B">
          <v:shape id="_x0000_i1076" type="#_x0000_t75" style="width:341.45pt;height:18pt" o:ole="">
            <v:imagedata r:id="rId82" o:title=""/>
          </v:shape>
          <o:OLEObject Type="Embed" ProgID="Equation.DSMT4" ShapeID="_x0000_i1076" DrawAspect="Content" ObjectID="_1672689895" r:id="rId83"/>
        </w:object>
      </w:r>
    </w:p>
    <w:p w14:paraId="796A22BE" w14:textId="34D5ABF0" w:rsidR="00066AF9" w:rsidRDefault="00E466CD" w:rsidP="00E466CD">
      <w:r>
        <w:tab/>
        <w:t xml:space="preserve">- </w:t>
      </w:r>
      <w:r w:rsidR="006B64AE">
        <w:t xml:space="preserve">Lựa chọn tụ đầu ra: </w:t>
      </w:r>
      <w:r w:rsidR="009B0BC0">
        <w:t xml:space="preserve">cần có tụ đầu ra để lọc điện áp đầu ra và cần thiết cho sự ổn định của vòng lặp hoạt động. </w:t>
      </w:r>
      <w:r w:rsidR="00D87EF9">
        <w:t>Nhà sản xuất khuyến nghị sử dụng các loại tụ có giá trị nội trở thấ</w:t>
      </w:r>
      <w:r w:rsidR="004C6276">
        <w:t xml:space="preserve">p </w:t>
      </w:r>
      <w:r w:rsidR="00D87EF9">
        <w:t>để có điện áp gợn đầu ra thấp và ổn định tố</w:t>
      </w:r>
      <w:r w:rsidR="0083681F">
        <w:t xml:space="preserve">t. Giá trị nội trở của tụ điện phụ thuộc vào nhiều yếu tố: giá trị, điện áp định mức, kích thước vật lý và loại cấu trúc. </w:t>
      </w:r>
      <w:r w:rsidR="00D11541">
        <w:t>Các giá trị tụ điện từ 220uF đến 1000uF cho phép điện áp gợn đầ</w:t>
      </w:r>
      <w:r w:rsidR="0083237A">
        <w:t>u ra từ 50 mV đến 150 mV, trong khi các tụ điện có giá trị lớn hơn làm giảm độ gợn sóng từ 20 mV đế</w:t>
      </w:r>
      <w:r w:rsidR="001437B7">
        <w:t>n 50 mV. Tuy nhiên, khi hoạt động ở chế độ liên tục, nội trở của tụ điện nhỏ hơn 0.03R có thể gây ra sự bất ổn định trong bộ điều chỉnh.</w:t>
      </w:r>
    </w:p>
    <w:p w14:paraId="19452BA8" w14:textId="59B9A137" w:rsidR="00D80F4E" w:rsidRDefault="00D80F4E" w:rsidP="00D80F4E">
      <w:r>
        <w:t>Giá trị của tụ điện đầu ra cùng với cuộn cảm xác định cặp cực chi phối của chuyển mạch vòng điều chỉnh. Để hoạt động ổn định, tụ điện phải thỏa mã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29"/>
        <w:gridCol w:w="5307"/>
        <w:gridCol w:w="1758"/>
      </w:tblGrid>
      <w:tr w:rsidR="00600A72" w14:paraId="4FC1C0EC" w14:textId="77777777" w:rsidTr="00F73AB8">
        <w:tc>
          <w:tcPr>
            <w:tcW w:w="1429" w:type="dxa"/>
            <w:vAlign w:val="center"/>
          </w:tcPr>
          <w:p w14:paraId="3B6D944E" w14:textId="77777777" w:rsidR="00600A72" w:rsidRDefault="00600A72" w:rsidP="00AB361E">
            <w:pPr>
              <w:spacing w:line="276" w:lineRule="auto"/>
              <w:jc w:val="left"/>
            </w:pPr>
          </w:p>
        </w:tc>
        <w:tc>
          <w:tcPr>
            <w:tcW w:w="5307" w:type="dxa"/>
            <w:shd w:val="clear" w:color="auto" w:fill="auto"/>
            <w:vAlign w:val="center"/>
          </w:tcPr>
          <w:p w14:paraId="75DF5810" w14:textId="192EDAC8" w:rsidR="00600A72" w:rsidRPr="00791E2E" w:rsidRDefault="00207CF8" w:rsidP="00207CF8">
            <w:pPr>
              <w:spacing w:line="276" w:lineRule="auto"/>
              <w:jc w:val="center"/>
            </w:pPr>
            <w:r w:rsidRPr="006A55C4">
              <w:rPr>
                <w:position w:val="-30"/>
              </w:rPr>
              <w:object w:dxaOrig="3100" w:dyaOrig="680" w14:anchorId="7BB2E602">
                <v:shape id="_x0000_i1077" type="#_x0000_t75" style="width:155.45pt;height:34.35pt" o:ole="">
                  <v:imagedata r:id="rId84" o:title=""/>
                </v:shape>
                <o:OLEObject Type="Embed" ProgID="Equation.DSMT4" ShapeID="_x0000_i1077" DrawAspect="Content" ObjectID="_1672689896" r:id="rId85"/>
              </w:object>
            </w:r>
          </w:p>
        </w:tc>
        <w:tc>
          <w:tcPr>
            <w:tcW w:w="1758" w:type="dxa"/>
            <w:vAlign w:val="center"/>
          </w:tcPr>
          <w:p w14:paraId="144254F4" w14:textId="1D72ED80" w:rsidR="00600A72" w:rsidRDefault="00600A72" w:rsidP="00207CF8">
            <w:pPr>
              <w:pStyle w:val="Caption"/>
              <w:spacing w:line="276" w:lineRule="auto"/>
              <w:jc w:val="left"/>
            </w:pPr>
            <w:r>
              <w:t xml:space="preserve">PT </w:t>
            </w:r>
            <w:r w:rsidR="00207CF8">
              <w:t>3.1</w:t>
            </w:r>
          </w:p>
        </w:tc>
      </w:tr>
    </w:tbl>
    <w:p w14:paraId="595628B4" w14:textId="16D1F26D" w:rsidR="0030103D" w:rsidRDefault="0030103D" w:rsidP="0030103D">
      <w:r>
        <w:t>Ứng với giá trị V</w:t>
      </w:r>
      <w:r>
        <w:rPr>
          <w:vertAlign w:val="subscript"/>
        </w:rPr>
        <w:t>IN</w:t>
      </w:r>
      <w:r>
        <w:t xml:space="preserve"> = 12V, V</w:t>
      </w:r>
      <w:r>
        <w:rPr>
          <w:vertAlign w:val="subscript"/>
        </w:rPr>
        <w:t>OUT</w:t>
      </w:r>
      <w:r w:rsidR="0034778F">
        <w:t xml:space="preserve"> = 5V, L = 15</w:t>
      </w:r>
      <w:r>
        <w:t xml:space="preserve">0uH thì </w:t>
      </w:r>
      <w:r w:rsidR="0034778F" w:rsidRPr="008F4EB6">
        <w:rPr>
          <w:position w:val="-24"/>
        </w:rPr>
        <w:object w:dxaOrig="3260" w:dyaOrig="620" w14:anchorId="35D38C8B">
          <v:shape id="_x0000_i1078" type="#_x0000_t75" style="width:162pt;height:31.1pt" o:ole="">
            <v:imagedata r:id="rId86" o:title=""/>
          </v:shape>
          <o:OLEObject Type="Embed" ProgID="Equation.DSMT4" ShapeID="_x0000_i1078" DrawAspect="Content" ObjectID="_1672689897" r:id="rId87"/>
        </w:object>
      </w:r>
      <w:r w:rsidR="004C6276">
        <w:t>. Ở đây tôi chọn giá trị tụ là 470uF.</w:t>
      </w:r>
    </w:p>
    <w:p w14:paraId="083F2DBF" w14:textId="1F4B5B66" w:rsidR="004C6276" w:rsidRDefault="004C6276" w:rsidP="0030103D">
      <w:r>
        <w:t>Đối với điện áp của tụ nên lớn hơn gấp 1.5 lần điện áp đầu ra là 1.5*5 = 7.5V, ở đây tôi chọ</w:t>
      </w:r>
      <w:r w:rsidR="00E3293B">
        <w:t>n 25V (để giảm nội trở ESR của tụ)</w:t>
      </w:r>
      <w:r w:rsidR="00BE53D6">
        <w:t>.</w:t>
      </w:r>
    </w:p>
    <w:p w14:paraId="46A582DB" w14:textId="309CA1AB" w:rsidR="004C61F2" w:rsidRDefault="004C61F2" w:rsidP="0030103D">
      <w:r>
        <w:t xml:space="preserve">Cuối cùng tụ điện đầu ra được chọn là tụ hóa </w:t>
      </w:r>
      <w:r w:rsidR="00E3293B">
        <w:t>470uF – 25</w:t>
      </w:r>
      <w:r>
        <w:t>V.</w:t>
      </w:r>
    </w:p>
    <w:p w14:paraId="7E72CBD0" w14:textId="1D6EC6B5" w:rsidR="002533F6" w:rsidRDefault="006A5C71" w:rsidP="0030103D">
      <w:r>
        <w:fldChar w:fldCharType="begin"/>
      </w:r>
      <w:r>
        <w:instrText xml:space="preserve"> REF _Ref61596140 \h </w:instrText>
      </w:r>
      <w:r>
        <w:fldChar w:fldCharType="separate"/>
      </w:r>
      <w:r>
        <w:t xml:space="preserve">Bảng </w:t>
      </w:r>
      <w:r>
        <w:rPr>
          <w:noProof/>
        </w:rPr>
        <w:t>3</w:t>
      </w:r>
      <w:r>
        <w:t>.</w:t>
      </w:r>
      <w:r>
        <w:rPr>
          <w:noProof/>
        </w:rPr>
        <w:t>13</w:t>
      </w:r>
      <w:r>
        <w:fldChar w:fldCharType="end"/>
      </w:r>
      <w:r>
        <w:t xml:space="preserve"> </w:t>
      </w:r>
      <w:r w:rsidR="00C913F2">
        <w:t>dưới đây là hệ số</w:t>
      </w:r>
      <w:r w:rsidR="004C61F2">
        <w:t xml:space="preserve"> tiêu tán theo điện áp của tụ nhôm.</w:t>
      </w:r>
    </w:p>
    <w:p w14:paraId="0032980F" w14:textId="61122E9E" w:rsidR="00ED25DE" w:rsidRDefault="00ED25DE" w:rsidP="00ED25DE">
      <w:pPr>
        <w:pStyle w:val="Caption"/>
        <w:keepNext/>
      </w:pPr>
      <w:bookmarkStart w:id="135" w:name="_Ref61596140"/>
      <w:bookmarkStart w:id="136" w:name="_Toc62077062"/>
      <w:r>
        <w:t xml:space="preserve">Bảng </w:t>
      </w:r>
      <w:r w:rsidR="002D46F6">
        <w:fldChar w:fldCharType="begin"/>
      </w:r>
      <w:r w:rsidR="002D46F6">
        <w:instrText xml:space="preserve"> STYLEREF 1 \s </w:instrText>
      </w:r>
      <w:r w:rsidR="002D46F6">
        <w:fldChar w:fldCharType="separate"/>
      </w:r>
      <w:r>
        <w:rPr>
          <w:noProof/>
        </w:rPr>
        <w:t>3</w:t>
      </w:r>
      <w:r w:rsidR="002D46F6">
        <w:rPr>
          <w:noProof/>
        </w:rPr>
        <w:fldChar w:fldCharType="end"/>
      </w:r>
      <w:r>
        <w:t>.</w:t>
      </w:r>
      <w:r w:rsidR="002D46F6">
        <w:fldChar w:fldCharType="begin"/>
      </w:r>
      <w:r w:rsidR="002D46F6">
        <w:instrText xml:space="preserve"> SEQ B</w:instrText>
      </w:r>
      <w:r w:rsidR="002D46F6">
        <w:instrText>ả</w:instrText>
      </w:r>
      <w:r w:rsidR="002D46F6">
        <w:instrText xml:space="preserve">ng \* ARABIC \s 1 </w:instrText>
      </w:r>
      <w:r w:rsidR="002D46F6">
        <w:fldChar w:fldCharType="separate"/>
      </w:r>
      <w:r>
        <w:rPr>
          <w:noProof/>
        </w:rPr>
        <w:t>13</w:t>
      </w:r>
      <w:r w:rsidR="002D46F6">
        <w:rPr>
          <w:noProof/>
        </w:rPr>
        <w:fldChar w:fldCharType="end"/>
      </w:r>
      <w:bookmarkEnd w:id="135"/>
      <w:r>
        <w:t xml:space="preserve"> Hệ số tiêu tán theo điện áp của tụ nhôm</w:t>
      </w:r>
      <w:bookmarkEnd w:id="136"/>
    </w:p>
    <w:tbl>
      <w:tblPr>
        <w:tblStyle w:val="TableGrid"/>
        <w:tblW w:w="6941" w:type="dxa"/>
        <w:jc w:val="center"/>
        <w:tblLook w:val="04A0" w:firstRow="1" w:lastRow="0" w:firstColumn="1" w:lastColumn="0" w:noHBand="0" w:noVBand="1"/>
      </w:tblPr>
      <w:tblGrid>
        <w:gridCol w:w="907"/>
        <w:gridCol w:w="601"/>
        <w:gridCol w:w="601"/>
        <w:gridCol w:w="601"/>
        <w:gridCol w:w="601"/>
        <w:gridCol w:w="601"/>
        <w:gridCol w:w="601"/>
        <w:gridCol w:w="705"/>
        <w:gridCol w:w="1723"/>
      </w:tblGrid>
      <w:tr w:rsidR="00ED25DE" w:rsidRPr="00D847C8" w14:paraId="661894F0" w14:textId="77777777" w:rsidTr="004C61F2">
        <w:trPr>
          <w:gridAfter w:val="1"/>
          <w:wAfter w:w="1723" w:type="dxa"/>
          <w:jc w:val="center"/>
        </w:trPr>
        <w:tc>
          <w:tcPr>
            <w:tcW w:w="0" w:type="auto"/>
          </w:tcPr>
          <w:p w14:paraId="6DA6E953" w14:textId="77777777" w:rsidR="00ED25DE" w:rsidRPr="00D847C8" w:rsidRDefault="00ED25DE" w:rsidP="00AB361E">
            <w:pPr>
              <w:pStyle w:val="Table"/>
            </w:pPr>
            <w:r w:rsidRPr="00D847C8">
              <w:t>Điện áp</w:t>
            </w:r>
          </w:p>
        </w:tc>
        <w:tc>
          <w:tcPr>
            <w:tcW w:w="0" w:type="auto"/>
          </w:tcPr>
          <w:p w14:paraId="608632C6" w14:textId="77777777" w:rsidR="00ED25DE" w:rsidRPr="00D847C8" w:rsidRDefault="00ED25DE" w:rsidP="00AB361E">
            <w:pPr>
              <w:pStyle w:val="Table"/>
            </w:pPr>
            <w:r w:rsidRPr="00D847C8">
              <w:t>10V</w:t>
            </w:r>
          </w:p>
        </w:tc>
        <w:tc>
          <w:tcPr>
            <w:tcW w:w="0" w:type="auto"/>
          </w:tcPr>
          <w:p w14:paraId="1756B8B0" w14:textId="77777777" w:rsidR="00ED25DE" w:rsidRPr="00D847C8" w:rsidRDefault="00ED25DE" w:rsidP="00AB361E">
            <w:pPr>
              <w:pStyle w:val="Table"/>
            </w:pPr>
            <w:r w:rsidRPr="00D847C8">
              <w:t>16V</w:t>
            </w:r>
          </w:p>
        </w:tc>
        <w:tc>
          <w:tcPr>
            <w:tcW w:w="0" w:type="auto"/>
          </w:tcPr>
          <w:p w14:paraId="74F7FAD8" w14:textId="77777777" w:rsidR="00ED25DE" w:rsidRPr="00D847C8" w:rsidRDefault="00ED25DE" w:rsidP="00AB361E">
            <w:pPr>
              <w:pStyle w:val="Table"/>
            </w:pPr>
            <w:r w:rsidRPr="00D847C8">
              <w:t>25V</w:t>
            </w:r>
          </w:p>
        </w:tc>
        <w:tc>
          <w:tcPr>
            <w:tcW w:w="0" w:type="auto"/>
          </w:tcPr>
          <w:p w14:paraId="685F3889" w14:textId="77777777" w:rsidR="00ED25DE" w:rsidRPr="00D847C8" w:rsidRDefault="00ED25DE" w:rsidP="00AB361E">
            <w:pPr>
              <w:pStyle w:val="Table"/>
            </w:pPr>
            <w:r w:rsidRPr="00D847C8">
              <w:t>35V</w:t>
            </w:r>
          </w:p>
        </w:tc>
        <w:tc>
          <w:tcPr>
            <w:tcW w:w="0" w:type="auto"/>
          </w:tcPr>
          <w:p w14:paraId="2808DA94" w14:textId="77777777" w:rsidR="00ED25DE" w:rsidRPr="00D847C8" w:rsidRDefault="00ED25DE" w:rsidP="00AB361E">
            <w:pPr>
              <w:pStyle w:val="Table"/>
            </w:pPr>
            <w:r w:rsidRPr="00D847C8">
              <w:t>50V</w:t>
            </w:r>
          </w:p>
        </w:tc>
        <w:tc>
          <w:tcPr>
            <w:tcW w:w="0" w:type="auto"/>
          </w:tcPr>
          <w:p w14:paraId="76B62E70" w14:textId="77777777" w:rsidR="00ED25DE" w:rsidRPr="00D847C8" w:rsidRDefault="00ED25DE" w:rsidP="00AB361E">
            <w:pPr>
              <w:pStyle w:val="Table"/>
            </w:pPr>
            <w:r w:rsidRPr="00D847C8">
              <w:t>63V</w:t>
            </w:r>
          </w:p>
        </w:tc>
        <w:tc>
          <w:tcPr>
            <w:tcW w:w="0" w:type="auto"/>
          </w:tcPr>
          <w:p w14:paraId="46207440" w14:textId="77777777" w:rsidR="00ED25DE" w:rsidRPr="00D847C8" w:rsidRDefault="00ED25DE" w:rsidP="00AB361E">
            <w:pPr>
              <w:pStyle w:val="Table"/>
            </w:pPr>
            <w:r w:rsidRPr="00D847C8">
              <w:t>100V</w:t>
            </w:r>
          </w:p>
        </w:tc>
      </w:tr>
      <w:tr w:rsidR="00ED25DE" w:rsidRPr="00D847C8" w14:paraId="363E9C0B" w14:textId="77777777" w:rsidTr="008068E6">
        <w:trPr>
          <w:jc w:val="center"/>
        </w:trPr>
        <w:tc>
          <w:tcPr>
            <w:tcW w:w="0" w:type="auto"/>
          </w:tcPr>
          <w:p w14:paraId="5816A549" w14:textId="77777777" w:rsidR="00ED25DE" w:rsidRPr="00D847C8" w:rsidRDefault="00ED25DE" w:rsidP="00AB361E">
            <w:pPr>
              <w:pStyle w:val="Table"/>
            </w:pPr>
            <m:oMathPara>
              <m:oMath>
                <m:r>
                  <w:rPr>
                    <w:rFonts w:ascii="Cambria Math" w:hAnsi="Cambria Math"/>
                  </w:rPr>
                  <m:t>tanδ</m:t>
                </m:r>
              </m:oMath>
            </m:oMathPara>
          </w:p>
        </w:tc>
        <w:tc>
          <w:tcPr>
            <w:tcW w:w="0" w:type="auto"/>
          </w:tcPr>
          <w:p w14:paraId="787E7CA4" w14:textId="77777777" w:rsidR="00ED25DE" w:rsidRPr="00D847C8" w:rsidRDefault="00ED25DE" w:rsidP="00AB361E">
            <w:pPr>
              <w:pStyle w:val="Table"/>
            </w:pPr>
            <w:r w:rsidRPr="00D847C8">
              <w:t>0.24</w:t>
            </w:r>
          </w:p>
        </w:tc>
        <w:tc>
          <w:tcPr>
            <w:tcW w:w="0" w:type="auto"/>
          </w:tcPr>
          <w:p w14:paraId="278098E4" w14:textId="77777777" w:rsidR="00ED25DE" w:rsidRPr="00D847C8" w:rsidRDefault="00ED25DE" w:rsidP="00AB361E">
            <w:pPr>
              <w:pStyle w:val="Table"/>
            </w:pPr>
            <w:r w:rsidRPr="00D847C8">
              <w:t>0.20</w:t>
            </w:r>
          </w:p>
        </w:tc>
        <w:tc>
          <w:tcPr>
            <w:tcW w:w="0" w:type="auto"/>
          </w:tcPr>
          <w:p w14:paraId="0B76194E" w14:textId="77777777" w:rsidR="00ED25DE" w:rsidRPr="00D847C8" w:rsidRDefault="00ED25DE" w:rsidP="00AB361E">
            <w:pPr>
              <w:pStyle w:val="Table"/>
            </w:pPr>
            <w:r w:rsidRPr="00D847C8">
              <w:t>0.18</w:t>
            </w:r>
          </w:p>
        </w:tc>
        <w:tc>
          <w:tcPr>
            <w:tcW w:w="0" w:type="auto"/>
          </w:tcPr>
          <w:p w14:paraId="4CB57AD6" w14:textId="77777777" w:rsidR="00ED25DE" w:rsidRPr="00D847C8" w:rsidRDefault="00ED25DE" w:rsidP="00AB361E">
            <w:pPr>
              <w:pStyle w:val="Table"/>
            </w:pPr>
            <w:r w:rsidRPr="00D847C8">
              <w:t>0.16</w:t>
            </w:r>
          </w:p>
        </w:tc>
        <w:tc>
          <w:tcPr>
            <w:tcW w:w="0" w:type="auto"/>
          </w:tcPr>
          <w:p w14:paraId="693631BE" w14:textId="77777777" w:rsidR="00ED25DE" w:rsidRPr="00D847C8" w:rsidRDefault="00ED25DE" w:rsidP="00AB361E">
            <w:pPr>
              <w:pStyle w:val="Table"/>
            </w:pPr>
            <w:r w:rsidRPr="00D847C8">
              <w:t>0.15</w:t>
            </w:r>
          </w:p>
        </w:tc>
        <w:tc>
          <w:tcPr>
            <w:tcW w:w="0" w:type="auto"/>
          </w:tcPr>
          <w:p w14:paraId="5F1F233C" w14:textId="77777777" w:rsidR="00ED25DE" w:rsidRPr="00D847C8" w:rsidRDefault="00ED25DE" w:rsidP="00AB361E">
            <w:pPr>
              <w:pStyle w:val="Table"/>
            </w:pPr>
            <w:r w:rsidRPr="00D847C8">
              <w:t>0.14</w:t>
            </w:r>
          </w:p>
        </w:tc>
        <w:tc>
          <w:tcPr>
            <w:tcW w:w="0" w:type="auto"/>
            <w:tcBorders>
              <w:right w:val="single" w:sz="4" w:space="0" w:color="auto"/>
            </w:tcBorders>
          </w:tcPr>
          <w:p w14:paraId="48978D23" w14:textId="77777777" w:rsidR="00ED25DE" w:rsidRPr="00D847C8" w:rsidRDefault="00ED25DE" w:rsidP="00AB361E">
            <w:pPr>
              <w:pStyle w:val="Table"/>
            </w:pPr>
            <w:r w:rsidRPr="00D847C8">
              <w:t>0.14</w:t>
            </w:r>
          </w:p>
        </w:tc>
        <w:tc>
          <w:tcPr>
            <w:tcW w:w="1723" w:type="dxa"/>
            <w:tcBorders>
              <w:top w:val="nil"/>
              <w:left w:val="single" w:sz="4" w:space="0" w:color="auto"/>
              <w:bottom w:val="nil"/>
              <w:right w:val="nil"/>
            </w:tcBorders>
          </w:tcPr>
          <w:p w14:paraId="790E5778" w14:textId="77777777" w:rsidR="00ED25DE" w:rsidRPr="00D847C8" w:rsidRDefault="00ED25DE" w:rsidP="00AB361E">
            <w:pPr>
              <w:pStyle w:val="Table"/>
            </w:pPr>
            <w:r w:rsidRPr="00D847C8">
              <w:t>tại 20℃, 120Hz</w:t>
            </w:r>
          </w:p>
        </w:tc>
      </w:tr>
    </w:tbl>
    <w:p w14:paraId="3DA7977F" w14:textId="59FAF7DD" w:rsidR="00E958E3" w:rsidRDefault="005D6F5B" w:rsidP="0030103D">
      <w:r>
        <w:t>Giá trị nội trở ESR của tụ được xác định dựa trên phương trình sa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3"/>
        <w:gridCol w:w="5786"/>
        <w:gridCol w:w="1725"/>
      </w:tblGrid>
      <w:tr w:rsidR="00446B17" w14:paraId="54F0D6A0" w14:textId="77777777" w:rsidTr="00AB361E">
        <w:trPr>
          <w:trHeight w:val="993"/>
        </w:trPr>
        <w:tc>
          <w:tcPr>
            <w:tcW w:w="993" w:type="dxa"/>
            <w:vAlign w:val="center"/>
          </w:tcPr>
          <w:p w14:paraId="6583CABF" w14:textId="77777777" w:rsidR="00446B17" w:rsidRDefault="00446B17" w:rsidP="00AB361E">
            <w:pPr>
              <w:jc w:val="center"/>
            </w:pPr>
          </w:p>
        </w:tc>
        <w:tc>
          <w:tcPr>
            <w:tcW w:w="5786" w:type="dxa"/>
            <w:shd w:val="clear" w:color="auto" w:fill="auto"/>
            <w:vAlign w:val="center"/>
          </w:tcPr>
          <w:p w14:paraId="0C05ED96" w14:textId="0524F5EA" w:rsidR="00446B17" w:rsidRPr="001E18BE" w:rsidRDefault="002D46F6" w:rsidP="00676C4F">
            <w:pPr>
              <w:pStyle w:val="Caption"/>
            </w:pPr>
            <m:oMathPara>
              <m:oMath>
                <m:sSub>
                  <m:sSubPr>
                    <m:ctrlPr>
                      <w:rPr>
                        <w:rFonts w:ascii="Cambria Math" w:hAnsi="Cambria Math"/>
                      </w:rPr>
                    </m:ctrlPr>
                  </m:sSubPr>
                  <m:e>
                    <m:r>
                      <w:rPr>
                        <w:rFonts w:ascii="Cambria Math" w:hAnsi="Cambria Math"/>
                      </w:rPr>
                      <m:t>ESR</m:t>
                    </m:r>
                  </m:e>
                  <m:sub>
                    <m:sSub>
                      <m:sSubPr>
                        <m:ctrlPr>
                          <w:rPr>
                            <w:rFonts w:ascii="Cambria Math" w:hAnsi="Cambria Math"/>
                          </w:rPr>
                        </m:ctrlPr>
                      </m:sSubPr>
                      <m:e>
                        <m:r>
                          <w:rPr>
                            <w:rFonts w:ascii="Cambria Math" w:hAnsi="Cambria Math"/>
                          </w:rPr>
                          <m:t>C</m:t>
                        </m:r>
                      </m:e>
                      <m:sub>
                        <m:r>
                          <w:rPr>
                            <w:rFonts w:ascii="Cambria Math" w:hAnsi="Cambria Math"/>
                          </w:rPr>
                          <m:t>OUT</m:t>
                        </m:r>
                      </m:sub>
                    </m:sSub>
                  </m:sub>
                </m:sSub>
                <m:r>
                  <w:rPr>
                    <w:rFonts w:ascii="Cambria Math" w:hAnsi="Cambria Math"/>
                  </w:rPr>
                  <m:t xml:space="preserve">= </m:t>
                </m:r>
                <m:f>
                  <m:fPr>
                    <m:ctrlPr>
                      <w:rPr>
                        <w:rFonts w:ascii="Cambria Math" w:hAnsi="Cambria Math"/>
                      </w:rPr>
                    </m:ctrlPr>
                  </m:fPr>
                  <m:num>
                    <m:r>
                      <w:rPr>
                        <w:rFonts w:ascii="Cambria Math" w:hAnsi="Cambria Math"/>
                      </w:rPr>
                      <m:t>tanδ</m:t>
                    </m:r>
                  </m:num>
                  <m:den>
                    <m:r>
                      <w:rPr>
                        <w:rFonts w:ascii="Cambria Math" w:hAnsi="Cambria Math"/>
                      </w:rPr>
                      <m:t>2πfC</m:t>
                    </m:r>
                  </m:den>
                </m:f>
              </m:oMath>
            </m:oMathPara>
          </w:p>
        </w:tc>
        <w:tc>
          <w:tcPr>
            <w:tcW w:w="1725" w:type="dxa"/>
            <w:vAlign w:val="center"/>
          </w:tcPr>
          <w:p w14:paraId="5A78520E" w14:textId="77777777" w:rsidR="00446B17" w:rsidRDefault="00446B17" w:rsidP="00AB361E">
            <w:pPr>
              <w:pStyle w:val="Caption"/>
            </w:pPr>
            <w:r>
              <w:t xml:space="preserve">PT </w:t>
            </w:r>
            <w:r w:rsidR="002D46F6">
              <w:fldChar w:fldCharType="begin"/>
            </w:r>
            <w:r w:rsidR="002D46F6">
              <w:instrText xml:space="preserve"> STYLEREF 1 \s </w:instrText>
            </w:r>
            <w:r w:rsidR="002D46F6">
              <w:fldChar w:fldCharType="separate"/>
            </w:r>
            <w:r>
              <w:rPr>
                <w:noProof/>
              </w:rPr>
              <w:t>3</w:t>
            </w:r>
            <w:r w:rsidR="002D46F6">
              <w:rPr>
                <w:noProof/>
              </w:rPr>
              <w:fldChar w:fldCharType="end"/>
            </w:r>
            <w:r>
              <w:t>.</w:t>
            </w:r>
            <w:r w:rsidR="002D46F6">
              <w:fldChar w:fldCharType="begin"/>
            </w:r>
            <w:r w:rsidR="002D46F6">
              <w:instrText xml:space="preserve"> SEQ PT \* ARABIC \s 1 </w:instrText>
            </w:r>
            <w:r w:rsidR="002D46F6">
              <w:fldChar w:fldCharType="separate"/>
            </w:r>
            <w:r>
              <w:rPr>
                <w:noProof/>
              </w:rPr>
              <w:t>2</w:t>
            </w:r>
            <w:r w:rsidR="002D46F6">
              <w:rPr>
                <w:noProof/>
              </w:rPr>
              <w:fldChar w:fldCharType="end"/>
            </w:r>
          </w:p>
        </w:tc>
      </w:tr>
    </w:tbl>
    <w:p w14:paraId="187EBC75" w14:textId="5083E6FE" w:rsidR="00446B17" w:rsidRPr="00A422DC" w:rsidRDefault="00446B17" w:rsidP="0064588D">
      <w:pPr>
        <w:pStyle w:val="ListParagraph"/>
        <w:numPr>
          <w:ilvl w:val="0"/>
          <w:numId w:val="0"/>
        </w:numPr>
        <w:ind w:left="1440"/>
        <w:rPr>
          <w:noProof/>
        </w:rPr>
      </w:pPr>
      <w:r>
        <w:rPr>
          <w:noProof/>
        </w:rPr>
        <w:t>Trong đó:</w:t>
      </w:r>
      <w:r w:rsidR="0064588D">
        <w:rPr>
          <w:noProof/>
        </w:rPr>
        <w:t xml:space="preserve"> </w:t>
      </w:r>
      <m:oMath>
        <m:r>
          <w:rPr>
            <w:rFonts w:ascii="Cambria Math" w:hAnsi="Cambria Math"/>
          </w:rPr>
          <m:t>tanδ</m:t>
        </m:r>
      </m:oMath>
      <w:r>
        <w:rPr>
          <w:rFonts w:eastAsiaTheme="minorEastAsia"/>
          <w:noProof/>
        </w:rPr>
        <w:t xml:space="preserve"> là hệ số tiêu tán</w:t>
      </w:r>
      <w:r w:rsidR="00F73AB8">
        <w:rPr>
          <w:rFonts w:eastAsiaTheme="minorEastAsia"/>
          <w:noProof/>
        </w:rPr>
        <w:t xml:space="preserve"> của tụ được tra trong</w:t>
      </w:r>
      <w:r>
        <w:rPr>
          <w:rFonts w:eastAsiaTheme="minorEastAsia"/>
          <w:noProof/>
        </w:rPr>
        <w:t xml:space="preserve"> </w:t>
      </w:r>
      <w:r>
        <w:rPr>
          <w:rFonts w:eastAsiaTheme="minorEastAsia"/>
          <w:noProof/>
        </w:rPr>
        <w:fldChar w:fldCharType="begin"/>
      </w:r>
      <w:r>
        <w:rPr>
          <w:rFonts w:eastAsiaTheme="minorEastAsia"/>
          <w:noProof/>
        </w:rPr>
        <w:instrText xml:space="preserve"> REF _Ref44722196 \h </w:instrText>
      </w:r>
      <w:r>
        <w:rPr>
          <w:rFonts w:eastAsiaTheme="minorEastAsia"/>
          <w:noProof/>
        </w:rPr>
      </w:r>
      <w:r>
        <w:rPr>
          <w:rFonts w:eastAsiaTheme="minorEastAsia"/>
          <w:noProof/>
        </w:rPr>
        <w:fldChar w:fldCharType="separate"/>
      </w:r>
      <w:r>
        <w:t xml:space="preserve">Bảng </w:t>
      </w:r>
      <w:r>
        <w:rPr>
          <w:noProof/>
        </w:rPr>
        <w:t>3</w:t>
      </w:r>
      <w:r>
        <w:t>.</w:t>
      </w:r>
      <w:r>
        <w:rPr>
          <w:noProof/>
        </w:rPr>
        <w:t>32</w:t>
      </w:r>
      <w:r>
        <w:rPr>
          <w:rFonts w:eastAsiaTheme="minorEastAsia"/>
          <w:noProof/>
        </w:rPr>
        <w:fldChar w:fldCharType="end"/>
      </w:r>
      <w:r w:rsidR="00F73AB8">
        <w:rPr>
          <w:rFonts w:eastAsiaTheme="minorEastAsia"/>
          <w:noProof/>
        </w:rPr>
        <w:t xml:space="preserve"> trên</w:t>
      </w:r>
      <w:r w:rsidR="001C367A">
        <w:rPr>
          <w:rFonts w:eastAsiaTheme="minorEastAsia"/>
          <w:noProof/>
        </w:rPr>
        <w:t>,</w:t>
      </w:r>
    </w:p>
    <w:p w14:paraId="511089C7" w14:textId="00E0BB70" w:rsidR="00446B17" w:rsidRPr="00B97E6B" w:rsidRDefault="0064588D" w:rsidP="00446B17">
      <w:pPr>
        <w:pStyle w:val="ListParagraph"/>
        <w:numPr>
          <w:ilvl w:val="0"/>
          <w:numId w:val="0"/>
        </w:numPr>
        <w:ind w:left="1800"/>
        <w:rPr>
          <w:noProof/>
        </w:rPr>
      </w:pPr>
      <w:r>
        <w:rPr>
          <w:rFonts w:eastAsiaTheme="minorEastAsia"/>
          <w:noProof/>
        </w:rPr>
        <w:tab/>
      </w:r>
      <w:r w:rsidR="009E21F9">
        <w:rPr>
          <w:rFonts w:eastAsiaTheme="minorEastAsia"/>
          <w:noProof/>
        </w:rPr>
        <w:t xml:space="preserve">      </w:t>
      </w:r>
      <m:oMath>
        <m:r>
          <w:rPr>
            <w:rFonts w:ascii="Cambria Math" w:hAnsi="Cambria Math"/>
          </w:rPr>
          <m:t>f</m:t>
        </m:r>
      </m:oMath>
      <w:r w:rsidR="00446B17">
        <w:rPr>
          <w:rFonts w:eastAsiaTheme="minorEastAsia"/>
          <w:noProof/>
        </w:rPr>
        <w:t xml:space="preserve"> là tần số tự nhiên (120Hz)</w:t>
      </w:r>
      <w:r w:rsidR="001C367A">
        <w:rPr>
          <w:rFonts w:eastAsiaTheme="minorEastAsia"/>
          <w:noProof/>
        </w:rPr>
        <w:t>,</w:t>
      </w:r>
    </w:p>
    <w:p w14:paraId="1B3A744F" w14:textId="3A2018E3" w:rsidR="00676C4F" w:rsidRDefault="009E21F9" w:rsidP="00446B17">
      <w:pPr>
        <w:pStyle w:val="ListParagraph"/>
        <w:numPr>
          <w:ilvl w:val="0"/>
          <w:numId w:val="0"/>
        </w:numPr>
        <w:ind w:left="1800"/>
        <w:rPr>
          <w:noProof/>
        </w:rPr>
      </w:pPr>
      <w:r>
        <w:rPr>
          <w:noProof/>
        </w:rPr>
        <w:t xml:space="preserve">            </w:t>
      </w:r>
      <w:r w:rsidR="00446B17">
        <w:rPr>
          <w:noProof/>
        </w:rPr>
        <w:t>C là giá trị điện dung của tụ.</w:t>
      </w:r>
    </w:p>
    <w:p w14:paraId="07D7D91D" w14:textId="4EA1949E" w:rsidR="00676C4F" w:rsidRDefault="00676C4F" w:rsidP="00676C4F">
      <w:pPr>
        <w:pStyle w:val="ListParagraph"/>
        <w:numPr>
          <w:ilvl w:val="0"/>
          <w:numId w:val="0"/>
        </w:numPr>
        <w:rPr>
          <w:noProof/>
        </w:rPr>
      </w:pPr>
      <w:r>
        <w:rPr>
          <w:noProof/>
        </w:rPr>
        <w:t>Khi đó giá trị nội trở của tụ điện là:</w:t>
      </w:r>
    </w:p>
    <w:p w14:paraId="27CF5FB2" w14:textId="71211657" w:rsidR="00676C4F" w:rsidRDefault="002D46F6" w:rsidP="00676C4F">
      <w:pPr>
        <w:pStyle w:val="ListParagraph"/>
        <w:numPr>
          <w:ilvl w:val="0"/>
          <w:numId w:val="0"/>
        </w:numPr>
        <w:rPr>
          <w:noProof/>
        </w:rPr>
      </w:pPr>
      <m:oMathPara>
        <m:oMath>
          <m:sSub>
            <m:sSubPr>
              <m:ctrlPr>
                <w:rPr>
                  <w:rFonts w:ascii="Cambria Math" w:hAnsi="Cambria Math"/>
                </w:rPr>
              </m:ctrlPr>
            </m:sSubPr>
            <m:e>
              <m:r>
                <w:rPr>
                  <w:rFonts w:ascii="Cambria Math" w:hAnsi="Cambria Math"/>
                </w:rPr>
                <m:t>ESR</m:t>
              </m:r>
            </m:e>
            <m:sub>
              <m:sSub>
                <m:sSubPr>
                  <m:ctrlPr>
                    <w:rPr>
                      <w:rFonts w:ascii="Cambria Math" w:hAnsi="Cambria Math"/>
                    </w:rPr>
                  </m:ctrlPr>
                </m:sSubPr>
                <m:e>
                  <m:r>
                    <w:rPr>
                      <w:rFonts w:ascii="Cambria Math" w:hAnsi="Cambria Math"/>
                    </w:rPr>
                    <m:t>C</m:t>
                  </m:r>
                </m:e>
                <m:sub>
                  <m:r>
                    <m:rPr>
                      <m:sty m:val="p"/>
                    </m:rPr>
                    <w:rPr>
                      <w:rFonts w:ascii="Cambria Math" w:hAnsi="Cambria Math"/>
                    </w:rPr>
                    <m:t>OUT</m:t>
                  </m:r>
                </m:sub>
              </m:sSub>
            </m:sub>
          </m:sSub>
          <m:r>
            <w:rPr>
              <w:rFonts w:ascii="Cambria Math" w:hAnsi="Cambria Math"/>
            </w:rPr>
            <m:t xml:space="preserve">= </m:t>
          </m:r>
          <m:f>
            <m:fPr>
              <m:ctrlPr>
                <w:rPr>
                  <w:rFonts w:ascii="Cambria Math" w:hAnsi="Cambria Math"/>
                </w:rPr>
              </m:ctrlPr>
            </m:fPr>
            <m:num>
              <m:r>
                <m:rPr>
                  <m:sty m:val="p"/>
                </m:rPr>
                <w:rPr>
                  <w:rFonts w:ascii="Cambria Math" w:hAnsi="Cambria Math"/>
                </w:rPr>
                <m:t>0.18</m:t>
              </m:r>
            </m:num>
            <m:den>
              <m:r>
                <w:rPr>
                  <w:rFonts w:ascii="Cambria Math" w:hAnsi="Cambria Math"/>
                </w:rPr>
                <m:t>2π*</m:t>
              </m:r>
              <m:r>
                <m:rPr>
                  <m:sty m:val="p"/>
                </m:rPr>
                <w:rPr>
                  <w:rFonts w:ascii="Cambria Math" w:hAnsi="Cambria Math"/>
                </w:rPr>
                <m:t>120*470</m:t>
              </m:r>
              <m:r>
                <w:rPr>
                  <w:rFonts w:ascii="Cambria Math" w:hAnsi="Cambria Math"/>
                </w:rPr>
                <m:t>*</m:t>
              </m:r>
              <m:sSup>
                <m:sSupPr>
                  <m:ctrlPr>
                    <w:rPr>
                      <w:rFonts w:ascii="Cambria Math" w:hAnsi="Cambria Math"/>
                    </w:rPr>
                  </m:ctrlPr>
                </m:sSupPr>
                <m:e>
                  <m:r>
                    <w:rPr>
                      <w:rFonts w:ascii="Cambria Math" w:hAnsi="Cambria Math"/>
                    </w:rPr>
                    <m:t>10</m:t>
                  </m:r>
                </m:e>
                <m:sup>
                  <m:r>
                    <w:rPr>
                      <w:rFonts w:ascii="Cambria Math" w:hAnsi="Cambria Math"/>
                    </w:rPr>
                    <m:t>-6</m:t>
                  </m:r>
                </m:sup>
              </m:sSup>
            </m:den>
          </m:f>
          <m:r>
            <m:rPr>
              <m:sty m:val="p"/>
            </m:rPr>
            <w:rPr>
              <w:rFonts w:ascii="Cambria Math" w:hAnsi="Cambria Math"/>
            </w:rPr>
            <m:t>=0.51</m:t>
          </m:r>
          <m:r>
            <w:rPr>
              <w:rFonts w:ascii="Cambria Math" w:hAnsi="Cambria Math"/>
            </w:rPr>
            <m:t xml:space="preserve"> Ω</m:t>
          </m:r>
        </m:oMath>
      </m:oMathPara>
    </w:p>
    <w:p w14:paraId="21B81A0F" w14:textId="4341E6BE" w:rsidR="00ED25DE" w:rsidRDefault="00E958E3" w:rsidP="0030103D">
      <w:r>
        <w:t>Độ đập mạch điện áp do độ đập mạch dòng điện và nội trở của tụ điện</w:t>
      </w:r>
      <w:r w:rsidR="003D4C04">
        <w:t xml:space="preserve">. Độ đập mạch điện áp nên khoảng </w:t>
      </w:r>
      <w:r w:rsidR="00637CA5">
        <w:t>1% điện áp đầu ra. Giá trị độ đập mạch điện áp được xác định bởi phương trình sa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29"/>
        <w:gridCol w:w="5307"/>
        <w:gridCol w:w="1758"/>
      </w:tblGrid>
      <w:tr w:rsidR="00637CA5" w14:paraId="5704B81C" w14:textId="77777777" w:rsidTr="00AB361E">
        <w:tc>
          <w:tcPr>
            <w:tcW w:w="1429" w:type="dxa"/>
            <w:vAlign w:val="center"/>
          </w:tcPr>
          <w:p w14:paraId="11B09B5D" w14:textId="77777777" w:rsidR="00637CA5" w:rsidRDefault="00637CA5" w:rsidP="00AB361E">
            <w:pPr>
              <w:spacing w:line="276" w:lineRule="auto"/>
              <w:jc w:val="left"/>
            </w:pPr>
          </w:p>
        </w:tc>
        <w:tc>
          <w:tcPr>
            <w:tcW w:w="5307" w:type="dxa"/>
            <w:shd w:val="clear" w:color="auto" w:fill="auto"/>
            <w:vAlign w:val="center"/>
          </w:tcPr>
          <w:p w14:paraId="3F44FED9" w14:textId="38685947" w:rsidR="00637CA5" w:rsidRPr="00791E2E" w:rsidRDefault="00FD53CF" w:rsidP="00AB361E">
            <w:pPr>
              <w:spacing w:line="276" w:lineRule="auto"/>
              <w:jc w:val="center"/>
            </w:pPr>
            <w:r w:rsidRPr="00FD53CF">
              <w:rPr>
                <w:position w:val="-14"/>
              </w:rPr>
              <w:object w:dxaOrig="2620" w:dyaOrig="380" w14:anchorId="19920ECB">
                <v:shape id="_x0000_i1079" type="#_x0000_t75" style="width:131.45pt;height:19.1pt" o:ole="">
                  <v:imagedata r:id="rId88" o:title=""/>
                </v:shape>
                <o:OLEObject Type="Embed" ProgID="Equation.DSMT4" ShapeID="_x0000_i1079" DrawAspect="Content" ObjectID="_1672689898" r:id="rId89"/>
              </w:object>
            </w:r>
          </w:p>
        </w:tc>
        <w:tc>
          <w:tcPr>
            <w:tcW w:w="1758" w:type="dxa"/>
            <w:vAlign w:val="center"/>
          </w:tcPr>
          <w:p w14:paraId="54F1B049" w14:textId="3A93E3FE" w:rsidR="00637CA5" w:rsidRDefault="00637CA5" w:rsidP="00BE4F1D">
            <w:pPr>
              <w:pStyle w:val="Caption"/>
              <w:spacing w:line="276" w:lineRule="auto"/>
            </w:pPr>
            <w:r>
              <w:t xml:space="preserve">PT </w:t>
            </w:r>
            <w:r w:rsidR="0044561F">
              <w:t>3.3</w:t>
            </w:r>
          </w:p>
        </w:tc>
      </w:tr>
    </w:tbl>
    <w:p w14:paraId="523DDB2B" w14:textId="3DAE0D40" w:rsidR="00637CA5" w:rsidRDefault="00FD53CF" w:rsidP="0064588D">
      <w:pPr>
        <w:ind w:left="1474"/>
        <w:rPr>
          <w:rFonts w:eastAsiaTheme="minorEastAsia"/>
        </w:rPr>
      </w:pPr>
      <w:r>
        <w:t xml:space="preserve">Trong đó: </w:t>
      </w:r>
      <m:oMath>
        <m:r>
          <m:rPr>
            <m:sty m:val="p"/>
          </m:rPr>
          <w:rPr>
            <w:rFonts w:ascii="Cambria Math" w:hAnsi="Cambria Math"/>
          </w:rPr>
          <m:t>Δ</m:t>
        </m:r>
      </m:oMath>
      <w:r w:rsidR="00A26387">
        <w:rPr>
          <w:rFonts w:eastAsiaTheme="minorEastAsia"/>
          <w:vertAlign w:val="subscript"/>
        </w:rPr>
        <w:t xml:space="preserve">IND </w:t>
      </w:r>
      <w:r w:rsidR="00A26387">
        <w:rPr>
          <w:rFonts w:eastAsiaTheme="minorEastAsia"/>
        </w:rPr>
        <w:t>là độ đập mạch của dòng điện</w:t>
      </w:r>
    </w:p>
    <w:p w14:paraId="593F3015" w14:textId="7B462503" w:rsidR="00A26387" w:rsidRPr="00A26387" w:rsidRDefault="00A26387" w:rsidP="0064588D">
      <w:pPr>
        <w:ind w:left="1474"/>
      </w:pPr>
      <w:r>
        <w:rPr>
          <w:rFonts w:eastAsiaTheme="minorEastAsia"/>
        </w:rPr>
        <w:tab/>
        <w:t xml:space="preserve">      </w:t>
      </w:r>
      <w:r w:rsidR="0064588D" w:rsidRPr="0064588D">
        <w:rPr>
          <w:rFonts w:eastAsiaTheme="minorEastAsia"/>
          <w:position w:val="-14"/>
        </w:rPr>
        <w:object w:dxaOrig="820" w:dyaOrig="380" w14:anchorId="441A7D52">
          <v:shape id="_x0000_i1080" type="#_x0000_t75" style="width:40.9pt;height:19.1pt" o:ole="">
            <v:imagedata r:id="rId90" o:title=""/>
          </v:shape>
          <o:OLEObject Type="Embed" ProgID="Equation.DSMT4" ShapeID="_x0000_i1080" DrawAspect="Content" ObjectID="_1672689899" r:id="rId91"/>
        </w:object>
      </w:r>
      <w:r w:rsidR="0064588D">
        <w:rPr>
          <w:rFonts w:eastAsiaTheme="minorEastAsia"/>
        </w:rPr>
        <w:t>là nội trở của tụ điện</w:t>
      </w:r>
    </w:p>
    <w:p w14:paraId="33CCBDB7" w14:textId="08714F11" w:rsidR="00FD53CF" w:rsidRDefault="009E21F9" w:rsidP="0030103D">
      <w:r>
        <w:t>Khi đó giá trị độ đập mạch của điện áp là:</w:t>
      </w:r>
    </w:p>
    <w:p w14:paraId="7DF300CF" w14:textId="3A532712" w:rsidR="009E21F9" w:rsidRDefault="0044561F" w:rsidP="009E21F9">
      <w:pPr>
        <w:jc w:val="center"/>
      </w:pPr>
      <w:r w:rsidRPr="009E21F9">
        <w:rPr>
          <w:position w:val="-12"/>
        </w:rPr>
        <w:object w:dxaOrig="4860" w:dyaOrig="360" w14:anchorId="04B3A116">
          <v:shape id="_x0000_i1081" type="#_x0000_t75" style="width:243.25pt;height:18pt" o:ole="">
            <v:imagedata r:id="rId92" o:title=""/>
          </v:shape>
          <o:OLEObject Type="Embed" ProgID="Equation.DSMT4" ShapeID="_x0000_i1081" DrawAspect="Content" ObjectID="_1672689900" r:id="rId93"/>
        </w:object>
      </w:r>
    </w:p>
    <w:p w14:paraId="230EA2A0" w14:textId="3C036249" w:rsidR="00CB1E65" w:rsidRDefault="00CB1E65" w:rsidP="00CB1E65">
      <w:r>
        <w:t>Giá trị độ đập mạch điện áp cao hơn 1% giá trị điện áp ra là 50mV, nguyên nhân do giá trị nội trở của tụ điện lớn</w:t>
      </w:r>
      <w:r w:rsidR="00B518DB">
        <w:t>, để cải thiện giá trị này có thể tăng điện áp cho tụ hoặc sử dụng tụ thêm Tantalum mắc song song.</w:t>
      </w:r>
    </w:p>
    <w:p w14:paraId="4FF20FAE" w14:textId="6E63C477" w:rsidR="00AB44A7" w:rsidRDefault="00E466CD" w:rsidP="00AB44A7">
      <w:r>
        <w:tab/>
        <w:t xml:space="preserve">- </w:t>
      </w:r>
      <w:r w:rsidR="00397E80">
        <w:t>Lựa chọ</w:t>
      </w:r>
      <w:r w:rsidR="00AB27DC">
        <w:t>n diode</w:t>
      </w:r>
      <w:r w:rsidR="00397E80">
        <w:t xml:space="preserve">: bộ điều chỉnh Buck yêu cầu một diode cung cấp một đường trở lại </w:t>
      </w:r>
      <w:r w:rsidR="00FD763F">
        <w:t>cho dòng điện dẫn khi công tắc tắt. Do tốc độ chuyển mạch nhanh và giảm điện áp chuyển tiếp thấp, Diode Schottky mang lại hiệu quả tốt nhất, đặc biệt là các bộ điều chỉnh mạch điện áp đầ</w:t>
      </w:r>
      <w:r w:rsidR="00E21F68">
        <w:t>u ra thấp.</w:t>
      </w:r>
      <w:r w:rsidR="00B37799">
        <w:t xml:space="preserve"> Điện áp ngược mà diode chịu được phải lớn hơn gấp 1.25 lần điện áp vào, nghĩa là 1.25*12V = </w:t>
      </w:r>
      <w:r w:rsidR="00183493">
        <w:t>15V. Vì vậy, t</w:t>
      </w:r>
      <w:r w:rsidR="00AB44A7">
        <w:t xml:space="preserve">rong mạch tôi sử dụng Diode Schottky </w:t>
      </w:r>
      <w:r w:rsidR="00112E03">
        <w:t>SR302, điện áp ngược chịu được là 20V và dòng qua là 3A.</w:t>
      </w:r>
    </w:p>
    <w:p w14:paraId="30B8ED6D" w14:textId="639730EF" w:rsidR="00A00637" w:rsidRDefault="00E466CD" w:rsidP="00183493">
      <w:pPr>
        <w:rPr>
          <w:rFonts w:eastAsiaTheme="minorEastAsia"/>
        </w:rPr>
      </w:pPr>
      <w:r>
        <w:tab/>
        <w:t xml:space="preserve">- Để </w:t>
      </w:r>
      <w:r w:rsidR="00DD2E57">
        <w:t>bật/tắt</w:t>
      </w:r>
      <w:r>
        <w:t xml:space="preserve"> IC LM2576 cũng như toàn bộ các nguồn 5V và 3.3V trong mạch, tôi sử dụng chân </w:t>
      </w:r>
      <w:r w:rsidR="00D030FE" w:rsidRPr="00E466CD">
        <w:rPr>
          <w:position w:val="-4"/>
        </w:rPr>
        <w:object w:dxaOrig="180" w:dyaOrig="279" w14:anchorId="40A7A6BD">
          <v:shape id="_x0000_i1082" type="#_x0000_t75" style="width:4.9pt;height:13.1pt" o:ole="">
            <v:imagedata r:id="rId94" o:title=""/>
          </v:shape>
          <o:OLEObject Type="Embed" ProgID="Equation.DSMT4" ShapeID="_x0000_i1082" DrawAspect="Content" ObjectID="_1672689901" r:id="rId95"/>
        </w:object>
      </w:r>
      <m:oMath>
        <m:acc>
          <m:accPr>
            <m:chr m:val="̅"/>
            <m:ctrlPr>
              <w:rPr>
                <w:rFonts w:ascii="Cambria Math" w:hAnsi="Cambria Math"/>
              </w:rPr>
            </m:ctrlPr>
          </m:accPr>
          <m:e>
            <m:r>
              <m:rPr>
                <m:sty m:val="p"/>
              </m:rPr>
              <w:rPr>
                <w:rFonts w:ascii="Cambria Math" w:hAnsi="Cambria Math"/>
              </w:rPr>
              <m:t>ON</m:t>
            </m:r>
          </m:e>
        </m:acc>
        <m:r>
          <w:rPr>
            <w:rFonts w:ascii="Cambria Math" w:hAnsi="Cambria Math"/>
          </w:rPr>
          <m:t>/OFF</m:t>
        </m:r>
      </m:oMath>
      <w:r w:rsidR="00D030FE">
        <w:rPr>
          <w:rFonts w:eastAsiaTheme="minorEastAsia"/>
        </w:rPr>
        <w:t xml:space="preserve"> củ</w:t>
      </w:r>
      <w:r w:rsidR="00DD2E57">
        <w:rPr>
          <w:rFonts w:eastAsiaTheme="minorEastAsia"/>
        </w:rPr>
        <w:t>a LM2576.</w:t>
      </w:r>
    </w:p>
    <w:p w14:paraId="371F1F67" w14:textId="4E37EC16" w:rsidR="006C6809" w:rsidRDefault="00406288" w:rsidP="007123E9">
      <w:pPr>
        <w:pStyle w:val="ListParagraph"/>
        <w:numPr>
          <w:ilvl w:val="0"/>
          <w:numId w:val="50"/>
        </w:numPr>
      </w:pPr>
      <w:r>
        <w:t xml:space="preserve">Nguồn 3.3V: </w:t>
      </w:r>
      <w:r w:rsidR="00734603">
        <w:t>Với dòng tiêu thụ khá nhỏ là 162 mA, tôi chọn IC nguồn tuyến tính AMS1117-3.3V.</w:t>
      </w:r>
      <w:r w:rsidR="00C06A90">
        <w:t xml:space="preserve"> Với điệ</w:t>
      </w:r>
      <w:r w:rsidR="00F878CC">
        <w:t xml:space="preserve">n áp vào từ 4.8V đến 10.3V thì điện áp ra là 3.234V đến 3.366V, dòng điện đầu ra lớn nhất là 1A. </w:t>
      </w:r>
    </w:p>
    <w:p w14:paraId="464CFE15" w14:textId="48AFAC1B" w:rsidR="00A22A75" w:rsidRDefault="002D46F6" w:rsidP="00A22A75">
      <w:pPr>
        <w:keepNext/>
        <w:jc w:val="center"/>
      </w:pPr>
      <w:r>
        <w:pict w14:anchorId="60C60103">
          <v:shape id="_x0000_i1083" type="#_x0000_t75" style="width:319.65pt;height:166.35pt">
            <v:imagedata r:id="rId96" o:title="3"/>
          </v:shape>
        </w:pict>
      </w:r>
    </w:p>
    <w:p w14:paraId="5268EA99" w14:textId="27CB50FB" w:rsidR="0024144D" w:rsidRDefault="00A22A75" w:rsidP="00A22A75">
      <w:pPr>
        <w:pStyle w:val="Caption"/>
      </w:pPr>
      <w:bookmarkStart w:id="137" w:name="_Ref61595276"/>
      <w:bookmarkStart w:id="138" w:name="_Toc62077029"/>
      <w:r>
        <w:t xml:space="preserve">Hình </w:t>
      </w:r>
      <w:r w:rsidR="002D46F6">
        <w:fldChar w:fldCharType="begin"/>
      </w:r>
      <w:r w:rsidR="002D46F6">
        <w:instrText xml:space="preserve"> STYLEREF 1 \s </w:instrText>
      </w:r>
      <w:r w:rsidR="002D46F6">
        <w:fldChar w:fldCharType="separate"/>
      </w:r>
      <w:r w:rsidR="00031F35">
        <w:rPr>
          <w:noProof/>
        </w:rPr>
        <w:t>3</w:t>
      </w:r>
      <w:r w:rsidR="002D46F6">
        <w:rPr>
          <w:noProof/>
        </w:rPr>
        <w:fldChar w:fldCharType="end"/>
      </w:r>
      <w:r w:rsidR="00031F35">
        <w:t>.</w:t>
      </w:r>
      <w:r w:rsidR="002D46F6">
        <w:fldChar w:fldCharType="begin"/>
      </w:r>
      <w:r w:rsidR="002D46F6">
        <w:instrText xml:space="preserve"> SEQ Hình \* ARABIC \s 1 </w:instrText>
      </w:r>
      <w:r w:rsidR="002D46F6">
        <w:fldChar w:fldCharType="separate"/>
      </w:r>
      <w:r w:rsidR="00031F35">
        <w:rPr>
          <w:noProof/>
        </w:rPr>
        <w:t>39</w:t>
      </w:r>
      <w:r w:rsidR="002D46F6">
        <w:rPr>
          <w:noProof/>
        </w:rPr>
        <w:fldChar w:fldCharType="end"/>
      </w:r>
      <w:bookmarkEnd w:id="137"/>
      <w:r>
        <w:t xml:space="preserve"> Mạch nguồn 3.3V</w:t>
      </w:r>
      <w:bookmarkEnd w:id="138"/>
    </w:p>
    <w:p w14:paraId="3A034BA9" w14:textId="326C90EC" w:rsidR="006C6809" w:rsidRPr="00F56B41" w:rsidRDefault="00817BC2" w:rsidP="006C6809">
      <w:r>
        <w:t>Điện áp</w:t>
      </w:r>
      <w:r w:rsidR="0024144D">
        <w:t xml:space="preserve"> vào củ</w:t>
      </w:r>
      <w:r>
        <w:t xml:space="preserve">a IC AMS1117-3.3V đi qua các tụ nhôm 470uF và tụ gốm 104 nhằm loại bỏ các thành phần tần số thấp và tần số cao của điện áp đầu vào. Cũng như đầu ra </w:t>
      </w:r>
      <w:r w:rsidR="00E70091">
        <w:t xml:space="preserve">sử dụng các tụ 103 và 104 để lọc. Các tụ nhôm 470uF dùng để giữ ổn định cho điện áp ra khi kéo điện áp 3.3V ra xa </w:t>
      </w:r>
      <w:r w:rsidR="00A22A75">
        <w:t>IC AMS1117.</w:t>
      </w:r>
      <w:r w:rsidR="00B17D53">
        <w:t xml:space="preserve"> Mạch nguyên lý như </w:t>
      </w:r>
      <w:r w:rsidR="00B17D53">
        <w:fldChar w:fldCharType="begin"/>
      </w:r>
      <w:r w:rsidR="00B17D53">
        <w:instrText xml:space="preserve"> REF _Ref61595276 \h </w:instrText>
      </w:r>
      <w:r w:rsidR="00B17D53">
        <w:fldChar w:fldCharType="separate"/>
      </w:r>
      <w:r w:rsidR="00B17D53">
        <w:t xml:space="preserve">Hình </w:t>
      </w:r>
      <w:r w:rsidR="00B17D53">
        <w:rPr>
          <w:noProof/>
        </w:rPr>
        <w:t>3</w:t>
      </w:r>
      <w:r w:rsidR="00B17D53">
        <w:t>.</w:t>
      </w:r>
      <w:r w:rsidR="00B17D53">
        <w:rPr>
          <w:noProof/>
        </w:rPr>
        <w:t>39</w:t>
      </w:r>
      <w:r w:rsidR="00B17D53">
        <w:fldChar w:fldCharType="end"/>
      </w:r>
      <w:r w:rsidR="00B17D53">
        <w:t xml:space="preserve"> trên.</w:t>
      </w:r>
    </w:p>
    <w:p w14:paraId="198D17E1" w14:textId="0493C592" w:rsidR="00B36D74" w:rsidRDefault="00157AF6" w:rsidP="005274C5">
      <w:pPr>
        <w:pStyle w:val="ListParagraph"/>
        <w:spacing w:line="276" w:lineRule="auto"/>
      </w:pPr>
      <w:r w:rsidRPr="00F56B41">
        <w:t xml:space="preserve">Mạch cách ly </w:t>
      </w:r>
      <w:r w:rsidR="00F447E9" w:rsidRPr="00F56B41">
        <w:t>phần đất nguồn và đất mạch điều khiển</w:t>
      </w:r>
    </w:p>
    <w:p w14:paraId="3F0C9F72" w14:textId="3DD6F22E" w:rsidR="00B86F99" w:rsidRDefault="00102222" w:rsidP="00102222">
      <w:pPr>
        <w:spacing w:line="276" w:lineRule="auto"/>
      </w:pPr>
      <w:r>
        <w:t xml:space="preserve">Do trong mạch có các thành phần tạo ra nhiễu như IC nguồn xung LM2576, đóng cắt Relay nên đất giữa phần nguồn và phần </w:t>
      </w:r>
      <w:r w:rsidR="007F4131">
        <w:t xml:space="preserve">mạch vi điều khiển cần được cách ly. </w:t>
      </w:r>
      <w:r w:rsidR="00B86F99">
        <w:t xml:space="preserve">Ở đây tôi sử dụng hạt Ferrite truyền thống để nối giữa hai phần đất với nhau. </w:t>
      </w:r>
      <w:r w:rsidR="00AE4CBF">
        <w:t>Hạt Ferrite là một thành phần điện thụ động giúp triệt tiêu nhiễu tần số cao trong các mạch điện tử.</w:t>
      </w:r>
      <w:r w:rsidR="00F12CAA">
        <w:t xml:space="preserve"> </w:t>
      </w:r>
      <w:r w:rsidR="00F12CAA">
        <w:fldChar w:fldCharType="begin"/>
      </w:r>
      <w:r w:rsidR="00F12CAA">
        <w:instrText xml:space="preserve"> REF _Ref61595300 \h </w:instrText>
      </w:r>
      <w:r w:rsidR="00F12CAA">
        <w:fldChar w:fldCharType="separate"/>
      </w:r>
      <w:r w:rsidR="00F12CAA">
        <w:t xml:space="preserve">Hình </w:t>
      </w:r>
      <w:r w:rsidR="00F12CAA">
        <w:rPr>
          <w:noProof/>
        </w:rPr>
        <w:t>3</w:t>
      </w:r>
      <w:r w:rsidR="00F12CAA">
        <w:t>.</w:t>
      </w:r>
      <w:r w:rsidR="00F12CAA">
        <w:rPr>
          <w:noProof/>
        </w:rPr>
        <w:t>40</w:t>
      </w:r>
      <w:r w:rsidR="00F12CAA">
        <w:fldChar w:fldCharType="end"/>
      </w:r>
      <w:r w:rsidR="00F12CAA">
        <w:t xml:space="preserve"> là cách l</w:t>
      </w:r>
      <w:r w:rsidR="00723A04">
        <w:t>y</w:t>
      </w:r>
      <w:r w:rsidR="00F12CAA">
        <w:t xml:space="preserve"> giữa các đât.</w:t>
      </w:r>
    </w:p>
    <w:p w14:paraId="5DB705D3" w14:textId="4B13C0D3" w:rsidR="00F61A37" w:rsidRDefault="002D46F6" w:rsidP="00F61A37">
      <w:pPr>
        <w:keepNext/>
        <w:spacing w:line="276" w:lineRule="auto"/>
        <w:jc w:val="center"/>
      </w:pPr>
      <w:r>
        <w:pict w14:anchorId="24878F19">
          <v:shape id="_x0000_i1084" type="#_x0000_t75" style="width:172.9pt;height:155.45pt">
            <v:imagedata r:id="rId97" o:title="fe"/>
          </v:shape>
        </w:pict>
      </w:r>
    </w:p>
    <w:p w14:paraId="6DE21D23" w14:textId="68288886" w:rsidR="00F61A37" w:rsidRPr="00F56B41" w:rsidRDefault="00F61A37" w:rsidP="00F61A37">
      <w:pPr>
        <w:pStyle w:val="Caption"/>
      </w:pPr>
      <w:bookmarkStart w:id="139" w:name="_Ref61595300"/>
      <w:bookmarkStart w:id="140" w:name="_Toc62077030"/>
      <w:r>
        <w:t xml:space="preserve">Hình </w:t>
      </w:r>
      <w:r w:rsidR="002D46F6">
        <w:fldChar w:fldCharType="begin"/>
      </w:r>
      <w:r w:rsidR="002D46F6">
        <w:instrText xml:space="preserve"> STYLEREF 1 \s </w:instrText>
      </w:r>
      <w:r w:rsidR="002D46F6">
        <w:fldChar w:fldCharType="separate"/>
      </w:r>
      <w:r w:rsidR="00031F35">
        <w:rPr>
          <w:noProof/>
        </w:rPr>
        <w:t>3</w:t>
      </w:r>
      <w:r w:rsidR="002D46F6">
        <w:rPr>
          <w:noProof/>
        </w:rPr>
        <w:fldChar w:fldCharType="end"/>
      </w:r>
      <w:r w:rsidR="00031F35">
        <w:t>.</w:t>
      </w:r>
      <w:r w:rsidR="002D46F6">
        <w:fldChar w:fldCharType="begin"/>
      </w:r>
      <w:r w:rsidR="002D46F6">
        <w:instrText xml:space="preserve"> SEQ Hình \* ARABIC \s 1 </w:instrText>
      </w:r>
      <w:r w:rsidR="002D46F6">
        <w:fldChar w:fldCharType="separate"/>
      </w:r>
      <w:r w:rsidR="00031F35">
        <w:rPr>
          <w:noProof/>
        </w:rPr>
        <w:t>40</w:t>
      </w:r>
      <w:r w:rsidR="002D46F6">
        <w:rPr>
          <w:noProof/>
        </w:rPr>
        <w:fldChar w:fldCharType="end"/>
      </w:r>
      <w:bookmarkEnd w:id="139"/>
      <w:r>
        <w:t xml:space="preserve"> Cách ly giữa các đất</w:t>
      </w:r>
      <w:bookmarkEnd w:id="140"/>
    </w:p>
    <w:p w14:paraId="31249627" w14:textId="343ACAC5" w:rsidR="00E90B05" w:rsidRPr="00F56B41" w:rsidRDefault="00962B7E" w:rsidP="005274C5">
      <w:pPr>
        <w:pStyle w:val="Heading2"/>
        <w:spacing w:line="276" w:lineRule="auto"/>
      </w:pPr>
      <w:bookmarkStart w:id="141" w:name="_Toc62076972"/>
      <w:r>
        <w:t>Xử lý tín hiệu từ c</w:t>
      </w:r>
      <w:r w:rsidR="00667007">
        <w:t>ác khối</w:t>
      </w:r>
      <w:r>
        <w:t xml:space="preserve"> và l</w:t>
      </w:r>
      <w:r w:rsidR="004D60CD" w:rsidRPr="00F56B41">
        <w:t>ập trình</w:t>
      </w:r>
      <w:r w:rsidR="00E90B05" w:rsidRPr="00F56B41">
        <w:t xml:space="preserve"> phần mềm hệ thống</w:t>
      </w:r>
      <w:bookmarkEnd w:id="141"/>
    </w:p>
    <w:p w14:paraId="5218A1F8" w14:textId="5E92EBA6" w:rsidR="00962B7E" w:rsidRDefault="00962B7E" w:rsidP="005274C5">
      <w:pPr>
        <w:pStyle w:val="Heading3"/>
        <w:spacing w:line="276" w:lineRule="auto"/>
      </w:pPr>
      <w:bookmarkStart w:id="142" w:name="_Toc62076973"/>
      <w:r>
        <w:t>Xử lý tín hiệu từ c</w:t>
      </w:r>
      <w:r w:rsidR="00667007">
        <w:t>ác khối</w:t>
      </w:r>
      <w:bookmarkEnd w:id="142"/>
    </w:p>
    <w:p w14:paraId="3B2A85D0" w14:textId="3A77ACC3" w:rsidR="00962B7E" w:rsidRDefault="00667007" w:rsidP="005274C5">
      <w:pPr>
        <w:pStyle w:val="Heading4"/>
        <w:spacing w:line="276" w:lineRule="auto"/>
      </w:pPr>
      <w:r>
        <w:t>Khối c</w:t>
      </w:r>
      <w:r w:rsidR="00962B7E">
        <w:t xml:space="preserve">ảm biến </w:t>
      </w:r>
      <w:r w:rsidR="00CE4B58">
        <w:t xml:space="preserve">đo nồng độ khí CO </w:t>
      </w:r>
      <w:r w:rsidR="00962B7E">
        <w:t>MiCS – 5524</w:t>
      </w:r>
    </w:p>
    <w:p w14:paraId="7B17C0D8" w14:textId="48A32436" w:rsidR="00962B7E" w:rsidRDefault="00FC7FE5" w:rsidP="005274C5">
      <w:pPr>
        <w:spacing w:line="276" w:lineRule="auto"/>
      </w:pPr>
      <w:r>
        <w:t>Dựa vào datasheet của cảm biến MiCS – 5524, ta có thể thấy giá trị nồng độ CO đo phụ thuộc vào giá trị điện trở của cảm biến như hình dưới đây.</w:t>
      </w:r>
    </w:p>
    <w:p w14:paraId="209F1F55" w14:textId="7443BEBA" w:rsidR="00405DDA" w:rsidRDefault="002D46F6" w:rsidP="005274C5">
      <w:pPr>
        <w:keepNext/>
        <w:spacing w:line="276" w:lineRule="auto"/>
        <w:jc w:val="center"/>
      </w:pPr>
      <w:r>
        <w:pict w14:anchorId="47B17F50">
          <v:shape id="_x0000_i1085" type="#_x0000_t75" style="width:318.55pt;height:167.45pt">
            <v:imagedata r:id="rId98" o:title="co"/>
          </v:shape>
        </w:pict>
      </w:r>
    </w:p>
    <w:p w14:paraId="7D24929C" w14:textId="092C3C43" w:rsidR="00405DDA" w:rsidRDefault="00405DDA" w:rsidP="005274C5">
      <w:pPr>
        <w:pStyle w:val="Caption"/>
        <w:spacing w:line="276" w:lineRule="auto"/>
      </w:pPr>
      <w:bookmarkStart w:id="143" w:name="_Ref61595338"/>
      <w:bookmarkStart w:id="144" w:name="_Toc62077031"/>
      <w:r>
        <w:t xml:space="preserve">Hình </w:t>
      </w:r>
      <w:r w:rsidR="002D46F6">
        <w:fldChar w:fldCharType="begin"/>
      </w:r>
      <w:r w:rsidR="002D46F6">
        <w:instrText xml:space="preserve"> STYLERE</w:instrText>
      </w:r>
      <w:r w:rsidR="002D46F6">
        <w:instrText xml:space="preserve">F 1 \s </w:instrText>
      </w:r>
      <w:r w:rsidR="002D46F6">
        <w:fldChar w:fldCharType="separate"/>
      </w:r>
      <w:r w:rsidR="00031F35">
        <w:rPr>
          <w:noProof/>
        </w:rPr>
        <w:t>3</w:t>
      </w:r>
      <w:r w:rsidR="002D46F6">
        <w:rPr>
          <w:noProof/>
        </w:rPr>
        <w:fldChar w:fldCharType="end"/>
      </w:r>
      <w:r w:rsidR="00031F35">
        <w:t>.</w:t>
      </w:r>
      <w:r w:rsidR="002D46F6">
        <w:fldChar w:fldCharType="begin"/>
      </w:r>
      <w:r w:rsidR="002D46F6">
        <w:instrText xml:space="preserve"> SEQ Hình \* ARABIC \s 1 </w:instrText>
      </w:r>
      <w:r w:rsidR="002D46F6">
        <w:fldChar w:fldCharType="separate"/>
      </w:r>
      <w:r w:rsidR="00031F35">
        <w:rPr>
          <w:noProof/>
        </w:rPr>
        <w:t>41</w:t>
      </w:r>
      <w:r w:rsidR="002D46F6">
        <w:rPr>
          <w:noProof/>
        </w:rPr>
        <w:fldChar w:fldCharType="end"/>
      </w:r>
      <w:bookmarkEnd w:id="143"/>
      <w:r>
        <w:t xml:space="preserve"> Đồ thị quan hệ giữa nồng độ CO và điện trở cảm biến</w:t>
      </w:r>
      <w:bookmarkEnd w:id="144"/>
    </w:p>
    <w:p w14:paraId="7BE43D17" w14:textId="1AAC3CD1" w:rsidR="00966C4E" w:rsidRDefault="004B6C19" w:rsidP="005274C5">
      <w:pPr>
        <w:spacing w:line="276" w:lineRule="auto"/>
      </w:pPr>
      <w:r>
        <w:t>Dựa và đồ thị</w:t>
      </w:r>
      <w:r w:rsidR="00111BB2">
        <w:t xml:space="preserve"> </w:t>
      </w:r>
      <w:r w:rsidR="00F12CAA">
        <w:fldChar w:fldCharType="begin"/>
      </w:r>
      <w:r w:rsidR="00F12CAA">
        <w:instrText xml:space="preserve"> REF _Ref61595338 \h </w:instrText>
      </w:r>
      <w:r w:rsidR="00F12CAA">
        <w:fldChar w:fldCharType="separate"/>
      </w:r>
      <w:r w:rsidR="00F12CAA">
        <w:t xml:space="preserve">Hình </w:t>
      </w:r>
      <w:r w:rsidR="00F12CAA">
        <w:rPr>
          <w:noProof/>
        </w:rPr>
        <w:t>3</w:t>
      </w:r>
      <w:r w:rsidR="00F12CAA">
        <w:t>.</w:t>
      </w:r>
      <w:r w:rsidR="00F12CAA">
        <w:rPr>
          <w:noProof/>
        </w:rPr>
        <w:t>41</w:t>
      </w:r>
      <w:r w:rsidR="00F12CAA">
        <w:fldChar w:fldCharType="end"/>
      </w:r>
      <w:r w:rsidR="00111BB2">
        <w:t xml:space="preserve"> và phương trình </w:t>
      </w:r>
      <w:r w:rsidR="00F464F6">
        <w:t xml:space="preserve">PT </w:t>
      </w:r>
      <w:r w:rsidR="00111BB2">
        <w:t>2.1</w:t>
      </w:r>
      <w:r>
        <w:t>, có thể thấy quan hệ giữa nồng độ CO và điện trở cảm biến gần như một đường tuyến tính.</w:t>
      </w:r>
    </w:p>
    <w:p w14:paraId="03155CFC" w14:textId="4DE48E1E" w:rsidR="004B6C19" w:rsidRDefault="004B6C19" w:rsidP="005274C5">
      <w:pPr>
        <w:spacing w:line="276" w:lineRule="auto"/>
      </w:pPr>
      <w:r>
        <w:t>Sau khi tính toán, chúng ta có được phương trình quan hệ như sa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38"/>
        <w:gridCol w:w="3824"/>
        <w:gridCol w:w="2832"/>
      </w:tblGrid>
      <w:tr w:rsidR="00D07B62" w14:paraId="747E6395" w14:textId="77777777" w:rsidTr="00BE4F1D">
        <w:tc>
          <w:tcPr>
            <w:tcW w:w="1838" w:type="dxa"/>
          </w:tcPr>
          <w:p w14:paraId="679DA910" w14:textId="77777777" w:rsidR="00D07B62" w:rsidRDefault="00D07B62" w:rsidP="005274C5">
            <w:pPr>
              <w:spacing w:line="276" w:lineRule="auto"/>
            </w:pPr>
          </w:p>
        </w:tc>
        <w:tc>
          <w:tcPr>
            <w:tcW w:w="3824" w:type="dxa"/>
          </w:tcPr>
          <w:p w14:paraId="266BB8CF" w14:textId="6A7E473C" w:rsidR="00D07B62" w:rsidRDefault="00BE4F1D" w:rsidP="00BE4F1D">
            <w:pPr>
              <w:spacing w:line="276" w:lineRule="auto"/>
              <w:jc w:val="center"/>
            </w:pPr>
            <w:r w:rsidRPr="00BE4F1D">
              <w:rPr>
                <w:position w:val="-6"/>
              </w:rPr>
              <w:object w:dxaOrig="1820" w:dyaOrig="320" w14:anchorId="194B2D18">
                <v:shape id="_x0000_i1086" type="#_x0000_t75" style="width:132pt;height:23.45pt" o:ole="">
                  <v:imagedata r:id="rId99" o:title=""/>
                </v:shape>
                <o:OLEObject Type="Embed" ProgID="Equation.DSMT4" ShapeID="_x0000_i1086" DrawAspect="Content" ObjectID="_1672689902" r:id="rId100"/>
              </w:object>
            </w:r>
          </w:p>
        </w:tc>
        <w:tc>
          <w:tcPr>
            <w:tcW w:w="2832" w:type="dxa"/>
          </w:tcPr>
          <w:p w14:paraId="0D9DA98E" w14:textId="651677C5" w:rsidR="00D07B62" w:rsidRPr="00BE4F1D" w:rsidRDefault="00BE4F1D" w:rsidP="00BE4F1D">
            <w:pPr>
              <w:spacing w:line="276" w:lineRule="auto"/>
              <w:jc w:val="center"/>
              <w:rPr>
                <w:i/>
              </w:rPr>
            </w:pPr>
            <w:r w:rsidRPr="00BE4F1D">
              <w:rPr>
                <w:i/>
              </w:rPr>
              <w:t>PT 3.</w:t>
            </w:r>
            <w:r w:rsidR="00F464F6">
              <w:rPr>
                <w:i/>
              </w:rPr>
              <w:t>3</w:t>
            </w:r>
          </w:p>
        </w:tc>
      </w:tr>
    </w:tbl>
    <w:p w14:paraId="509839C7" w14:textId="5C35036F" w:rsidR="00BE4F1D" w:rsidRDefault="00BE4F1D" w:rsidP="00BE4F1D">
      <w:pPr>
        <w:ind w:left="1701"/>
      </w:pPr>
      <w:r>
        <w:t>Trong đó: Y là giá trị nồng độ CO (ppm),</w:t>
      </w:r>
    </w:p>
    <w:p w14:paraId="0D494388" w14:textId="62633E41" w:rsidR="00BE4F1D" w:rsidRDefault="00BE4F1D" w:rsidP="00BE4F1D">
      <w:pPr>
        <w:ind w:left="2778"/>
      </w:pPr>
      <w:r>
        <w:t>X là tỉ lệ R</w:t>
      </w:r>
      <w:r>
        <w:rPr>
          <w:vertAlign w:val="subscript"/>
        </w:rPr>
        <w:t>S</w:t>
      </w:r>
      <w:r>
        <w:t>/R</w:t>
      </w:r>
      <w:r>
        <w:rPr>
          <w:vertAlign w:val="subscript"/>
        </w:rPr>
        <w:t>o</w:t>
      </w:r>
      <w:r w:rsidR="00CD7341">
        <w:t>.</w:t>
      </w:r>
    </w:p>
    <w:p w14:paraId="14582C24" w14:textId="34C55B75" w:rsidR="00E84578" w:rsidRDefault="00E84578" w:rsidP="00E84578">
      <w:pPr>
        <w:pStyle w:val="Heading4"/>
      </w:pPr>
      <w:r>
        <w:t>Khối cảm biến</w:t>
      </w:r>
      <w:r w:rsidR="00813B5D">
        <w:t xml:space="preserve"> </w:t>
      </w:r>
      <w:r w:rsidR="00CE4B58">
        <w:t xml:space="preserve">đo nhiệt độ </w:t>
      </w:r>
      <w:r w:rsidR="00813B5D">
        <w:t>DHT22</w:t>
      </w:r>
    </w:p>
    <w:p w14:paraId="3C181092" w14:textId="05910BE0" w:rsidR="00E84578" w:rsidRDefault="00DE2C40" w:rsidP="00E84578">
      <w:r>
        <w:t xml:space="preserve">DHT22 sẽ gửi tín hiệu số về vi điều khiển. </w:t>
      </w:r>
      <w:r w:rsidR="00AF39D9">
        <w:t>Khung d</w:t>
      </w:r>
      <w:r>
        <w:t xml:space="preserve">ữ liệu của nó gồm </w:t>
      </w:r>
      <w:proofErr w:type="gramStart"/>
      <w:r>
        <w:t>5 byte</w:t>
      </w:r>
      <w:proofErr w:type="gramEnd"/>
      <w:r>
        <w:t xml:space="preserve"> như sau:</w:t>
      </w:r>
    </w:p>
    <w:tbl>
      <w:tblPr>
        <w:tblStyle w:val="TableGrid"/>
        <w:tblW w:w="6379" w:type="dxa"/>
        <w:jc w:val="center"/>
        <w:tblLook w:val="04A0" w:firstRow="1" w:lastRow="0" w:firstColumn="1" w:lastColumn="0" w:noHBand="0" w:noVBand="1"/>
      </w:tblPr>
      <w:tblGrid>
        <w:gridCol w:w="1253"/>
        <w:gridCol w:w="1255"/>
        <w:gridCol w:w="1255"/>
        <w:gridCol w:w="1255"/>
        <w:gridCol w:w="1361"/>
      </w:tblGrid>
      <w:tr w:rsidR="00DE2C40" w14:paraId="399B0690" w14:textId="77777777" w:rsidTr="00D72A52">
        <w:trPr>
          <w:jc w:val="center"/>
        </w:trPr>
        <w:tc>
          <w:tcPr>
            <w:tcW w:w="1698" w:type="dxa"/>
          </w:tcPr>
          <w:p w14:paraId="0A58C99D" w14:textId="384C34FC" w:rsidR="00DE2C40" w:rsidRDefault="00DE2C40" w:rsidP="00DE2C40">
            <w:pPr>
              <w:jc w:val="center"/>
            </w:pPr>
            <w:r>
              <w:t>1</w:t>
            </w:r>
            <w:r w:rsidR="00CA3DB0">
              <w:t xml:space="preserve"> byte</w:t>
            </w:r>
          </w:p>
        </w:tc>
        <w:tc>
          <w:tcPr>
            <w:tcW w:w="1699" w:type="dxa"/>
          </w:tcPr>
          <w:p w14:paraId="0B3B3F71" w14:textId="6D3FD4CC" w:rsidR="00DE2C40" w:rsidRDefault="00CA3DB0" w:rsidP="00F07C62">
            <w:pPr>
              <w:jc w:val="center"/>
            </w:pPr>
            <w:r>
              <w:t>1 byte</w:t>
            </w:r>
          </w:p>
        </w:tc>
        <w:tc>
          <w:tcPr>
            <w:tcW w:w="1699" w:type="dxa"/>
          </w:tcPr>
          <w:p w14:paraId="7AFD8D62" w14:textId="6BD96E6E" w:rsidR="00DE2C40" w:rsidRDefault="00CA3DB0" w:rsidP="00F07C62">
            <w:pPr>
              <w:jc w:val="center"/>
            </w:pPr>
            <w:r>
              <w:t>1 byte</w:t>
            </w:r>
          </w:p>
        </w:tc>
        <w:tc>
          <w:tcPr>
            <w:tcW w:w="1699" w:type="dxa"/>
          </w:tcPr>
          <w:p w14:paraId="6C25D426" w14:textId="7C76F28D" w:rsidR="00DE2C40" w:rsidRDefault="00CA3DB0" w:rsidP="00F07C62">
            <w:pPr>
              <w:jc w:val="center"/>
            </w:pPr>
            <w:r>
              <w:t>1 byte</w:t>
            </w:r>
          </w:p>
        </w:tc>
        <w:tc>
          <w:tcPr>
            <w:tcW w:w="1699" w:type="dxa"/>
          </w:tcPr>
          <w:p w14:paraId="0248B02B" w14:textId="51004E28" w:rsidR="00DE2C40" w:rsidRDefault="00CA3DB0" w:rsidP="00F07C62">
            <w:pPr>
              <w:jc w:val="center"/>
            </w:pPr>
            <w:r>
              <w:t>1 byte</w:t>
            </w:r>
          </w:p>
        </w:tc>
      </w:tr>
      <w:tr w:rsidR="00DE2C40" w14:paraId="5C421001" w14:textId="77777777" w:rsidTr="00D72A52">
        <w:trPr>
          <w:jc w:val="center"/>
        </w:trPr>
        <w:tc>
          <w:tcPr>
            <w:tcW w:w="1698" w:type="dxa"/>
          </w:tcPr>
          <w:p w14:paraId="0B578AD9" w14:textId="058B1F35" w:rsidR="00DE2C40" w:rsidRDefault="006D2BC3" w:rsidP="00AA6758">
            <w:pPr>
              <w:jc w:val="center"/>
            </w:pPr>
            <w:r>
              <w:t>Phần đơn vị của độ ẩm</w:t>
            </w:r>
          </w:p>
        </w:tc>
        <w:tc>
          <w:tcPr>
            <w:tcW w:w="1699" w:type="dxa"/>
          </w:tcPr>
          <w:p w14:paraId="38766AB8" w14:textId="5E3ED0AB" w:rsidR="00DE2C40" w:rsidRDefault="006D2BC3" w:rsidP="00AA6758">
            <w:pPr>
              <w:jc w:val="center"/>
            </w:pPr>
            <w:r>
              <w:t>Phần thập phân của độ ẩm</w:t>
            </w:r>
          </w:p>
        </w:tc>
        <w:tc>
          <w:tcPr>
            <w:tcW w:w="1699" w:type="dxa"/>
          </w:tcPr>
          <w:p w14:paraId="31E8DE0D" w14:textId="186C2062" w:rsidR="00DE2C40" w:rsidRDefault="000C3E31" w:rsidP="00AA6758">
            <w:pPr>
              <w:jc w:val="center"/>
            </w:pPr>
            <w:r>
              <w:t>Phần đơn vị của giá trị nhiệt độ</w:t>
            </w:r>
          </w:p>
        </w:tc>
        <w:tc>
          <w:tcPr>
            <w:tcW w:w="1699" w:type="dxa"/>
          </w:tcPr>
          <w:p w14:paraId="4D9B5DF5" w14:textId="14E06891" w:rsidR="00DE2C40" w:rsidRDefault="000C3E31" w:rsidP="00AA6758">
            <w:pPr>
              <w:jc w:val="center"/>
            </w:pPr>
            <w:r>
              <w:t>Phần thập phân của giá trị nhiệt độ</w:t>
            </w:r>
          </w:p>
        </w:tc>
        <w:tc>
          <w:tcPr>
            <w:tcW w:w="1699" w:type="dxa"/>
          </w:tcPr>
          <w:p w14:paraId="5C70538C" w14:textId="2C8A4660" w:rsidR="00DE2C40" w:rsidRDefault="000C3E31" w:rsidP="00AA6758">
            <w:pPr>
              <w:jc w:val="center"/>
            </w:pPr>
            <w:proofErr w:type="gramStart"/>
            <w:r>
              <w:t>Check-sum</w:t>
            </w:r>
            <w:proofErr w:type="gramEnd"/>
          </w:p>
        </w:tc>
      </w:tr>
    </w:tbl>
    <w:p w14:paraId="38B81892" w14:textId="12254DB8" w:rsidR="00DE2C40" w:rsidRPr="00E84578" w:rsidRDefault="00F33A2A" w:rsidP="00E84578">
      <w:r>
        <w:t xml:space="preserve">Nếu dữ liệu được truyền đúng thì </w:t>
      </w:r>
      <w:r w:rsidR="00D45E44">
        <w:t xml:space="preserve">giá trị byte cuối cùng sẽ </w:t>
      </w:r>
      <w:r w:rsidR="00D4773E">
        <w:t xml:space="preserve">phải </w:t>
      </w:r>
      <w:r w:rsidR="00D45E44">
        <w:t xml:space="preserve">bằng tổng giá trị của </w:t>
      </w:r>
      <w:proofErr w:type="gramStart"/>
      <w:r w:rsidR="00D45E44">
        <w:t>4 byte</w:t>
      </w:r>
      <w:proofErr w:type="gramEnd"/>
      <w:r w:rsidR="00D45E44">
        <w:t xml:space="preserve"> trước.</w:t>
      </w:r>
    </w:p>
    <w:p w14:paraId="542CEA3E" w14:textId="45463AE3" w:rsidR="004B6C19" w:rsidRDefault="001C1A5E" w:rsidP="005274C5">
      <w:pPr>
        <w:pStyle w:val="Heading4"/>
        <w:spacing w:line="276" w:lineRule="auto"/>
      </w:pPr>
      <w:r>
        <w:t>Khối</w:t>
      </w:r>
      <w:r w:rsidR="00E84578">
        <w:t xml:space="preserve"> mạng</w:t>
      </w:r>
      <w:r>
        <w:t xml:space="preserve"> truyền thông Lora</w:t>
      </w:r>
    </w:p>
    <w:p w14:paraId="78DE375D" w14:textId="74A56F4F" w:rsidR="001C1A5E" w:rsidRDefault="001C1A5E" w:rsidP="005274C5">
      <w:pPr>
        <w:spacing w:line="276" w:lineRule="auto"/>
      </w:pPr>
      <w:r>
        <w:t xml:space="preserve">Hai </w:t>
      </w:r>
      <w:r w:rsidR="00F373BA">
        <w:t>điểm đo</w:t>
      </w:r>
      <w:r>
        <w:t xml:space="preserve"> của </w:t>
      </w:r>
      <w:r w:rsidR="006B54CB">
        <w:t xml:space="preserve">hệ thống giao tiếp qua mạng Lora, dữ liệu từ </w:t>
      </w:r>
      <w:r w:rsidR="00F373BA">
        <w:t>điểm đo</w:t>
      </w:r>
      <w:r w:rsidR="006B54CB">
        <w:t xml:space="preserve"> sẽ được đóng gói với khung dữ liệu</w:t>
      </w:r>
      <w:r w:rsidR="003F7463">
        <w:t xml:space="preserve"> </w:t>
      </w:r>
      <w:proofErr w:type="gramStart"/>
      <w:r w:rsidR="003F7463">
        <w:t>7 byte</w:t>
      </w:r>
      <w:proofErr w:type="gramEnd"/>
      <w:r w:rsidR="006B54CB">
        <w:t xml:space="preserve"> như sau:</w:t>
      </w:r>
    </w:p>
    <w:tbl>
      <w:tblPr>
        <w:tblStyle w:val="TableGrid"/>
        <w:tblW w:w="6379" w:type="dxa"/>
        <w:jc w:val="center"/>
        <w:tblLook w:val="04A0" w:firstRow="1" w:lastRow="0" w:firstColumn="1" w:lastColumn="0" w:noHBand="0" w:noVBand="1"/>
      </w:tblPr>
      <w:tblGrid>
        <w:gridCol w:w="1588"/>
        <w:gridCol w:w="1588"/>
        <w:gridCol w:w="1615"/>
        <w:gridCol w:w="1588"/>
      </w:tblGrid>
      <w:tr w:rsidR="006B54CB" w14:paraId="69020879" w14:textId="77777777" w:rsidTr="00D72A52">
        <w:trPr>
          <w:jc w:val="center"/>
        </w:trPr>
        <w:tc>
          <w:tcPr>
            <w:tcW w:w="2123" w:type="dxa"/>
            <w:vAlign w:val="center"/>
          </w:tcPr>
          <w:p w14:paraId="2A3A11FE" w14:textId="3BA240C7" w:rsidR="006B54CB" w:rsidRDefault="006B54CB" w:rsidP="005274C5">
            <w:pPr>
              <w:spacing w:line="276" w:lineRule="auto"/>
              <w:jc w:val="center"/>
            </w:pPr>
            <w:r>
              <w:t>1 byte</w:t>
            </w:r>
          </w:p>
        </w:tc>
        <w:tc>
          <w:tcPr>
            <w:tcW w:w="2123" w:type="dxa"/>
            <w:vAlign w:val="center"/>
          </w:tcPr>
          <w:p w14:paraId="10D0F420" w14:textId="6C85A26D" w:rsidR="006B54CB" w:rsidRDefault="006B54CB" w:rsidP="005274C5">
            <w:pPr>
              <w:spacing w:line="276" w:lineRule="auto"/>
              <w:jc w:val="center"/>
            </w:pPr>
            <w:r>
              <w:t xml:space="preserve">3 </w:t>
            </w:r>
            <w:proofErr w:type="gramStart"/>
            <w:r>
              <w:t>by</w:t>
            </w:r>
            <w:r w:rsidR="0004135F">
              <w:t>te</w:t>
            </w:r>
            <w:proofErr w:type="gramEnd"/>
          </w:p>
        </w:tc>
        <w:tc>
          <w:tcPr>
            <w:tcW w:w="2124" w:type="dxa"/>
            <w:vAlign w:val="center"/>
          </w:tcPr>
          <w:p w14:paraId="3B32219A" w14:textId="1108FB46" w:rsidR="006B54CB" w:rsidRDefault="006B54CB" w:rsidP="005274C5">
            <w:pPr>
              <w:spacing w:line="276" w:lineRule="auto"/>
              <w:jc w:val="center"/>
            </w:pPr>
            <w:r>
              <w:t xml:space="preserve">2 </w:t>
            </w:r>
            <w:proofErr w:type="gramStart"/>
            <w:r>
              <w:t>byte</w:t>
            </w:r>
            <w:proofErr w:type="gramEnd"/>
          </w:p>
        </w:tc>
        <w:tc>
          <w:tcPr>
            <w:tcW w:w="2124" w:type="dxa"/>
            <w:vAlign w:val="center"/>
          </w:tcPr>
          <w:p w14:paraId="0D3FF0B5" w14:textId="31CBB32C" w:rsidR="006B54CB" w:rsidRDefault="006B54CB" w:rsidP="005274C5">
            <w:pPr>
              <w:spacing w:line="276" w:lineRule="auto"/>
              <w:jc w:val="center"/>
            </w:pPr>
            <w:r>
              <w:t>1 byte</w:t>
            </w:r>
          </w:p>
        </w:tc>
      </w:tr>
      <w:tr w:rsidR="006B54CB" w14:paraId="542CF54B" w14:textId="77777777" w:rsidTr="00D72A52">
        <w:trPr>
          <w:jc w:val="center"/>
        </w:trPr>
        <w:tc>
          <w:tcPr>
            <w:tcW w:w="2123" w:type="dxa"/>
            <w:vAlign w:val="center"/>
          </w:tcPr>
          <w:p w14:paraId="1382EBCD" w14:textId="6F188B8A" w:rsidR="006B54CB" w:rsidRDefault="006B54CB" w:rsidP="005274C5">
            <w:pPr>
              <w:spacing w:line="276" w:lineRule="auto"/>
              <w:jc w:val="center"/>
            </w:pPr>
            <w:r>
              <w:t>Ký tự bắt đầu</w:t>
            </w:r>
          </w:p>
        </w:tc>
        <w:tc>
          <w:tcPr>
            <w:tcW w:w="2123" w:type="dxa"/>
            <w:vAlign w:val="center"/>
          </w:tcPr>
          <w:p w14:paraId="209CCEFF" w14:textId="52443CB6" w:rsidR="006B54CB" w:rsidRDefault="006B54CB" w:rsidP="005274C5">
            <w:pPr>
              <w:spacing w:line="276" w:lineRule="auto"/>
              <w:jc w:val="center"/>
            </w:pPr>
            <w:r>
              <w:t>Giá trị CO</w:t>
            </w:r>
          </w:p>
        </w:tc>
        <w:tc>
          <w:tcPr>
            <w:tcW w:w="2124" w:type="dxa"/>
            <w:vAlign w:val="center"/>
          </w:tcPr>
          <w:p w14:paraId="3ABDD6F7" w14:textId="2334D43B" w:rsidR="006B54CB" w:rsidRDefault="006B54CB" w:rsidP="005274C5">
            <w:pPr>
              <w:spacing w:line="276" w:lineRule="auto"/>
              <w:jc w:val="center"/>
            </w:pPr>
            <w:r>
              <w:t>Giá trị nhiệt độ</w:t>
            </w:r>
          </w:p>
        </w:tc>
        <w:tc>
          <w:tcPr>
            <w:tcW w:w="2124" w:type="dxa"/>
            <w:vAlign w:val="center"/>
          </w:tcPr>
          <w:p w14:paraId="1FECA2C4" w14:textId="11D74D8B" w:rsidR="006B54CB" w:rsidRDefault="006B54CB" w:rsidP="005274C5">
            <w:pPr>
              <w:spacing w:line="276" w:lineRule="auto"/>
              <w:jc w:val="center"/>
            </w:pPr>
            <w:r>
              <w:t>Ký tự kết thúc</w:t>
            </w:r>
          </w:p>
        </w:tc>
      </w:tr>
    </w:tbl>
    <w:p w14:paraId="63A114BB" w14:textId="27786DCA" w:rsidR="00E90B05" w:rsidRPr="000B7EFE" w:rsidRDefault="00E90B05" w:rsidP="005274C5">
      <w:pPr>
        <w:pStyle w:val="Heading3"/>
        <w:spacing w:line="276" w:lineRule="auto"/>
      </w:pPr>
      <w:bookmarkStart w:id="145" w:name="_Toc62076974"/>
      <w:r w:rsidRPr="000B7EFE">
        <w:t xml:space="preserve">Lưu đồ thuật toán </w:t>
      </w:r>
      <w:r w:rsidR="001E0E42" w:rsidRPr="000B7EFE">
        <w:t>vi điều khiển</w:t>
      </w:r>
      <w:bookmarkEnd w:id="145"/>
    </w:p>
    <w:p w14:paraId="384767E2" w14:textId="25E364FE" w:rsidR="00213648" w:rsidRDefault="00223372" w:rsidP="00213648">
      <w:pPr>
        <w:pStyle w:val="Picture"/>
        <w:keepNext/>
      </w:pPr>
      <w:r>
        <w:rPr>
          <w:noProof/>
        </w:rPr>
        <w:drawing>
          <wp:inline distT="0" distB="0" distL="0" distR="0" wp14:anchorId="5175CD60" wp14:editId="5C4032A2">
            <wp:extent cx="5396230" cy="8569325"/>
            <wp:effectExtent l="0" t="0" r="0" b="317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5396230" cy="8569325"/>
                    </a:xfrm>
                    <a:prstGeom prst="rect">
                      <a:avLst/>
                    </a:prstGeom>
                    <a:noFill/>
                    <a:ln>
                      <a:noFill/>
                    </a:ln>
                  </pic:spPr>
                </pic:pic>
              </a:graphicData>
            </a:graphic>
          </wp:inline>
        </w:drawing>
      </w:r>
    </w:p>
    <w:p w14:paraId="7DDA72F2" w14:textId="47263252" w:rsidR="00296805" w:rsidRDefault="00213648" w:rsidP="00213648">
      <w:pPr>
        <w:pStyle w:val="Caption"/>
      </w:pPr>
      <w:bookmarkStart w:id="146" w:name="_Ref61595409"/>
      <w:bookmarkStart w:id="147" w:name="_Toc62077032"/>
      <w:r>
        <w:t xml:space="preserve">Hình </w:t>
      </w:r>
      <w:r w:rsidR="002D46F6">
        <w:fldChar w:fldCharType="begin"/>
      </w:r>
      <w:r w:rsidR="002D46F6">
        <w:instrText xml:space="preserve"> STYLEREF 1 \s </w:instrText>
      </w:r>
      <w:r w:rsidR="002D46F6">
        <w:fldChar w:fldCharType="separate"/>
      </w:r>
      <w:r w:rsidR="00031F35">
        <w:rPr>
          <w:noProof/>
        </w:rPr>
        <w:t>3</w:t>
      </w:r>
      <w:r w:rsidR="002D46F6">
        <w:rPr>
          <w:noProof/>
        </w:rPr>
        <w:fldChar w:fldCharType="end"/>
      </w:r>
      <w:r w:rsidR="00031F35">
        <w:t>.</w:t>
      </w:r>
      <w:r w:rsidR="002D46F6">
        <w:fldChar w:fldCharType="begin"/>
      </w:r>
      <w:r w:rsidR="002D46F6">
        <w:instrText xml:space="preserve"> SEQ Hình \* ARABIC \s 1 </w:instrText>
      </w:r>
      <w:r w:rsidR="002D46F6">
        <w:fldChar w:fldCharType="separate"/>
      </w:r>
      <w:r w:rsidR="00031F35">
        <w:rPr>
          <w:noProof/>
        </w:rPr>
        <w:t>42</w:t>
      </w:r>
      <w:r w:rsidR="002D46F6">
        <w:rPr>
          <w:noProof/>
        </w:rPr>
        <w:fldChar w:fldCharType="end"/>
      </w:r>
      <w:bookmarkEnd w:id="146"/>
      <w:r>
        <w:t xml:space="preserve"> Lưu đồ thuật toán của vi điề</w:t>
      </w:r>
      <w:r w:rsidR="00F72700">
        <w:t xml:space="preserve">u khiển </w:t>
      </w:r>
      <w:r w:rsidR="00F373BA">
        <w:t>điểm đo</w:t>
      </w:r>
      <w:r w:rsidR="00F72700">
        <w:t xml:space="preserve"> 1</w:t>
      </w:r>
      <w:bookmarkEnd w:id="147"/>
    </w:p>
    <w:p w14:paraId="2349E8F1" w14:textId="588B2946" w:rsidR="00F72700" w:rsidRDefault="00EB4234" w:rsidP="00F72700">
      <w:pPr>
        <w:keepNext/>
        <w:jc w:val="center"/>
      </w:pPr>
      <w:r>
        <w:rPr>
          <w:noProof/>
        </w:rPr>
        <w:drawing>
          <wp:inline distT="0" distB="0" distL="0" distR="0" wp14:anchorId="2A930A07" wp14:editId="59045B7C">
            <wp:extent cx="4643755" cy="5569528"/>
            <wp:effectExtent l="0" t="0" r="444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rotWithShape="1">
                    <a:blip r:embed="rId102">
                      <a:extLst>
                        <a:ext uri="{28A0092B-C50C-407E-A947-70E740481C1C}">
                          <a14:useLocalDpi xmlns:a14="http://schemas.microsoft.com/office/drawing/2010/main" val="0"/>
                        </a:ext>
                      </a:extLst>
                    </a:blip>
                    <a:srcRect b="7133"/>
                    <a:stretch/>
                  </pic:blipFill>
                  <pic:spPr bwMode="auto">
                    <a:xfrm>
                      <a:off x="0" y="0"/>
                      <a:ext cx="4644000" cy="5569822"/>
                    </a:xfrm>
                    <a:prstGeom prst="rect">
                      <a:avLst/>
                    </a:prstGeom>
                    <a:noFill/>
                    <a:ln>
                      <a:noFill/>
                    </a:ln>
                    <a:extLst>
                      <a:ext uri="{53640926-AAD7-44D8-BBD7-CCE9431645EC}">
                        <a14:shadowObscured xmlns:a14="http://schemas.microsoft.com/office/drawing/2010/main"/>
                      </a:ext>
                    </a:extLst>
                  </pic:spPr>
                </pic:pic>
              </a:graphicData>
            </a:graphic>
          </wp:inline>
        </w:drawing>
      </w:r>
    </w:p>
    <w:p w14:paraId="3C60C5AC" w14:textId="21F1EDEB" w:rsidR="00CD58B9" w:rsidRDefault="00F72700" w:rsidP="00F72700">
      <w:pPr>
        <w:pStyle w:val="Caption"/>
      </w:pPr>
      <w:bookmarkStart w:id="148" w:name="_Ref61595422"/>
      <w:bookmarkStart w:id="149" w:name="_Toc62077033"/>
      <w:r>
        <w:t xml:space="preserve">Hình </w:t>
      </w:r>
      <w:r w:rsidR="002D46F6">
        <w:fldChar w:fldCharType="begin"/>
      </w:r>
      <w:r w:rsidR="002D46F6">
        <w:instrText xml:space="preserve"> STYLEREF 1 \s </w:instrText>
      </w:r>
      <w:r w:rsidR="002D46F6">
        <w:fldChar w:fldCharType="separate"/>
      </w:r>
      <w:r w:rsidR="00031F35">
        <w:rPr>
          <w:noProof/>
        </w:rPr>
        <w:t>3</w:t>
      </w:r>
      <w:r w:rsidR="002D46F6">
        <w:rPr>
          <w:noProof/>
        </w:rPr>
        <w:fldChar w:fldCharType="end"/>
      </w:r>
      <w:r w:rsidR="00031F35">
        <w:t>.</w:t>
      </w:r>
      <w:r w:rsidR="002D46F6">
        <w:fldChar w:fldCharType="begin"/>
      </w:r>
      <w:r w:rsidR="002D46F6">
        <w:instrText xml:space="preserve"> SEQ Hình \* ARABIC \s 1 </w:instrText>
      </w:r>
      <w:r w:rsidR="002D46F6">
        <w:fldChar w:fldCharType="separate"/>
      </w:r>
      <w:r w:rsidR="00031F35">
        <w:rPr>
          <w:noProof/>
        </w:rPr>
        <w:t>43</w:t>
      </w:r>
      <w:r w:rsidR="002D46F6">
        <w:rPr>
          <w:noProof/>
        </w:rPr>
        <w:fldChar w:fldCharType="end"/>
      </w:r>
      <w:bookmarkEnd w:id="148"/>
      <w:r>
        <w:t xml:space="preserve"> Lưu đồ thuật toán của vi điều khiển </w:t>
      </w:r>
      <w:r w:rsidR="00F373BA">
        <w:t>điểm đo</w:t>
      </w:r>
      <w:r>
        <w:t xml:space="preserve"> 2</w:t>
      </w:r>
      <w:bookmarkEnd w:id="149"/>
    </w:p>
    <w:p w14:paraId="5A3F857E" w14:textId="7A4109D5" w:rsidR="009472BD" w:rsidRDefault="009472BD" w:rsidP="009472BD">
      <w:r>
        <w:t>Giải thích lưu đồ thuật toán của vi điều khiể</w:t>
      </w:r>
      <w:r w:rsidR="00E62D21">
        <w:t>n củ</w:t>
      </w:r>
      <w:r w:rsidR="001B4C20">
        <w:t xml:space="preserve">a </w:t>
      </w:r>
      <w:r w:rsidR="00F373BA">
        <w:t>điểm đo</w:t>
      </w:r>
      <w:r w:rsidR="001F6907">
        <w:t xml:space="preserve"> </w:t>
      </w:r>
      <w:r w:rsidR="001B4C20">
        <w:t xml:space="preserve">1 (như </w:t>
      </w:r>
      <w:r w:rsidR="00F464F6">
        <w:fldChar w:fldCharType="begin"/>
      </w:r>
      <w:r w:rsidR="00F464F6">
        <w:instrText xml:space="preserve"> REF _Ref61595409 \h </w:instrText>
      </w:r>
      <w:r w:rsidR="00F464F6">
        <w:fldChar w:fldCharType="separate"/>
      </w:r>
      <w:r w:rsidR="00F464F6">
        <w:t xml:space="preserve">Hình </w:t>
      </w:r>
      <w:r w:rsidR="00F464F6">
        <w:rPr>
          <w:noProof/>
        </w:rPr>
        <w:t>3</w:t>
      </w:r>
      <w:r w:rsidR="00F464F6">
        <w:t>.</w:t>
      </w:r>
      <w:r w:rsidR="00F464F6">
        <w:rPr>
          <w:noProof/>
        </w:rPr>
        <w:t>42</w:t>
      </w:r>
      <w:r w:rsidR="00F464F6">
        <w:fldChar w:fldCharType="end"/>
      </w:r>
      <w:r w:rsidR="00E62D21">
        <w:t xml:space="preserve">): </w:t>
      </w:r>
    </w:p>
    <w:p w14:paraId="51F113A8" w14:textId="77777777" w:rsidR="009472BD" w:rsidRDefault="009472BD" w:rsidP="009472BD">
      <w:pPr>
        <w:pStyle w:val="ListParagraph"/>
        <w:numPr>
          <w:ilvl w:val="0"/>
          <w:numId w:val="55"/>
        </w:numPr>
      </w:pPr>
      <w:r>
        <w:t>Khởi động các chức năng, ngoại vi của vi điều khiển bao gồm RCC, GPIO, NVIC, UART, EXTI, TIMER.</w:t>
      </w:r>
    </w:p>
    <w:p w14:paraId="288BE88D" w14:textId="0DCF205D" w:rsidR="009472BD" w:rsidRDefault="009472BD" w:rsidP="009472BD">
      <w:pPr>
        <w:pStyle w:val="ListParagraph"/>
        <w:numPr>
          <w:ilvl w:val="0"/>
          <w:numId w:val="55"/>
        </w:numPr>
      </w:pPr>
      <w:r>
        <w:t xml:space="preserve">Các biến CO1, T1, CO2, T2 lần lượt tương ứng với giá trị nồng độ CO và nhiệt độ tại </w:t>
      </w:r>
      <w:r w:rsidR="00F373BA">
        <w:t>điểm đo</w:t>
      </w:r>
      <w:r>
        <w:t xml:space="preserve"> 1 và 2.</w:t>
      </w:r>
    </w:p>
    <w:p w14:paraId="6A1803AB" w14:textId="360A302F" w:rsidR="00A85265" w:rsidRDefault="00A85265" w:rsidP="009472BD">
      <w:pPr>
        <w:pStyle w:val="ListParagraph"/>
        <w:numPr>
          <w:ilvl w:val="0"/>
          <w:numId w:val="55"/>
        </w:numPr>
      </w:pPr>
      <w:r>
        <w:t xml:space="preserve">Các giá trị CO0, T0, D0 là các giá trị mức giới hạn của nồng độ CO, nhiệt độ và sự gia tăng nhiệt, khi các giá trị đo vượt quá </w:t>
      </w:r>
      <w:r w:rsidR="00296D05">
        <w:t>thì sẽ cảnh báo và điều khiển động cơ.</w:t>
      </w:r>
    </w:p>
    <w:p w14:paraId="3FE73D50" w14:textId="7F5C2618" w:rsidR="00296D05" w:rsidRDefault="00296D05" w:rsidP="00296D05">
      <w:pPr>
        <w:pStyle w:val="ListParagraph"/>
        <w:numPr>
          <w:ilvl w:val="0"/>
          <w:numId w:val="50"/>
        </w:numPr>
        <w:ind w:left="1080"/>
      </w:pPr>
      <w:r>
        <w:t xml:space="preserve">CO0 = 50, khi giá trị </w:t>
      </w:r>
      <w:r w:rsidR="00AE6B32">
        <w:t>CO1, CO2</w:t>
      </w:r>
      <w:r>
        <w:t xml:space="preserve"> vượt quá thì </w:t>
      </w:r>
      <w:r w:rsidR="00E636BD">
        <w:t>CO0 = 45, đây là sai lệch điều khiển</w:t>
      </w:r>
      <w:r w:rsidR="00AE6B32">
        <w:t>.</w:t>
      </w:r>
    </w:p>
    <w:p w14:paraId="3A8BF8BF" w14:textId="10869F3B" w:rsidR="00E636BD" w:rsidRDefault="00E636BD" w:rsidP="00296D05">
      <w:pPr>
        <w:pStyle w:val="ListParagraph"/>
        <w:numPr>
          <w:ilvl w:val="0"/>
          <w:numId w:val="50"/>
        </w:numPr>
        <w:ind w:left="1080"/>
      </w:pPr>
      <w:r>
        <w:t xml:space="preserve">T0 = 65, khi giá trị </w:t>
      </w:r>
      <w:r w:rsidR="00AE6B32">
        <w:t>T1, T2</w:t>
      </w:r>
      <w:r>
        <w:t xml:space="preserve"> vượt quá thì T0 = 60, đây là sai lệch điều khiển</w:t>
      </w:r>
      <w:r w:rsidR="00AE6B32">
        <w:t>.</w:t>
      </w:r>
    </w:p>
    <w:p w14:paraId="1131339E" w14:textId="32D4F828" w:rsidR="00AE6B32" w:rsidRDefault="00AE6B32" w:rsidP="00296D05">
      <w:pPr>
        <w:pStyle w:val="ListParagraph"/>
        <w:numPr>
          <w:ilvl w:val="0"/>
          <w:numId w:val="50"/>
        </w:numPr>
        <w:ind w:left="1080"/>
      </w:pPr>
      <w:r>
        <w:t>D0 = 8, khi giá trị Denta_T vượt quá thì D0 = 6, đây là sai lệch điều khiển</w:t>
      </w:r>
    </w:p>
    <w:p w14:paraId="0ED4E83A" w14:textId="709366F3" w:rsidR="001B4C20" w:rsidRDefault="001B4C20" w:rsidP="009472BD">
      <w:pPr>
        <w:pStyle w:val="ListParagraph"/>
        <w:numPr>
          <w:ilvl w:val="0"/>
          <w:numId w:val="55"/>
        </w:numPr>
      </w:pPr>
      <w:r>
        <w:t xml:space="preserve">Giá trị CO1 và T1 sẽ được nhận từ </w:t>
      </w:r>
      <w:r w:rsidR="005E41A7">
        <w:t>ADC và chân dữ liệu của DHT22 sau đó tính toán ra.</w:t>
      </w:r>
    </w:p>
    <w:p w14:paraId="61E16F30" w14:textId="0C0B2D18" w:rsidR="005E41A7" w:rsidRDefault="005E41A7" w:rsidP="009472BD">
      <w:pPr>
        <w:pStyle w:val="ListParagraph"/>
        <w:numPr>
          <w:ilvl w:val="0"/>
          <w:numId w:val="55"/>
        </w:numPr>
      </w:pPr>
      <w:r>
        <w:t>Giá trị CO2 và T2 được nhận từ</w:t>
      </w:r>
      <w:r w:rsidR="006F591F">
        <w:t xml:space="preserve"> module Lora gửi qua truyền thông UART.</w:t>
      </w:r>
    </w:p>
    <w:p w14:paraId="40A40325" w14:textId="70C6A389" w:rsidR="009472BD" w:rsidRDefault="009472BD" w:rsidP="009472BD">
      <w:pPr>
        <w:pStyle w:val="ListParagraph"/>
        <w:numPr>
          <w:ilvl w:val="0"/>
          <w:numId w:val="55"/>
        </w:numPr>
      </w:pPr>
      <w:r>
        <w:t xml:space="preserve">Các biến ctrl, speed dùng để biểu thị chiều quay và </w:t>
      </w:r>
      <w:r w:rsidR="00972659">
        <w:t>tốc độ của động cơ:</w:t>
      </w:r>
    </w:p>
    <w:p w14:paraId="0F7CA8DF" w14:textId="67A33B6F" w:rsidR="00972659" w:rsidRDefault="000973DD" w:rsidP="00972659">
      <w:pPr>
        <w:pStyle w:val="ListParagraph"/>
        <w:numPr>
          <w:ilvl w:val="0"/>
          <w:numId w:val="50"/>
        </w:numPr>
        <w:ind w:left="1080"/>
      </w:pPr>
      <w:r>
        <w:t>ctrl = 0: động cơ quay thuận, ctrl = 1: động cơ quay ngược</w:t>
      </w:r>
    </w:p>
    <w:p w14:paraId="7C2BF5F3" w14:textId="4739EBFD" w:rsidR="000973DD" w:rsidRDefault="000973DD" w:rsidP="00972659">
      <w:pPr>
        <w:pStyle w:val="ListParagraph"/>
        <w:numPr>
          <w:ilvl w:val="0"/>
          <w:numId w:val="50"/>
        </w:numPr>
        <w:ind w:left="1080"/>
      </w:pPr>
      <w:r>
        <w:t>speed = 0: tốc độ chậm, speed = 1: tốc độ nhanh</w:t>
      </w:r>
    </w:p>
    <w:p w14:paraId="141F17D0" w14:textId="709A2146" w:rsidR="000A6022" w:rsidRDefault="000A6022" w:rsidP="000A6022">
      <w:pPr>
        <w:pStyle w:val="ListParagraph"/>
        <w:numPr>
          <w:ilvl w:val="0"/>
          <w:numId w:val="56"/>
        </w:numPr>
      </w:pPr>
      <w:r>
        <w:t xml:space="preserve">Hệ thống sẽ gửi dữ liệu lên Web Server và tính sự thay đổi nhiệt độ một </w:t>
      </w:r>
      <w:r w:rsidR="00983444">
        <w:t>phút một lần, cụ thể sẽ gửi và tính mỗi khi giá trị giây của thời gian thực bằng không.</w:t>
      </w:r>
    </w:p>
    <w:p w14:paraId="0FF3E6A8" w14:textId="71511C02" w:rsidR="00983444" w:rsidRDefault="004951E8" w:rsidP="000A6022">
      <w:pPr>
        <w:pStyle w:val="ListParagraph"/>
        <w:numPr>
          <w:ilvl w:val="0"/>
          <w:numId w:val="56"/>
        </w:numPr>
      </w:pPr>
      <w:r>
        <w:t xml:space="preserve">Khi động cơ thay đổi chiều quay, </w:t>
      </w:r>
      <w:r w:rsidR="00103270">
        <w:t>rõ ràng đặc tính cơ sẽ chậm hơn rất nhiều so với đặc tính điện</w:t>
      </w:r>
      <w:r w:rsidR="001B6A9A">
        <w:t xml:space="preserve"> nên để tốt nhất cho động cơ cần thời gian trễ 2s để động cơ dừng trước khi đảo chiều.</w:t>
      </w:r>
    </w:p>
    <w:p w14:paraId="143915E8" w14:textId="7EAD7044" w:rsidR="009472BD" w:rsidRPr="009472BD" w:rsidRDefault="009E444A" w:rsidP="009472BD">
      <w:r>
        <w:t>Lưu đồ thuận toán của</w:t>
      </w:r>
      <w:r w:rsidR="00AF39D9">
        <w:t xml:space="preserve"> vi điều khiển tại</w:t>
      </w:r>
      <w:r>
        <w:t xml:space="preserve"> </w:t>
      </w:r>
      <w:r w:rsidR="00F373BA">
        <w:t>điểm đo</w:t>
      </w:r>
      <w:r>
        <w:t xml:space="preserve"> 2 như </w:t>
      </w:r>
      <w:r w:rsidR="00F464F6">
        <w:fldChar w:fldCharType="begin"/>
      </w:r>
      <w:r w:rsidR="00F464F6">
        <w:instrText xml:space="preserve"> REF _Ref61595422 \h </w:instrText>
      </w:r>
      <w:r w:rsidR="00F464F6">
        <w:fldChar w:fldCharType="separate"/>
      </w:r>
      <w:r w:rsidR="00F464F6">
        <w:t xml:space="preserve">Hình </w:t>
      </w:r>
      <w:r w:rsidR="00F464F6">
        <w:rPr>
          <w:noProof/>
        </w:rPr>
        <w:t>3</w:t>
      </w:r>
      <w:r w:rsidR="00F464F6">
        <w:t>.</w:t>
      </w:r>
      <w:r w:rsidR="00F464F6">
        <w:rPr>
          <w:noProof/>
        </w:rPr>
        <w:t>43</w:t>
      </w:r>
      <w:r w:rsidR="00F464F6">
        <w:fldChar w:fldCharType="end"/>
      </w:r>
      <w:r w:rsidR="00F464F6">
        <w:t xml:space="preserve"> </w:t>
      </w:r>
      <w:r>
        <w:t xml:space="preserve">cũng giải thích tương tự </w:t>
      </w:r>
      <w:r w:rsidR="00F373BA">
        <w:t>điểm đo</w:t>
      </w:r>
      <w:r>
        <w:t xml:space="preserve"> 1, chỉ khác nó ít chức năng hơn.</w:t>
      </w:r>
    </w:p>
    <w:p w14:paraId="6426DBCF" w14:textId="71CDD644" w:rsidR="00CD58B9" w:rsidRDefault="003C484F" w:rsidP="00CD58B9">
      <w:pPr>
        <w:keepNext/>
        <w:jc w:val="center"/>
      </w:pPr>
      <w:r>
        <w:rPr>
          <w:noProof/>
        </w:rPr>
        <w:drawing>
          <wp:inline distT="0" distB="0" distL="0" distR="0" wp14:anchorId="7C894B75" wp14:editId="3DB1549C">
            <wp:extent cx="4320000" cy="4514192"/>
            <wp:effectExtent l="0" t="0" r="4445" b="127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4320000" cy="4514192"/>
                    </a:xfrm>
                    <a:prstGeom prst="rect">
                      <a:avLst/>
                    </a:prstGeom>
                    <a:noFill/>
                    <a:ln>
                      <a:noFill/>
                    </a:ln>
                  </pic:spPr>
                </pic:pic>
              </a:graphicData>
            </a:graphic>
          </wp:inline>
        </w:drawing>
      </w:r>
    </w:p>
    <w:p w14:paraId="68BCFF41" w14:textId="65B11AE3" w:rsidR="00A13239" w:rsidRDefault="00CD58B9" w:rsidP="00CD58B9">
      <w:pPr>
        <w:pStyle w:val="Caption"/>
      </w:pPr>
      <w:bookmarkStart w:id="150" w:name="_Ref61595447"/>
      <w:bookmarkStart w:id="151" w:name="_Toc62077034"/>
      <w:r>
        <w:t xml:space="preserve">Hình </w:t>
      </w:r>
      <w:r w:rsidR="002D46F6">
        <w:fldChar w:fldCharType="begin"/>
      </w:r>
      <w:r w:rsidR="002D46F6">
        <w:instrText xml:space="preserve"> STYLEREF 1 \s </w:instrText>
      </w:r>
      <w:r w:rsidR="002D46F6">
        <w:fldChar w:fldCharType="separate"/>
      </w:r>
      <w:r w:rsidR="00031F35">
        <w:rPr>
          <w:noProof/>
        </w:rPr>
        <w:t>3</w:t>
      </w:r>
      <w:r w:rsidR="002D46F6">
        <w:rPr>
          <w:noProof/>
        </w:rPr>
        <w:fldChar w:fldCharType="end"/>
      </w:r>
      <w:r w:rsidR="00031F35">
        <w:t>.</w:t>
      </w:r>
      <w:r w:rsidR="002D46F6">
        <w:fldChar w:fldCharType="begin"/>
      </w:r>
      <w:r w:rsidR="002D46F6">
        <w:instrText xml:space="preserve"> SEQ Hình \* ARABIC \s 1 </w:instrText>
      </w:r>
      <w:r w:rsidR="002D46F6">
        <w:fldChar w:fldCharType="separate"/>
      </w:r>
      <w:r w:rsidR="00031F35">
        <w:rPr>
          <w:noProof/>
        </w:rPr>
        <w:t>44</w:t>
      </w:r>
      <w:r w:rsidR="002D46F6">
        <w:rPr>
          <w:noProof/>
        </w:rPr>
        <w:fldChar w:fldCharType="end"/>
      </w:r>
      <w:bookmarkEnd w:id="150"/>
      <w:r>
        <w:t xml:space="preserve"> Lưu đồ thuật toán cho ngắt EXTI</w:t>
      </w:r>
      <w:bookmarkEnd w:id="151"/>
    </w:p>
    <w:p w14:paraId="53A21B16" w14:textId="27B32D94" w:rsidR="001920D8" w:rsidRDefault="00A9485F" w:rsidP="003C484F">
      <w:pPr>
        <w:spacing w:line="276" w:lineRule="auto"/>
      </w:pPr>
      <w:r>
        <w:fldChar w:fldCharType="begin"/>
      </w:r>
      <w:r>
        <w:instrText xml:space="preserve"> REF _Ref61595447 \h </w:instrText>
      </w:r>
      <w:r>
        <w:fldChar w:fldCharType="separate"/>
      </w:r>
      <w:r>
        <w:t xml:space="preserve">Hình </w:t>
      </w:r>
      <w:r>
        <w:rPr>
          <w:noProof/>
        </w:rPr>
        <w:t>3</w:t>
      </w:r>
      <w:r>
        <w:t>.</w:t>
      </w:r>
      <w:r>
        <w:rPr>
          <w:noProof/>
        </w:rPr>
        <w:t>44</w:t>
      </w:r>
      <w:r>
        <w:fldChar w:fldCharType="end"/>
      </w:r>
      <w:r>
        <w:t xml:space="preserve"> </w:t>
      </w:r>
      <w:r w:rsidR="001F7B56">
        <w:t xml:space="preserve">trên </w:t>
      </w:r>
      <w:r w:rsidR="000B69D5">
        <w:t xml:space="preserve">là lưu đồ thuật toán cho ngắt ngoài của vi điều khiển, </w:t>
      </w:r>
      <w:r w:rsidR="00ED1A55">
        <w:t>nó dựa vào biến ctrl và speed để xác định chiều quay và tốc độ của động cơ để cấp xung PWM phù hợp. Động cơ chạy tốc độ chậm ứng với PWM 50% và tốc độ nhanh ứng với PWM 100%.</w:t>
      </w:r>
    </w:p>
    <w:p w14:paraId="1FE847BB" w14:textId="355A0CFB" w:rsidR="000442DD" w:rsidRPr="003C484F" w:rsidRDefault="009B0A9C" w:rsidP="003C484F">
      <w:pPr>
        <w:spacing w:line="276" w:lineRule="auto"/>
      </w:pPr>
      <w:r>
        <w:br/>
      </w:r>
    </w:p>
    <w:p w14:paraId="5CAFDB8F" w14:textId="7BE960CC" w:rsidR="00E90B05" w:rsidRPr="00F56B41" w:rsidRDefault="003C2965" w:rsidP="005274C5">
      <w:pPr>
        <w:pStyle w:val="Heading1"/>
        <w:spacing w:line="276" w:lineRule="auto"/>
      </w:pPr>
      <w:bookmarkStart w:id="152" w:name="_Toc62076975"/>
      <w:r w:rsidRPr="00F56B41">
        <w:t>KẾT QUẢ ĐẠT ĐƯỢC VÀ ĐÁNH GIÁ</w:t>
      </w:r>
      <w:bookmarkEnd w:id="152"/>
    </w:p>
    <w:p w14:paraId="6186E745" w14:textId="6832F9E7" w:rsidR="00E90B05" w:rsidRDefault="00E90B05" w:rsidP="005274C5">
      <w:pPr>
        <w:pStyle w:val="Heading2"/>
        <w:spacing w:line="276" w:lineRule="auto"/>
      </w:pPr>
      <w:bookmarkStart w:id="153" w:name="_Toc62076976"/>
      <w:r w:rsidRPr="00F56B41">
        <w:t>Kết quả đạt được</w:t>
      </w:r>
      <w:bookmarkEnd w:id="153"/>
    </w:p>
    <w:p w14:paraId="06AA0CAE" w14:textId="58C2B031" w:rsidR="00DC3FFE" w:rsidRDefault="00DC3FFE" w:rsidP="005274C5">
      <w:pPr>
        <w:pStyle w:val="Heading3"/>
        <w:spacing w:line="276" w:lineRule="auto"/>
      </w:pPr>
      <w:bookmarkStart w:id="154" w:name="_Toc62076977"/>
      <w:r>
        <w:t>Kết quả tổng quát</w:t>
      </w:r>
      <w:bookmarkEnd w:id="154"/>
    </w:p>
    <w:p w14:paraId="7A23D2D0" w14:textId="77777777" w:rsidR="002E7970" w:rsidRDefault="00630393" w:rsidP="005274C5">
      <w:pPr>
        <w:spacing w:line="276" w:lineRule="auto"/>
      </w:pPr>
      <w:r>
        <w:t xml:space="preserve">Sau quá trình tìm hiểu, nghiên cứu, tính toán và thiết kế thì hệ thống đã được các </w:t>
      </w:r>
      <w:r w:rsidR="002E7970">
        <w:t>kết quả như sau:</w:t>
      </w:r>
    </w:p>
    <w:p w14:paraId="3FEE3F03" w14:textId="225D7739" w:rsidR="00DC3FFE" w:rsidRDefault="002E7970" w:rsidP="007123E9">
      <w:pPr>
        <w:pStyle w:val="ListParagraph"/>
        <w:numPr>
          <w:ilvl w:val="0"/>
          <w:numId w:val="46"/>
        </w:numPr>
        <w:spacing w:line="276" w:lineRule="auto"/>
      </w:pPr>
      <w:r>
        <w:t>Đo thông số</w:t>
      </w:r>
      <w:r w:rsidR="001F6907">
        <w:t xml:space="preserve"> nồng độ khí</w:t>
      </w:r>
      <w:r w:rsidR="00F86B31">
        <w:t xml:space="preserve"> CO</w:t>
      </w:r>
      <w:r>
        <w:t>: dải đo 1 – 965 ppm</w:t>
      </w:r>
    </w:p>
    <w:p w14:paraId="198DC72D" w14:textId="710A4FA5" w:rsidR="002E7970" w:rsidRDefault="002E7970" w:rsidP="007123E9">
      <w:pPr>
        <w:pStyle w:val="ListParagraph"/>
        <w:numPr>
          <w:ilvl w:val="0"/>
          <w:numId w:val="46"/>
        </w:numPr>
        <w:spacing w:line="276" w:lineRule="auto"/>
      </w:pPr>
      <w:r>
        <w:t>Đo thông số nhiệt độ: dải đo 0 – 77</w:t>
      </w:r>
      <w:r>
        <w:rPr>
          <w:vertAlign w:val="superscript"/>
        </w:rPr>
        <w:t>o</w:t>
      </w:r>
      <w:r>
        <w:t>C</w:t>
      </w:r>
    </w:p>
    <w:p w14:paraId="339E53BE" w14:textId="09E9007A" w:rsidR="002E7970" w:rsidRDefault="00167AB2" w:rsidP="007123E9">
      <w:pPr>
        <w:pStyle w:val="ListParagraph"/>
        <w:numPr>
          <w:ilvl w:val="0"/>
          <w:numId w:val="46"/>
        </w:numPr>
        <w:spacing w:line="276" w:lineRule="auto"/>
      </w:pPr>
      <w:r>
        <w:t>Hiển thị kết quả đo trên màn hình</w:t>
      </w:r>
    </w:p>
    <w:p w14:paraId="4AC40EFA" w14:textId="05FF48EA" w:rsidR="00167AB2" w:rsidRDefault="00167AB2" w:rsidP="007123E9">
      <w:pPr>
        <w:pStyle w:val="ListParagraph"/>
        <w:numPr>
          <w:ilvl w:val="0"/>
          <w:numId w:val="46"/>
        </w:numPr>
        <w:spacing w:line="276" w:lineRule="auto"/>
      </w:pPr>
      <w:r>
        <w:t xml:space="preserve">Truyền dữ liệu giữa các </w:t>
      </w:r>
      <w:r w:rsidR="00F373BA">
        <w:t>điểm đo</w:t>
      </w:r>
      <w:r>
        <w:t xml:space="preserve"> qua mạng Lora</w:t>
      </w:r>
    </w:p>
    <w:p w14:paraId="12C52C84" w14:textId="7BDAB6B5" w:rsidR="00167AB2" w:rsidRDefault="00167AB2" w:rsidP="007123E9">
      <w:pPr>
        <w:pStyle w:val="ListParagraph"/>
        <w:numPr>
          <w:ilvl w:val="0"/>
          <w:numId w:val="46"/>
        </w:numPr>
        <w:spacing w:line="276" w:lineRule="auto"/>
      </w:pPr>
      <w:r>
        <w:t xml:space="preserve">Gửi dữ liệu lên Server </w:t>
      </w:r>
    </w:p>
    <w:p w14:paraId="19E021B0" w14:textId="0DAFBF48" w:rsidR="00167AB2" w:rsidRPr="00DC3FFE" w:rsidRDefault="00167AB2" w:rsidP="007123E9">
      <w:pPr>
        <w:pStyle w:val="ListParagraph"/>
        <w:numPr>
          <w:ilvl w:val="0"/>
          <w:numId w:val="46"/>
        </w:numPr>
        <w:spacing w:line="276" w:lineRule="auto"/>
      </w:pPr>
      <w:r>
        <w:t xml:space="preserve">Điều khiển </w:t>
      </w:r>
      <w:r w:rsidR="00BD0C15">
        <w:t xml:space="preserve">đảo chiều quay và </w:t>
      </w:r>
      <w:r>
        <w:t>tốc độ động cơ</w:t>
      </w:r>
    </w:p>
    <w:p w14:paraId="3B647D23" w14:textId="1D75F73E" w:rsidR="00DC3FFE" w:rsidRPr="00DC3FFE" w:rsidRDefault="00DC3FFE" w:rsidP="005274C5">
      <w:pPr>
        <w:pStyle w:val="Heading3"/>
        <w:spacing w:line="276" w:lineRule="auto"/>
      </w:pPr>
      <w:bookmarkStart w:id="155" w:name="_Toc62076978"/>
      <w:r>
        <w:t>Kết quả chi tiết</w:t>
      </w:r>
      <w:bookmarkEnd w:id="155"/>
    </w:p>
    <w:p w14:paraId="48D41ADE" w14:textId="376B82F8" w:rsidR="00E45C6D" w:rsidRDefault="00E90B05" w:rsidP="005274C5">
      <w:pPr>
        <w:pStyle w:val="Heading4"/>
        <w:spacing w:line="276" w:lineRule="auto"/>
      </w:pPr>
      <w:r w:rsidRPr="00F56B41">
        <w:t>Phần cứng hệ thống</w:t>
      </w:r>
    </w:p>
    <w:p w14:paraId="328C3684" w14:textId="75D05DBF" w:rsidR="007A66E3" w:rsidRDefault="007A66E3" w:rsidP="005274C5">
      <w:pPr>
        <w:spacing w:line="276" w:lineRule="auto"/>
      </w:pPr>
      <w:r>
        <w:t>Toàn bộ các mạch nguyên lý, mạch PCB đều được thiết kế trên phần mềm Altium 18</w:t>
      </w:r>
      <w:r w:rsidR="00C10901">
        <w:t>.</w:t>
      </w:r>
      <w:r w:rsidR="00905E00">
        <w:t xml:space="preserve"> Mạch của 2 </w:t>
      </w:r>
      <w:r w:rsidR="00F373BA">
        <w:t>điểm đo</w:t>
      </w:r>
      <w:r w:rsidR="00905E00">
        <w:t xml:space="preserve"> </w:t>
      </w:r>
      <w:r w:rsidR="00437AA1">
        <w:t xml:space="preserve">được đi hai lớp </w:t>
      </w:r>
      <w:r w:rsidR="00905E00">
        <w:t>có kích thước 70x76mm.</w:t>
      </w:r>
    </w:p>
    <w:p w14:paraId="355D7C42" w14:textId="3D5586EE" w:rsidR="00DE1112" w:rsidRPr="007A66E3" w:rsidRDefault="00A9485F" w:rsidP="005274C5">
      <w:pPr>
        <w:spacing w:line="276" w:lineRule="auto"/>
      </w:pPr>
      <w:r>
        <w:fldChar w:fldCharType="begin"/>
      </w:r>
      <w:r>
        <w:instrText xml:space="preserve"> REF _Ref61595461 \h </w:instrText>
      </w:r>
      <w:r>
        <w:fldChar w:fldCharType="separate"/>
      </w:r>
      <w:r>
        <w:t xml:space="preserve">Hình </w:t>
      </w:r>
      <w:r>
        <w:rPr>
          <w:noProof/>
        </w:rPr>
        <w:t>4</w:t>
      </w:r>
      <w:r>
        <w:t>.</w:t>
      </w:r>
      <w:r>
        <w:rPr>
          <w:noProof/>
        </w:rPr>
        <w:t>1</w:t>
      </w:r>
      <w:r>
        <w:fldChar w:fldCharType="end"/>
      </w:r>
      <w:r w:rsidR="00DE1112">
        <w:t xml:space="preserve">, </w:t>
      </w:r>
      <w:r>
        <w:fldChar w:fldCharType="begin"/>
      </w:r>
      <w:r>
        <w:instrText xml:space="preserve"> REF _Ref61595471 \h </w:instrText>
      </w:r>
      <w:r>
        <w:fldChar w:fldCharType="separate"/>
      </w:r>
      <w:r>
        <w:t xml:space="preserve">Hình </w:t>
      </w:r>
      <w:r>
        <w:rPr>
          <w:noProof/>
        </w:rPr>
        <w:t>4</w:t>
      </w:r>
      <w:r>
        <w:t>.</w:t>
      </w:r>
      <w:r>
        <w:rPr>
          <w:noProof/>
        </w:rPr>
        <w:t>2</w:t>
      </w:r>
      <w:r>
        <w:fldChar w:fldCharType="end"/>
      </w:r>
      <w:r w:rsidR="00DE1112">
        <w:t xml:space="preserve">, </w:t>
      </w:r>
      <w:r>
        <w:fldChar w:fldCharType="begin"/>
      </w:r>
      <w:r>
        <w:instrText xml:space="preserve"> REF _Ref61595482 \h </w:instrText>
      </w:r>
      <w:r>
        <w:fldChar w:fldCharType="separate"/>
      </w:r>
      <w:r>
        <w:t xml:space="preserve">Hình </w:t>
      </w:r>
      <w:r>
        <w:rPr>
          <w:noProof/>
        </w:rPr>
        <w:t>4</w:t>
      </w:r>
      <w:r>
        <w:t>.</w:t>
      </w:r>
      <w:r>
        <w:rPr>
          <w:noProof/>
        </w:rPr>
        <w:t>3</w:t>
      </w:r>
      <w:r>
        <w:fldChar w:fldCharType="end"/>
      </w:r>
      <w:r w:rsidR="00F91983">
        <w:t xml:space="preserve"> </w:t>
      </w:r>
      <w:r w:rsidR="00DE1112">
        <w:t xml:space="preserve">dưới đây lần lượt là mặt trên, mặt dưới của </w:t>
      </w:r>
      <w:r w:rsidR="00F373BA">
        <w:t>điểm đo</w:t>
      </w:r>
      <w:r w:rsidR="00DE1112">
        <w:t xml:space="preserve"> 1 và mạch </w:t>
      </w:r>
      <w:r w:rsidR="00F373BA">
        <w:t>điểm đo</w:t>
      </w:r>
      <w:r w:rsidR="00DE1112">
        <w:t xml:space="preserve"> 2.</w:t>
      </w:r>
    </w:p>
    <w:p w14:paraId="77533E03" w14:textId="4AD41C6C" w:rsidR="006F445C" w:rsidRDefault="00D659D0" w:rsidP="005274C5">
      <w:pPr>
        <w:keepNext/>
        <w:spacing w:line="276" w:lineRule="auto"/>
        <w:jc w:val="center"/>
      </w:pPr>
      <w:r>
        <w:rPr>
          <w:noProof/>
        </w:rPr>
        <w:drawing>
          <wp:inline distT="0" distB="0" distL="0" distR="0" wp14:anchorId="67ABB728" wp14:editId="3BF60491">
            <wp:extent cx="3960000" cy="4033356"/>
            <wp:effectExtent l="0" t="0" r="2540" b="571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rotWithShape="1">
                    <a:blip r:embed="rId104" cstate="print">
                      <a:extLst>
                        <a:ext uri="{28A0092B-C50C-407E-A947-70E740481C1C}">
                          <a14:useLocalDpi xmlns:a14="http://schemas.microsoft.com/office/drawing/2010/main" val="0"/>
                        </a:ext>
                      </a:extLst>
                    </a:blip>
                    <a:srcRect l="10239" r="16124"/>
                    <a:stretch/>
                  </pic:blipFill>
                  <pic:spPr bwMode="auto">
                    <a:xfrm rot="10800000">
                      <a:off x="0" y="0"/>
                      <a:ext cx="3960000" cy="4033356"/>
                    </a:xfrm>
                    <a:prstGeom prst="rect">
                      <a:avLst/>
                    </a:prstGeom>
                    <a:noFill/>
                    <a:ln>
                      <a:noFill/>
                    </a:ln>
                    <a:extLst>
                      <a:ext uri="{53640926-AAD7-44D8-BBD7-CCE9431645EC}">
                        <a14:shadowObscured xmlns:a14="http://schemas.microsoft.com/office/drawing/2010/main"/>
                      </a:ext>
                    </a:extLst>
                  </pic:spPr>
                </pic:pic>
              </a:graphicData>
            </a:graphic>
          </wp:inline>
        </w:drawing>
      </w:r>
    </w:p>
    <w:p w14:paraId="029A4692" w14:textId="1575BCEC" w:rsidR="00EA4C7B" w:rsidRDefault="006F445C" w:rsidP="005274C5">
      <w:pPr>
        <w:pStyle w:val="Caption"/>
        <w:spacing w:line="276" w:lineRule="auto"/>
      </w:pPr>
      <w:bookmarkStart w:id="156" w:name="_Ref61595461"/>
      <w:bookmarkStart w:id="157" w:name="_Toc62077035"/>
      <w:r>
        <w:t xml:space="preserve">Hình </w:t>
      </w:r>
      <w:r w:rsidR="002D46F6">
        <w:fldChar w:fldCharType="begin"/>
      </w:r>
      <w:r w:rsidR="002D46F6">
        <w:instrText xml:space="preserve"> STYLEREF 1 \s </w:instrText>
      </w:r>
      <w:r w:rsidR="002D46F6">
        <w:fldChar w:fldCharType="separate"/>
      </w:r>
      <w:r w:rsidR="00031F35">
        <w:rPr>
          <w:noProof/>
        </w:rPr>
        <w:t>4</w:t>
      </w:r>
      <w:r w:rsidR="002D46F6">
        <w:rPr>
          <w:noProof/>
        </w:rPr>
        <w:fldChar w:fldCharType="end"/>
      </w:r>
      <w:r w:rsidR="00031F35">
        <w:t>.</w:t>
      </w:r>
      <w:r w:rsidR="002D46F6">
        <w:fldChar w:fldCharType="begin"/>
      </w:r>
      <w:r w:rsidR="002D46F6">
        <w:instrText xml:space="preserve"> SEQ Hình \* ARABIC \s 1 </w:instrText>
      </w:r>
      <w:r w:rsidR="002D46F6">
        <w:fldChar w:fldCharType="separate"/>
      </w:r>
      <w:r w:rsidR="00031F35">
        <w:rPr>
          <w:noProof/>
        </w:rPr>
        <w:t>1</w:t>
      </w:r>
      <w:r w:rsidR="002D46F6">
        <w:rPr>
          <w:noProof/>
        </w:rPr>
        <w:fldChar w:fldCharType="end"/>
      </w:r>
      <w:bookmarkEnd w:id="156"/>
      <w:r>
        <w:t xml:space="preserve"> Mặt trên của </w:t>
      </w:r>
      <w:r w:rsidR="00F373BA">
        <w:t>điểm đo</w:t>
      </w:r>
      <w:r>
        <w:t xml:space="preserve"> 1 trong thực tế</w:t>
      </w:r>
      <w:bookmarkEnd w:id="157"/>
    </w:p>
    <w:p w14:paraId="63D5963F" w14:textId="3B1516A6" w:rsidR="00DD4516" w:rsidRDefault="00DD4516" w:rsidP="005274C5">
      <w:pPr>
        <w:keepNext/>
        <w:spacing w:line="276" w:lineRule="auto"/>
        <w:jc w:val="center"/>
      </w:pPr>
    </w:p>
    <w:p w14:paraId="201EA257" w14:textId="62469DB6" w:rsidR="008D0D4F" w:rsidRDefault="008D0D4F" w:rsidP="005274C5">
      <w:pPr>
        <w:keepNext/>
        <w:spacing w:line="276" w:lineRule="auto"/>
        <w:jc w:val="center"/>
      </w:pPr>
      <w:r w:rsidRPr="008D0D4F">
        <w:rPr>
          <w:noProof/>
        </w:rPr>
        <w:drawing>
          <wp:inline distT="0" distB="0" distL="0" distR="0" wp14:anchorId="72B86F81" wp14:editId="2A4875C3">
            <wp:extent cx="3960000" cy="3480249"/>
            <wp:effectExtent l="0" t="0" r="2540" b="6350"/>
            <wp:docPr id="5" name="Picture 5" descr="D:\Study\Graduation Project\Pictures\bottompc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D:\Study\Graduation Project\Pictures\bottompcb.jpg"/>
                    <pic:cNvPicPr>
                      <a:picLocks noChangeAspect="1" noChangeArrowheads="1"/>
                    </pic:cNvPicPr>
                  </pic:nvPicPr>
                  <pic:blipFill rotWithShape="1">
                    <a:blip r:embed="rId105" cstate="print">
                      <a:extLst>
                        <a:ext uri="{28A0092B-C50C-407E-A947-70E740481C1C}">
                          <a14:useLocalDpi xmlns:a14="http://schemas.microsoft.com/office/drawing/2010/main" val="0"/>
                        </a:ext>
                      </a:extLst>
                    </a:blip>
                    <a:srcRect l="8391" r="6287"/>
                    <a:stretch/>
                  </pic:blipFill>
                  <pic:spPr bwMode="auto">
                    <a:xfrm rot="10800000">
                      <a:off x="0" y="0"/>
                      <a:ext cx="3960000" cy="3480249"/>
                    </a:xfrm>
                    <a:prstGeom prst="rect">
                      <a:avLst/>
                    </a:prstGeom>
                    <a:noFill/>
                    <a:ln>
                      <a:noFill/>
                    </a:ln>
                    <a:extLst>
                      <a:ext uri="{53640926-AAD7-44D8-BBD7-CCE9431645EC}">
                        <a14:shadowObscured xmlns:a14="http://schemas.microsoft.com/office/drawing/2010/main"/>
                      </a:ext>
                    </a:extLst>
                  </pic:spPr>
                </pic:pic>
              </a:graphicData>
            </a:graphic>
          </wp:inline>
        </w:drawing>
      </w:r>
    </w:p>
    <w:p w14:paraId="6A731D94" w14:textId="5D7B3402" w:rsidR="006F445C" w:rsidRDefault="008D0D4F" w:rsidP="005274C5">
      <w:pPr>
        <w:pStyle w:val="Caption"/>
        <w:spacing w:line="276" w:lineRule="auto"/>
      </w:pPr>
      <w:bookmarkStart w:id="158" w:name="_Ref61595471"/>
      <w:bookmarkStart w:id="159" w:name="_Toc62077036"/>
      <w:r>
        <w:t xml:space="preserve">Hình </w:t>
      </w:r>
      <w:r w:rsidR="002D46F6">
        <w:fldChar w:fldCharType="begin"/>
      </w:r>
      <w:r w:rsidR="002D46F6">
        <w:instrText xml:space="preserve"> STYLEREF 1 \s </w:instrText>
      </w:r>
      <w:r w:rsidR="002D46F6">
        <w:fldChar w:fldCharType="separate"/>
      </w:r>
      <w:r w:rsidR="00031F35">
        <w:rPr>
          <w:noProof/>
        </w:rPr>
        <w:t>4</w:t>
      </w:r>
      <w:r w:rsidR="002D46F6">
        <w:rPr>
          <w:noProof/>
        </w:rPr>
        <w:fldChar w:fldCharType="end"/>
      </w:r>
      <w:r w:rsidR="00031F35">
        <w:t>.</w:t>
      </w:r>
      <w:r w:rsidR="002D46F6">
        <w:fldChar w:fldCharType="begin"/>
      </w:r>
      <w:r w:rsidR="002D46F6">
        <w:instrText xml:space="preserve"> SEQ Hình \* ARABIC \s 1 </w:instrText>
      </w:r>
      <w:r w:rsidR="002D46F6">
        <w:fldChar w:fldCharType="separate"/>
      </w:r>
      <w:r w:rsidR="00031F35">
        <w:rPr>
          <w:noProof/>
        </w:rPr>
        <w:t>2</w:t>
      </w:r>
      <w:r w:rsidR="002D46F6">
        <w:rPr>
          <w:noProof/>
        </w:rPr>
        <w:fldChar w:fldCharType="end"/>
      </w:r>
      <w:bookmarkEnd w:id="158"/>
      <w:r>
        <w:t xml:space="preserve"> Mặt dưới của </w:t>
      </w:r>
      <w:r w:rsidR="00F373BA">
        <w:t>điểm đo</w:t>
      </w:r>
      <w:r>
        <w:t xml:space="preserve"> 1</w:t>
      </w:r>
      <w:r w:rsidR="001569ED">
        <w:t xml:space="preserve"> </w:t>
      </w:r>
      <w:r w:rsidR="00F91983">
        <w:t>trong</w:t>
      </w:r>
      <w:r>
        <w:t xml:space="preserve"> thực tế</w:t>
      </w:r>
      <w:bookmarkEnd w:id="159"/>
    </w:p>
    <w:p w14:paraId="6B03F5AE" w14:textId="77777777" w:rsidR="003D058D" w:rsidRDefault="003D058D" w:rsidP="003D058D">
      <w:pPr>
        <w:keepNext/>
        <w:spacing w:line="276" w:lineRule="auto"/>
        <w:jc w:val="center"/>
      </w:pPr>
      <w:r>
        <w:rPr>
          <w:noProof/>
        </w:rPr>
        <w:drawing>
          <wp:inline distT="0" distB="0" distL="0" distR="0" wp14:anchorId="503943AD" wp14:editId="4E805E26">
            <wp:extent cx="3960000" cy="3792681"/>
            <wp:effectExtent l="0" t="0" r="254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rotWithShape="1">
                    <a:blip r:embed="rId106" cstate="print">
                      <a:extLst>
                        <a:ext uri="{28A0092B-C50C-407E-A947-70E740481C1C}">
                          <a14:useLocalDpi xmlns:a14="http://schemas.microsoft.com/office/drawing/2010/main" val="0"/>
                        </a:ext>
                      </a:extLst>
                    </a:blip>
                    <a:srcRect l="10063" r="11629"/>
                    <a:stretch/>
                  </pic:blipFill>
                  <pic:spPr bwMode="auto">
                    <a:xfrm rot="10800000">
                      <a:off x="0" y="0"/>
                      <a:ext cx="3960000" cy="3792681"/>
                    </a:xfrm>
                    <a:prstGeom prst="rect">
                      <a:avLst/>
                    </a:prstGeom>
                    <a:noFill/>
                    <a:ln>
                      <a:noFill/>
                    </a:ln>
                    <a:extLst>
                      <a:ext uri="{53640926-AAD7-44D8-BBD7-CCE9431645EC}">
                        <a14:shadowObscured xmlns:a14="http://schemas.microsoft.com/office/drawing/2010/main"/>
                      </a:ext>
                    </a:extLst>
                  </pic:spPr>
                </pic:pic>
              </a:graphicData>
            </a:graphic>
          </wp:inline>
        </w:drawing>
      </w:r>
    </w:p>
    <w:p w14:paraId="5403A970" w14:textId="0A5A5D4F" w:rsidR="00C54780" w:rsidRDefault="003D058D" w:rsidP="003B1F1F">
      <w:pPr>
        <w:pStyle w:val="Caption"/>
      </w:pPr>
      <w:bookmarkStart w:id="160" w:name="_Ref61595482"/>
      <w:bookmarkStart w:id="161" w:name="_Toc62077037"/>
      <w:r>
        <w:t xml:space="preserve">Hình </w:t>
      </w:r>
      <w:r w:rsidR="002D46F6">
        <w:fldChar w:fldCharType="begin"/>
      </w:r>
      <w:r w:rsidR="002D46F6">
        <w:instrText xml:space="preserve"> STYLEREF 1 \s </w:instrText>
      </w:r>
      <w:r w:rsidR="002D46F6">
        <w:fldChar w:fldCharType="separate"/>
      </w:r>
      <w:r w:rsidR="00031F35">
        <w:rPr>
          <w:noProof/>
        </w:rPr>
        <w:t>4</w:t>
      </w:r>
      <w:r w:rsidR="002D46F6">
        <w:rPr>
          <w:noProof/>
        </w:rPr>
        <w:fldChar w:fldCharType="end"/>
      </w:r>
      <w:r w:rsidR="00031F35">
        <w:t>.</w:t>
      </w:r>
      <w:r w:rsidR="002D46F6">
        <w:fldChar w:fldCharType="begin"/>
      </w:r>
      <w:r w:rsidR="002D46F6">
        <w:instrText xml:space="preserve"> SEQ Hình \* ARABIC \s 1 </w:instrText>
      </w:r>
      <w:r w:rsidR="002D46F6">
        <w:fldChar w:fldCharType="separate"/>
      </w:r>
      <w:r w:rsidR="00031F35">
        <w:rPr>
          <w:noProof/>
        </w:rPr>
        <w:t>3</w:t>
      </w:r>
      <w:r w:rsidR="002D46F6">
        <w:rPr>
          <w:noProof/>
        </w:rPr>
        <w:fldChar w:fldCharType="end"/>
      </w:r>
      <w:bookmarkEnd w:id="160"/>
      <w:r>
        <w:t xml:space="preserve"> </w:t>
      </w:r>
      <w:r w:rsidR="00F373BA">
        <w:t>Điểm đo</w:t>
      </w:r>
      <w:r>
        <w:t xml:space="preserve"> 2 </w:t>
      </w:r>
      <w:proofErr w:type="gramStart"/>
      <w:r w:rsidR="00F91983">
        <w:t xml:space="preserve">trong </w:t>
      </w:r>
      <w:r>
        <w:t xml:space="preserve"> thực</w:t>
      </w:r>
      <w:proofErr w:type="gramEnd"/>
      <w:r>
        <w:t xml:space="preserve"> tế</w:t>
      </w:r>
      <w:bookmarkEnd w:id="161"/>
    </w:p>
    <w:p w14:paraId="0BF9632B" w14:textId="3BD707D4" w:rsidR="00E361E1" w:rsidRDefault="00BF5EAD" w:rsidP="00D659D0">
      <w:pPr>
        <w:spacing w:line="276" w:lineRule="auto"/>
      </w:pPr>
      <w:r>
        <w:t xml:space="preserve">Đối với mạch điều khiển động cơ, mạch được thiết kế một lớp với kích thước </w:t>
      </w:r>
      <w:r w:rsidR="00DE1112">
        <w:t xml:space="preserve">58x64mm như </w:t>
      </w:r>
      <w:r w:rsidR="00F91983">
        <w:fldChar w:fldCharType="begin"/>
      </w:r>
      <w:r w:rsidR="00F91983">
        <w:instrText xml:space="preserve"> REF _Ref61595650 \h </w:instrText>
      </w:r>
      <w:r w:rsidR="00F91983">
        <w:fldChar w:fldCharType="separate"/>
      </w:r>
      <w:r w:rsidR="00F91983">
        <w:t xml:space="preserve">Hình </w:t>
      </w:r>
      <w:r w:rsidR="00F91983">
        <w:rPr>
          <w:noProof/>
        </w:rPr>
        <w:t>4</w:t>
      </w:r>
      <w:r w:rsidR="00F91983">
        <w:t>.</w:t>
      </w:r>
      <w:r w:rsidR="00F91983">
        <w:rPr>
          <w:noProof/>
        </w:rPr>
        <w:t>4</w:t>
      </w:r>
      <w:r w:rsidR="00F91983">
        <w:fldChar w:fldCharType="end"/>
      </w:r>
      <w:r w:rsidR="00F91983">
        <w:t xml:space="preserve"> </w:t>
      </w:r>
      <w:r w:rsidR="003B1F1F">
        <w:t>sau</w:t>
      </w:r>
      <w:r w:rsidR="00DE1112">
        <w:t>.</w:t>
      </w:r>
    </w:p>
    <w:p w14:paraId="715AF51B" w14:textId="355D82EF" w:rsidR="00D942E0" w:rsidRDefault="002D46F6" w:rsidP="005274C5">
      <w:pPr>
        <w:keepNext/>
        <w:spacing w:line="276" w:lineRule="auto"/>
        <w:jc w:val="center"/>
      </w:pPr>
      <w:r>
        <w:pict w14:anchorId="3082ABE7">
          <v:shape id="_x0000_i1087" type="#_x0000_t75" style="width:312pt;height:315.8pt">
            <v:imagedata r:id="rId107" o:title="IMG20201228085032" cropbottom="3029f" cropleft="8764f" cropright="10377f"/>
          </v:shape>
        </w:pict>
      </w:r>
    </w:p>
    <w:p w14:paraId="377D5EEB" w14:textId="1BB8816C" w:rsidR="00C3642A" w:rsidRPr="002F1AC8" w:rsidRDefault="00D942E0" w:rsidP="005274C5">
      <w:pPr>
        <w:pStyle w:val="Caption"/>
        <w:spacing w:line="276" w:lineRule="auto"/>
      </w:pPr>
      <w:bookmarkStart w:id="162" w:name="_Ref61595650"/>
      <w:bookmarkStart w:id="163" w:name="_Toc62077038"/>
      <w:r>
        <w:t xml:space="preserve">Hình </w:t>
      </w:r>
      <w:r w:rsidR="002D46F6">
        <w:fldChar w:fldCharType="begin"/>
      </w:r>
      <w:r w:rsidR="002D46F6">
        <w:instrText xml:space="preserve"> STYLEREF 1 \s </w:instrText>
      </w:r>
      <w:r w:rsidR="002D46F6">
        <w:fldChar w:fldCharType="separate"/>
      </w:r>
      <w:r w:rsidR="00031F35">
        <w:rPr>
          <w:noProof/>
        </w:rPr>
        <w:t>4</w:t>
      </w:r>
      <w:r w:rsidR="002D46F6">
        <w:rPr>
          <w:noProof/>
        </w:rPr>
        <w:fldChar w:fldCharType="end"/>
      </w:r>
      <w:r w:rsidR="00031F35">
        <w:t>.</w:t>
      </w:r>
      <w:r w:rsidR="002D46F6">
        <w:fldChar w:fldCharType="begin"/>
      </w:r>
      <w:r w:rsidR="002D46F6">
        <w:instrText xml:space="preserve"> SEQ Hình \* ARABIC \s 1 </w:instrText>
      </w:r>
      <w:r w:rsidR="002D46F6">
        <w:fldChar w:fldCharType="separate"/>
      </w:r>
      <w:r w:rsidR="00031F35">
        <w:rPr>
          <w:noProof/>
        </w:rPr>
        <w:t>4</w:t>
      </w:r>
      <w:r w:rsidR="002D46F6">
        <w:rPr>
          <w:noProof/>
        </w:rPr>
        <w:fldChar w:fldCharType="end"/>
      </w:r>
      <w:bookmarkEnd w:id="162"/>
      <w:r>
        <w:t xml:space="preserve"> </w:t>
      </w:r>
      <w:r w:rsidR="00011145">
        <w:t>Mạch điều khiển động cơ trong thực tế</w:t>
      </w:r>
      <w:bookmarkEnd w:id="163"/>
    </w:p>
    <w:p w14:paraId="33F8CB70" w14:textId="195D61FF" w:rsidR="00990024" w:rsidRDefault="00990024" w:rsidP="005274C5">
      <w:pPr>
        <w:pStyle w:val="Heading4"/>
        <w:spacing w:line="276" w:lineRule="auto"/>
      </w:pPr>
      <w:r>
        <w:t>Hiển thị</w:t>
      </w:r>
      <w:r w:rsidR="00DC3FFE">
        <w:t xml:space="preserve"> </w:t>
      </w:r>
      <w:r>
        <w:t>trên Server</w:t>
      </w:r>
    </w:p>
    <w:p w14:paraId="2521CF5B" w14:textId="10ADF306" w:rsidR="00011145" w:rsidRDefault="0099624D" w:rsidP="005274C5">
      <w:pPr>
        <w:spacing w:line="276" w:lineRule="auto"/>
      </w:pPr>
      <w:r>
        <w:t>Dựa vào thời gian và trình độ của bản thân, tôi chọn một Server miễn phí có sẵn</w:t>
      </w:r>
      <w:r w:rsidR="00AF4404">
        <w:t xml:space="preserve"> sử dụng</w:t>
      </w:r>
      <w:r>
        <w:t xml:space="preserve"> cho hệ thống là</w:t>
      </w:r>
      <w:r w:rsidR="00AF4404">
        <w:t xml:space="preserve"> Server </w:t>
      </w:r>
      <w:r w:rsidR="006D5D36">
        <w:t>ThingSpeak. ThingSpeak là một clo</w:t>
      </w:r>
      <w:r w:rsidR="00D14F45">
        <w:t xml:space="preserve">ud service </w:t>
      </w:r>
      <w:r w:rsidR="00B80F2A">
        <w:t>khá nổi tiếng và phổ biến trong các ứng dụng IoT, cho phép người dùng gửi dữ liệu lên Server qua giao thứ</w:t>
      </w:r>
      <w:r w:rsidR="00E928AF">
        <w:t xml:space="preserve">c HTTP. Nó có thể hiện thị dữ liệu người dùng qua các dạng đồ thị mong muốn (như hình dưới). Hơn nữa nó còn có thể lưu trữ dữ liệu người </w:t>
      </w:r>
      <w:r w:rsidR="007B3FE8">
        <w:t>dùng vào database của nó, cho phép người dùng tải về, xử lý và tính toán.</w:t>
      </w:r>
    </w:p>
    <w:p w14:paraId="104AFC53" w14:textId="03439E57" w:rsidR="00217C57" w:rsidRDefault="002D46F6" w:rsidP="005274C5">
      <w:pPr>
        <w:keepNext/>
        <w:spacing w:line="276" w:lineRule="auto"/>
        <w:jc w:val="center"/>
      </w:pPr>
      <w:r>
        <w:pict w14:anchorId="1CE545EE">
          <v:shape id="_x0000_i1088" type="#_x0000_t75" style="width:318pt;height:220.35pt">
            <v:imagedata r:id="rId108" o:title="Screenshot (329)" croptop="7475f" cropleft="7912f" cropright="10193f"/>
          </v:shape>
        </w:pict>
      </w:r>
    </w:p>
    <w:p w14:paraId="4223337D" w14:textId="21912E61" w:rsidR="007B3FE8" w:rsidRDefault="00217C57" w:rsidP="005274C5">
      <w:pPr>
        <w:pStyle w:val="Caption"/>
        <w:spacing w:line="276" w:lineRule="auto"/>
      </w:pPr>
      <w:bookmarkStart w:id="164" w:name="_Ref61595684"/>
      <w:bookmarkStart w:id="165" w:name="_Toc62077039"/>
      <w:r>
        <w:t xml:space="preserve">Hình </w:t>
      </w:r>
      <w:r w:rsidR="002D46F6">
        <w:fldChar w:fldCharType="begin"/>
      </w:r>
      <w:r w:rsidR="002D46F6">
        <w:instrText xml:space="preserve"> STYLEREF 1 \s </w:instrText>
      </w:r>
      <w:r w:rsidR="002D46F6">
        <w:fldChar w:fldCharType="separate"/>
      </w:r>
      <w:r w:rsidR="00031F35">
        <w:rPr>
          <w:noProof/>
        </w:rPr>
        <w:t>4</w:t>
      </w:r>
      <w:r w:rsidR="002D46F6">
        <w:rPr>
          <w:noProof/>
        </w:rPr>
        <w:fldChar w:fldCharType="end"/>
      </w:r>
      <w:r w:rsidR="00031F35">
        <w:t>.</w:t>
      </w:r>
      <w:r w:rsidR="002D46F6">
        <w:fldChar w:fldCharType="begin"/>
      </w:r>
      <w:r w:rsidR="002D46F6">
        <w:instrText xml:space="preserve"> SEQ Hình \* ARABIC \s 1 </w:instrText>
      </w:r>
      <w:r w:rsidR="002D46F6">
        <w:fldChar w:fldCharType="separate"/>
      </w:r>
      <w:r w:rsidR="00031F35">
        <w:rPr>
          <w:noProof/>
        </w:rPr>
        <w:t>5</w:t>
      </w:r>
      <w:r w:rsidR="002D46F6">
        <w:rPr>
          <w:noProof/>
        </w:rPr>
        <w:fldChar w:fldCharType="end"/>
      </w:r>
      <w:bookmarkEnd w:id="164"/>
      <w:r>
        <w:t xml:space="preserve"> Dữ liệu hiển thị trên ThingSpeak</w:t>
      </w:r>
      <w:bookmarkEnd w:id="165"/>
    </w:p>
    <w:p w14:paraId="234D5F43" w14:textId="483E8751" w:rsidR="002D2BF1" w:rsidRPr="002D2BF1" w:rsidRDefault="002D2BF1" w:rsidP="002D2BF1">
      <w:r>
        <w:t xml:space="preserve">Giá trị nồng độ khí CO và nhiệt độ được hiển thị trên đồ thị, </w:t>
      </w:r>
      <w:r w:rsidR="002A2393">
        <w:t>mỗi giá trị được hiển thị trên từng đồ thị riêng biệt, thời gian cập nhật dữ liệu lên Server là 1 phút.</w:t>
      </w:r>
      <w:r w:rsidR="00F91983">
        <w:t xml:space="preserve"> Dữ liệu hiển thị như </w:t>
      </w:r>
      <w:r w:rsidR="00F91983">
        <w:fldChar w:fldCharType="begin"/>
      </w:r>
      <w:r w:rsidR="00F91983">
        <w:instrText xml:space="preserve"> REF _Ref61595684 \h </w:instrText>
      </w:r>
      <w:r w:rsidR="00F91983">
        <w:fldChar w:fldCharType="separate"/>
      </w:r>
      <w:r w:rsidR="00F91983">
        <w:t xml:space="preserve">Hình </w:t>
      </w:r>
      <w:r w:rsidR="00F91983">
        <w:rPr>
          <w:noProof/>
        </w:rPr>
        <w:t>4</w:t>
      </w:r>
      <w:r w:rsidR="00F91983">
        <w:t>.</w:t>
      </w:r>
      <w:r w:rsidR="00F91983">
        <w:rPr>
          <w:noProof/>
        </w:rPr>
        <w:t>5</w:t>
      </w:r>
      <w:r w:rsidR="00F91983">
        <w:fldChar w:fldCharType="end"/>
      </w:r>
      <w:r w:rsidR="00F91983">
        <w:t xml:space="preserve"> trên.</w:t>
      </w:r>
    </w:p>
    <w:p w14:paraId="2E62230B" w14:textId="37569B0D" w:rsidR="00333121" w:rsidRDefault="00591390" w:rsidP="005274C5">
      <w:pPr>
        <w:pStyle w:val="Heading4"/>
        <w:spacing w:line="276" w:lineRule="auto"/>
      </w:pPr>
      <w:r>
        <w:t>Điều khiển động cơ</w:t>
      </w:r>
    </w:p>
    <w:p w14:paraId="10870876" w14:textId="7CAAB6CB" w:rsidR="00591390" w:rsidRDefault="00BB4943" w:rsidP="005274C5">
      <w:pPr>
        <w:spacing w:line="276" w:lineRule="auto"/>
      </w:pPr>
      <w:r>
        <w:t>Theo yêu cầu về thời gian tối thiểu của MOC3052 từ khi LED tắt đến điểm 0 của điệ</w:t>
      </w:r>
      <w:r w:rsidR="007843D0">
        <w:t>n áp AC là 200 us (phần 3.1.3.6). Tuy nhiên trong thực tế, mạch điều khiển của tôi thì thời gian đó phải lên đế</w:t>
      </w:r>
      <w:r w:rsidR="00581B62">
        <w:t>n 5</w:t>
      </w:r>
      <w:r w:rsidR="007843D0">
        <w:t xml:space="preserve">00us thì các pha của điện áp AC mới điều khiển được. (như </w:t>
      </w:r>
      <w:r w:rsidR="00F91983">
        <w:fldChar w:fldCharType="begin"/>
      </w:r>
      <w:r w:rsidR="00F91983">
        <w:instrText xml:space="preserve"> REF _Ref61593560 \h </w:instrText>
      </w:r>
      <w:r w:rsidR="00F91983">
        <w:fldChar w:fldCharType="separate"/>
      </w:r>
      <w:r w:rsidR="00F91983">
        <w:t xml:space="preserve">Hình </w:t>
      </w:r>
      <w:r w:rsidR="00F91983">
        <w:rPr>
          <w:noProof/>
        </w:rPr>
        <w:t>4</w:t>
      </w:r>
      <w:r w:rsidR="00F91983">
        <w:t>.</w:t>
      </w:r>
      <w:r w:rsidR="00F91983">
        <w:rPr>
          <w:noProof/>
        </w:rPr>
        <w:t>6</w:t>
      </w:r>
      <w:r w:rsidR="00F91983">
        <w:fldChar w:fldCharType="end"/>
      </w:r>
      <w:r w:rsidR="007843D0">
        <w:t>)</w:t>
      </w:r>
    </w:p>
    <w:p w14:paraId="40E0053F" w14:textId="2187F93D" w:rsidR="00925CA5" w:rsidRDefault="002D46F6" w:rsidP="005274C5">
      <w:pPr>
        <w:keepNext/>
        <w:spacing w:line="276" w:lineRule="auto"/>
        <w:jc w:val="center"/>
      </w:pPr>
      <w:r>
        <w:pict w14:anchorId="2740CB4E">
          <v:shape id="_x0000_i1089" type="#_x0000_t75" style="width:319.1pt;height:180pt">
            <v:imagedata r:id="rId109" o:title="DS0262" croptop="4567f" cropbottom="15674f" cropleft="2499f" cropright="2777f"/>
          </v:shape>
        </w:pict>
      </w:r>
    </w:p>
    <w:p w14:paraId="0BB6560E" w14:textId="483B9167" w:rsidR="00925CA5" w:rsidRDefault="00925CA5" w:rsidP="005274C5">
      <w:pPr>
        <w:pStyle w:val="Caption"/>
        <w:spacing w:line="276" w:lineRule="auto"/>
      </w:pPr>
      <w:bookmarkStart w:id="166" w:name="_Ref61593560"/>
      <w:bookmarkStart w:id="167" w:name="_Toc62077040"/>
      <w:r>
        <w:t xml:space="preserve">Hình </w:t>
      </w:r>
      <w:r w:rsidR="002D46F6">
        <w:fldChar w:fldCharType="begin"/>
      </w:r>
      <w:r w:rsidR="002D46F6">
        <w:instrText xml:space="preserve"> STYLEREF 1 \s </w:instrText>
      </w:r>
      <w:r w:rsidR="002D46F6">
        <w:fldChar w:fldCharType="separate"/>
      </w:r>
      <w:r w:rsidR="00031F35">
        <w:rPr>
          <w:noProof/>
        </w:rPr>
        <w:t>4</w:t>
      </w:r>
      <w:r w:rsidR="002D46F6">
        <w:rPr>
          <w:noProof/>
        </w:rPr>
        <w:fldChar w:fldCharType="end"/>
      </w:r>
      <w:r w:rsidR="00031F35">
        <w:t>.</w:t>
      </w:r>
      <w:r w:rsidR="002D46F6">
        <w:fldChar w:fldCharType="begin"/>
      </w:r>
      <w:r w:rsidR="002D46F6">
        <w:instrText xml:space="preserve"> SEQ Hình \* ARABIC \s 1 </w:instrText>
      </w:r>
      <w:r w:rsidR="002D46F6">
        <w:fldChar w:fldCharType="separate"/>
      </w:r>
      <w:r w:rsidR="00031F35">
        <w:rPr>
          <w:noProof/>
        </w:rPr>
        <w:t>6</w:t>
      </w:r>
      <w:r w:rsidR="002D46F6">
        <w:rPr>
          <w:noProof/>
        </w:rPr>
        <w:fldChar w:fldCharType="end"/>
      </w:r>
      <w:bookmarkEnd w:id="166"/>
      <w:r>
        <w:t xml:space="preserve"> Thời gian từ khi LED tắt đến điểm 0 của điện áp AC</w:t>
      </w:r>
      <w:bookmarkEnd w:id="167"/>
    </w:p>
    <w:p w14:paraId="1EA8A7A0" w14:textId="225EF401" w:rsidR="00925CA5" w:rsidRDefault="00925CA5" w:rsidP="005274C5">
      <w:pPr>
        <w:spacing w:line="276" w:lineRule="auto"/>
      </w:pPr>
      <w:r>
        <w:t>Động cơ sẽ được điều khiển ở</w:t>
      </w:r>
      <w:r w:rsidR="00B95A40">
        <w:t xml:space="preserve"> hai chế độ tốc độ:</w:t>
      </w:r>
    </w:p>
    <w:p w14:paraId="78D93A65" w14:textId="7862E5BF" w:rsidR="00925CA5" w:rsidRDefault="00B95A40" w:rsidP="007123E9">
      <w:pPr>
        <w:pStyle w:val="ListParagraph"/>
        <w:numPr>
          <w:ilvl w:val="0"/>
          <w:numId w:val="45"/>
        </w:numPr>
        <w:spacing w:line="276" w:lineRule="auto"/>
      </w:pPr>
      <w:r>
        <w:t>Tốc độ cao: ứng với xung PWM 100%</w:t>
      </w:r>
    </w:p>
    <w:p w14:paraId="6C1D47AE" w14:textId="25A20679" w:rsidR="00B95A40" w:rsidRDefault="00B95A40" w:rsidP="007123E9">
      <w:pPr>
        <w:pStyle w:val="ListParagraph"/>
        <w:numPr>
          <w:ilvl w:val="0"/>
          <w:numId w:val="45"/>
        </w:numPr>
        <w:spacing w:line="276" w:lineRule="auto"/>
      </w:pPr>
      <w:r>
        <w:t>Tốc độ thường: ứng với xung PWM 50%</w:t>
      </w:r>
      <w:r w:rsidR="00861C55">
        <w:t xml:space="preserve"> (như </w:t>
      </w:r>
      <w:r w:rsidR="00861C55">
        <w:fldChar w:fldCharType="begin"/>
      </w:r>
      <w:r w:rsidR="00861C55">
        <w:instrText xml:space="preserve"> REF _Ref61593588 \h </w:instrText>
      </w:r>
      <w:r w:rsidR="00861C55">
        <w:fldChar w:fldCharType="separate"/>
      </w:r>
      <w:r w:rsidR="00F91983">
        <w:rPr>
          <w:noProof/>
        </w:rPr>
        <w:fldChar w:fldCharType="begin"/>
      </w:r>
      <w:r w:rsidR="00F91983">
        <w:instrText xml:space="preserve"> REF _Ref61593588 \h </w:instrText>
      </w:r>
      <w:r w:rsidR="00F91983">
        <w:rPr>
          <w:noProof/>
        </w:rPr>
      </w:r>
      <w:r w:rsidR="00F91983">
        <w:rPr>
          <w:noProof/>
        </w:rPr>
        <w:fldChar w:fldCharType="separate"/>
      </w:r>
      <w:r w:rsidR="00F91983">
        <w:t xml:space="preserve">Hình </w:t>
      </w:r>
      <w:r w:rsidR="00F91983">
        <w:rPr>
          <w:noProof/>
        </w:rPr>
        <w:t>4</w:t>
      </w:r>
      <w:r w:rsidR="00F91983">
        <w:t>.</w:t>
      </w:r>
      <w:r w:rsidR="00F91983">
        <w:rPr>
          <w:noProof/>
        </w:rPr>
        <w:t>7</w:t>
      </w:r>
      <w:r w:rsidR="00F91983">
        <w:rPr>
          <w:noProof/>
        </w:rPr>
        <w:fldChar w:fldCharType="end"/>
      </w:r>
      <w:r w:rsidR="00861C55">
        <w:fldChar w:fldCharType="end"/>
      </w:r>
      <w:r w:rsidR="00861C55">
        <w:t>)</w:t>
      </w:r>
    </w:p>
    <w:p w14:paraId="527385EF" w14:textId="047ED57E" w:rsidR="00B95A40" w:rsidRDefault="002D46F6" w:rsidP="005274C5">
      <w:pPr>
        <w:keepNext/>
        <w:spacing w:line="276" w:lineRule="auto"/>
        <w:jc w:val="center"/>
      </w:pPr>
      <w:r>
        <w:pict w14:anchorId="3160AC06">
          <v:shape id="_x0000_i1090" type="#_x0000_t75" style="width:319.1pt;height:194.75pt">
            <v:imagedata r:id="rId110" o:title="DS0257" croptop="4690f" cropbottom="11231f" cropleft="2314f" cropright="2222f"/>
          </v:shape>
        </w:pict>
      </w:r>
    </w:p>
    <w:p w14:paraId="68F8F7E0" w14:textId="30F15866" w:rsidR="00B95A40" w:rsidRPr="00925CA5" w:rsidRDefault="00B95A40" w:rsidP="005274C5">
      <w:pPr>
        <w:pStyle w:val="Caption"/>
        <w:spacing w:line="276" w:lineRule="auto"/>
      </w:pPr>
      <w:bookmarkStart w:id="168" w:name="_Ref61593588"/>
      <w:bookmarkStart w:id="169" w:name="_Toc62077041"/>
      <w:r>
        <w:t xml:space="preserve">Hình </w:t>
      </w:r>
      <w:r w:rsidR="002D46F6">
        <w:fldChar w:fldCharType="begin"/>
      </w:r>
      <w:r w:rsidR="002D46F6">
        <w:instrText xml:space="preserve"> STYLEREF 1 \s </w:instrText>
      </w:r>
      <w:r w:rsidR="002D46F6">
        <w:fldChar w:fldCharType="separate"/>
      </w:r>
      <w:r w:rsidR="00031F35">
        <w:rPr>
          <w:noProof/>
        </w:rPr>
        <w:t>4</w:t>
      </w:r>
      <w:r w:rsidR="002D46F6">
        <w:rPr>
          <w:noProof/>
        </w:rPr>
        <w:fldChar w:fldCharType="end"/>
      </w:r>
      <w:r w:rsidR="00031F35">
        <w:t>.</w:t>
      </w:r>
      <w:r w:rsidR="002D46F6">
        <w:fldChar w:fldCharType="begin"/>
      </w:r>
      <w:r w:rsidR="002D46F6">
        <w:instrText xml:space="preserve"> SEQ Hình \* ARABIC \s 1 </w:instrText>
      </w:r>
      <w:r w:rsidR="002D46F6">
        <w:fldChar w:fldCharType="separate"/>
      </w:r>
      <w:r w:rsidR="00031F35">
        <w:rPr>
          <w:noProof/>
        </w:rPr>
        <w:t>7</w:t>
      </w:r>
      <w:r w:rsidR="002D46F6">
        <w:rPr>
          <w:noProof/>
        </w:rPr>
        <w:fldChar w:fldCharType="end"/>
      </w:r>
      <w:bookmarkEnd w:id="168"/>
      <w:r>
        <w:t xml:space="preserve"> Tín hiệu điện áp điều khiển động cơ ứng với PWM 50%</w:t>
      </w:r>
      <w:bookmarkEnd w:id="169"/>
    </w:p>
    <w:p w14:paraId="02E48B4C" w14:textId="027BBD6C" w:rsidR="000959A1" w:rsidRPr="00F56B41" w:rsidRDefault="00D548F0" w:rsidP="005274C5">
      <w:pPr>
        <w:pStyle w:val="Heading2"/>
        <w:spacing w:line="276" w:lineRule="auto"/>
      </w:pPr>
      <w:bookmarkStart w:id="170" w:name="_Toc62076979"/>
      <w:r w:rsidRPr="00F56B41">
        <w:t>Thử nghiệm và đánh giá</w:t>
      </w:r>
      <w:bookmarkEnd w:id="170"/>
    </w:p>
    <w:p w14:paraId="0F329AC7" w14:textId="76B39235" w:rsidR="00AB1861" w:rsidRDefault="00D548F0" w:rsidP="005274C5">
      <w:pPr>
        <w:pStyle w:val="Heading3"/>
        <w:spacing w:line="276" w:lineRule="auto"/>
      </w:pPr>
      <w:bookmarkStart w:id="171" w:name="_Toc62076980"/>
      <w:r w:rsidRPr="00F56B41">
        <w:t>Thử nghiệm</w:t>
      </w:r>
      <w:bookmarkEnd w:id="171"/>
    </w:p>
    <w:p w14:paraId="67C682D8" w14:textId="3EA38AEB" w:rsidR="00AF565A" w:rsidRDefault="006E1B35" w:rsidP="001F6907">
      <w:r>
        <w:t xml:space="preserve">Hệ thống giám sát bao gồm đo nồng độ khí CO và phát hiện cháy, không có điều khiển động cơ được thực nghiệm tại </w:t>
      </w:r>
      <w:r w:rsidR="00E53D91">
        <w:t>tầng hầm của tòa nhà tại 236 Hoàng Quốc Việt, phường Cổ Nhuế 1, quận Bắc Từ Liêm, Hà Nội từ 8</w:t>
      </w:r>
      <w:r w:rsidR="00B107C9">
        <w:t xml:space="preserve"> giờ 30 phút đến 19 giờ ngày 16 – 01 – 2021. </w:t>
      </w:r>
      <w:r w:rsidR="008E70CB">
        <w:t xml:space="preserve">Hệ thống tầng hầm ở đây </w:t>
      </w:r>
      <w:r w:rsidR="00DF7285">
        <w:t xml:space="preserve">bao gồm </w:t>
      </w:r>
      <w:r w:rsidR="003059DA">
        <w:t>hai</w:t>
      </w:r>
      <w:r w:rsidR="00DF7285">
        <w:t xml:space="preserve"> </w:t>
      </w:r>
      <w:r w:rsidR="009F7975">
        <w:t xml:space="preserve">hầm, </w:t>
      </w:r>
      <w:r w:rsidR="003059DA">
        <w:t>một</w:t>
      </w:r>
      <w:r w:rsidR="009F7975">
        <w:t xml:space="preserve"> hầm để xe máy ở trên một hầm để xe ô tô. </w:t>
      </w:r>
      <w:r w:rsidR="00B107C9">
        <w:t xml:space="preserve">Dưới đây là một số hình ảnh </w:t>
      </w:r>
      <w:r w:rsidR="009166FF">
        <w:t xml:space="preserve">cài đặt thiết bị và các kết quả </w:t>
      </w:r>
      <w:r w:rsidR="009376C8">
        <w:t>thu được.</w:t>
      </w:r>
    </w:p>
    <w:p w14:paraId="722B917C" w14:textId="77777777" w:rsidR="00821FA1" w:rsidRDefault="002E782D" w:rsidP="00821FA1">
      <w:pPr>
        <w:keepNext/>
        <w:jc w:val="center"/>
      </w:pPr>
      <w:r>
        <w:rPr>
          <w:noProof/>
        </w:rPr>
        <w:drawing>
          <wp:inline distT="0" distB="0" distL="0" distR="0" wp14:anchorId="3DEEF97C" wp14:editId="2325A9C3">
            <wp:extent cx="3960000" cy="2967550"/>
            <wp:effectExtent l="0" t="0" r="2540" b="444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11" cstate="print">
                      <a:extLst>
                        <a:ext uri="{BEBA8EAE-BF5A-486C-A8C5-ECC9F3942E4B}">
                          <a14:imgProps xmlns:a14="http://schemas.microsoft.com/office/drawing/2010/main">
                            <a14:imgLayer r:embed="rId112">
                              <a14:imgEffect>
                                <a14:brightnessContrast bright="4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3960000" cy="2967550"/>
                    </a:xfrm>
                    <a:prstGeom prst="rect">
                      <a:avLst/>
                    </a:prstGeom>
                    <a:noFill/>
                    <a:ln>
                      <a:noFill/>
                    </a:ln>
                  </pic:spPr>
                </pic:pic>
              </a:graphicData>
            </a:graphic>
          </wp:inline>
        </w:drawing>
      </w:r>
    </w:p>
    <w:p w14:paraId="40C6989C" w14:textId="47CDBACE" w:rsidR="009376C8" w:rsidRDefault="00821FA1" w:rsidP="00821FA1">
      <w:pPr>
        <w:pStyle w:val="Caption"/>
      </w:pPr>
      <w:bookmarkStart w:id="172" w:name="_Ref61730035"/>
      <w:bookmarkStart w:id="173" w:name="_Toc62077042"/>
      <w:r>
        <w:t xml:space="preserve">Hình </w:t>
      </w:r>
      <w:r w:rsidR="002D46F6">
        <w:fldChar w:fldCharType="begin"/>
      </w:r>
      <w:r w:rsidR="002D46F6">
        <w:instrText xml:space="preserve"> STYLEREF 1 \s </w:instrText>
      </w:r>
      <w:r w:rsidR="002D46F6">
        <w:fldChar w:fldCharType="separate"/>
      </w:r>
      <w:r w:rsidR="00031F35">
        <w:rPr>
          <w:noProof/>
        </w:rPr>
        <w:t>4</w:t>
      </w:r>
      <w:r w:rsidR="002D46F6">
        <w:rPr>
          <w:noProof/>
        </w:rPr>
        <w:fldChar w:fldCharType="end"/>
      </w:r>
      <w:r w:rsidR="00031F35">
        <w:t>.</w:t>
      </w:r>
      <w:r w:rsidR="002D46F6">
        <w:fldChar w:fldCharType="begin"/>
      </w:r>
      <w:r w:rsidR="002D46F6">
        <w:instrText xml:space="preserve"> SEQ Hình \* ARABIC \s 1 </w:instrText>
      </w:r>
      <w:r w:rsidR="002D46F6">
        <w:fldChar w:fldCharType="separate"/>
      </w:r>
      <w:r w:rsidR="00031F35">
        <w:rPr>
          <w:noProof/>
        </w:rPr>
        <w:t>8</w:t>
      </w:r>
      <w:r w:rsidR="002D46F6">
        <w:rPr>
          <w:noProof/>
        </w:rPr>
        <w:fldChar w:fldCharType="end"/>
      </w:r>
      <w:bookmarkEnd w:id="172"/>
      <w:r w:rsidR="009D759A">
        <w:t xml:space="preserve"> Lắp đặt hệ thống</w:t>
      </w:r>
      <w:bookmarkEnd w:id="173"/>
    </w:p>
    <w:p w14:paraId="6D18F1AA" w14:textId="77777777" w:rsidR="009D759A" w:rsidRDefault="009D759A" w:rsidP="009D759A">
      <w:pPr>
        <w:keepNext/>
        <w:jc w:val="center"/>
      </w:pPr>
      <w:r>
        <w:rPr>
          <w:noProof/>
        </w:rPr>
        <w:drawing>
          <wp:inline distT="0" distB="0" distL="0" distR="0" wp14:anchorId="5486C854" wp14:editId="76C1194F">
            <wp:extent cx="3960000" cy="2967550"/>
            <wp:effectExtent l="0" t="0" r="2540" b="444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3960000" cy="2967550"/>
                    </a:xfrm>
                    <a:prstGeom prst="rect">
                      <a:avLst/>
                    </a:prstGeom>
                    <a:noFill/>
                    <a:ln>
                      <a:noFill/>
                    </a:ln>
                  </pic:spPr>
                </pic:pic>
              </a:graphicData>
            </a:graphic>
          </wp:inline>
        </w:drawing>
      </w:r>
    </w:p>
    <w:p w14:paraId="7ACCD4B3" w14:textId="54597E05" w:rsidR="00A43C6E" w:rsidRDefault="009D759A" w:rsidP="009D759A">
      <w:pPr>
        <w:pStyle w:val="Caption"/>
      </w:pPr>
      <w:bookmarkStart w:id="174" w:name="_Ref61730036"/>
      <w:bookmarkStart w:id="175" w:name="_Toc62077043"/>
      <w:r>
        <w:t xml:space="preserve">Hình </w:t>
      </w:r>
      <w:r w:rsidR="002D46F6">
        <w:fldChar w:fldCharType="begin"/>
      </w:r>
      <w:r w:rsidR="002D46F6">
        <w:instrText xml:space="preserve"> STYLEREF 1 \s </w:instrText>
      </w:r>
      <w:r w:rsidR="002D46F6">
        <w:fldChar w:fldCharType="separate"/>
      </w:r>
      <w:r w:rsidR="00031F35">
        <w:rPr>
          <w:noProof/>
        </w:rPr>
        <w:t>4</w:t>
      </w:r>
      <w:r w:rsidR="002D46F6">
        <w:rPr>
          <w:noProof/>
        </w:rPr>
        <w:fldChar w:fldCharType="end"/>
      </w:r>
      <w:r w:rsidR="00031F35">
        <w:t>.</w:t>
      </w:r>
      <w:r w:rsidR="002D46F6">
        <w:fldChar w:fldCharType="begin"/>
      </w:r>
      <w:r w:rsidR="002D46F6">
        <w:instrText xml:space="preserve"> SEQ Hình \* ARABIC \s 1 </w:instrText>
      </w:r>
      <w:r w:rsidR="002D46F6">
        <w:fldChar w:fldCharType="separate"/>
      </w:r>
      <w:r w:rsidR="00031F35">
        <w:rPr>
          <w:noProof/>
        </w:rPr>
        <w:t>9</w:t>
      </w:r>
      <w:r w:rsidR="002D46F6">
        <w:rPr>
          <w:noProof/>
        </w:rPr>
        <w:fldChar w:fldCharType="end"/>
      </w:r>
      <w:bookmarkEnd w:id="174"/>
      <w:r>
        <w:t xml:space="preserve"> </w:t>
      </w:r>
      <w:r w:rsidR="00752BFF">
        <w:t>Điểm đo 1 đang hoạt động</w:t>
      </w:r>
      <w:bookmarkEnd w:id="175"/>
    </w:p>
    <w:p w14:paraId="41C99F08" w14:textId="77777777" w:rsidR="00FC431E" w:rsidRDefault="00FC431E" w:rsidP="00FC431E">
      <w:pPr>
        <w:keepNext/>
        <w:jc w:val="center"/>
      </w:pPr>
      <w:r>
        <w:rPr>
          <w:noProof/>
        </w:rPr>
        <w:drawing>
          <wp:inline distT="0" distB="0" distL="0" distR="0" wp14:anchorId="20763539" wp14:editId="3EC8A304">
            <wp:extent cx="3960000" cy="2967550"/>
            <wp:effectExtent l="0" t="0" r="2540" b="444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3960000" cy="2967550"/>
                    </a:xfrm>
                    <a:prstGeom prst="rect">
                      <a:avLst/>
                    </a:prstGeom>
                    <a:noFill/>
                    <a:ln>
                      <a:noFill/>
                    </a:ln>
                  </pic:spPr>
                </pic:pic>
              </a:graphicData>
            </a:graphic>
          </wp:inline>
        </w:drawing>
      </w:r>
    </w:p>
    <w:p w14:paraId="540DB7E9" w14:textId="25F350F8" w:rsidR="00D02E65" w:rsidRDefault="00FC431E" w:rsidP="00FC431E">
      <w:pPr>
        <w:pStyle w:val="Caption"/>
      </w:pPr>
      <w:bookmarkStart w:id="176" w:name="_Ref61730038"/>
      <w:bookmarkStart w:id="177" w:name="_Toc62077044"/>
      <w:r>
        <w:t xml:space="preserve">Hình </w:t>
      </w:r>
      <w:r w:rsidR="002D46F6">
        <w:fldChar w:fldCharType="begin"/>
      </w:r>
      <w:r w:rsidR="002D46F6">
        <w:instrText xml:space="preserve"> STYLEREF 1 \s </w:instrText>
      </w:r>
      <w:r w:rsidR="002D46F6">
        <w:fldChar w:fldCharType="separate"/>
      </w:r>
      <w:r w:rsidR="00031F35">
        <w:rPr>
          <w:noProof/>
        </w:rPr>
        <w:t>4</w:t>
      </w:r>
      <w:r w:rsidR="002D46F6">
        <w:rPr>
          <w:noProof/>
        </w:rPr>
        <w:fldChar w:fldCharType="end"/>
      </w:r>
      <w:r w:rsidR="00031F35">
        <w:t>.</w:t>
      </w:r>
      <w:r w:rsidR="002D46F6">
        <w:fldChar w:fldCharType="begin"/>
      </w:r>
      <w:r w:rsidR="002D46F6">
        <w:instrText xml:space="preserve"> SEQ Hình \* ARABIC \s 1 </w:instrText>
      </w:r>
      <w:r w:rsidR="002D46F6">
        <w:fldChar w:fldCharType="separate"/>
      </w:r>
      <w:r w:rsidR="00031F35">
        <w:rPr>
          <w:noProof/>
        </w:rPr>
        <w:t>10</w:t>
      </w:r>
      <w:r w:rsidR="002D46F6">
        <w:rPr>
          <w:noProof/>
        </w:rPr>
        <w:fldChar w:fldCharType="end"/>
      </w:r>
      <w:bookmarkEnd w:id="176"/>
      <w:r>
        <w:t xml:space="preserve"> Điểm đo 2 đang hoạt động</w:t>
      </w:r>
      <w:bookmarkEnd w:id="177"/>
    </w:p>
    <w:p w14:paraId="5FD68B29" w14:textId="069408E1" w:rsidR="00974636" w:rsidRPr="00974636" w:rsidRDefault="00974636" w:rsidP="00974636">
      <w:r>
        <w:fldChar w:fldCharType="begin"/>
      </w:r>
      <w:r>
        <w:instrText xml:space="preserve"> REF _Ref61730035 \h </w:instrText>
      </w:r>
      <w:r>
        <w:fldChar w:fldCharType="separate"/>
      </w:r>
      <w:r>
        <w:t xml:space="preserve">Hình </w:t>
      </w:r>
      <w:r>
        <w:rPr>
          <w:noProof/>
        </w:rPr>
        <w:t>4</w:t>
      </w:r>
      <w:r>
        <w:t>.</w:t>
      </w:r>
      <w:r>
        <w:rPr>
          <w:noProof/>
        </w:rPr>
        <w:t>8</w:t>
      </w:r>
      <w:r>
        <w:fldChar w:fldCharType="end"/>
      </w:r>
      <w:r w:rsidR="005D05CF">
        <w:t>,</w:t>
      </w:r>
      <w:r>
        <w:t xml:space="preserve"> </w:t>
      </w:r>
      <w:r>
        <w:fldChar w:fldCharType="begin"/>
      </w:r>
      <w:r>
        <w:instrText xml:space="preserve"> REF _Ref61730036 \h </w:instrText>
      </w:r>
      <w:r>
        <w:fldChar w:fldCharType="separate"/>
      </w:r>
      <w:r>
        <w:t xml:space="preserve">Hình </w:t>
      </w:r>
      <w:r>
        <w:rPr>
          <w:noProof/>
        </w:rPr>
        <w:t>4</w:t>
      </w:r>
      <w:r>
        <w:t>.</w:t>
      </w:r>
      <w:r>
        <w:rPr>
          <w:noProof/>
        </w:rPr>
        <w:t>9</w:t>
      </w:r>
      <w:r>
        <w:fldChar w:fldCharType="end"/>
      </w:r>
      <w:r>
        <w:t xml:space="preserve"> và </w:t>
      </w:r>
      <w:r>
        <w:fldChar w:fldCharType="begin"/>
      </w:r>
      <w:r>
        <w:instrText xml:space="preserve"> REF _Ref61730038 \h </w:instrText>
      </w:r>
      <w:r>
        <w:fldChar w:fldCharType="separate"/>
      </w:r>
      <w:r>
        <w:t xml:space="preserve">Hình </w:t>
      </w:r>
      <w:r>
        <w:rPr>
          <w:noProof/>
        </w:rPr>
        <w:t>4</w:t>
      </w:r>
      <w:r>
        <w:t>.</w:t>
      </w:r>
      <w:r>
        <w:rPr>
          <w:noProof/>
        </w:rPr>
        <w:t>10</w:t>
      </w:r>
      <w:r>
        <w:fldChar w:fldCharType="end"/>
      </w:r>
      <w:r w:rsidR="005D05CF">
        <w:t xml:space="preserve"> trên</w:t>
      </w:r>
      <w:r>
        <w:t xml:space="preserve"> là </w:t>
      </w:r>
      <w:r w:rsidR="005D05CF">
        <w:t xml:space="preserve">hình các điểm đo của hệ thống đang hoạt động sau quá trình lắp đặt. </w:t>
      </w:r>
      <w:r w:rsidR="003F3768">
        <w:t>Điểm đo 1 ở hầm để xe máy và điểm đo 2 ở hầm để xe ô tô.</w:t>
      </w:r>
    </w:p>
    <w:p w14:paraId="7B5828AA" w14:textId="77777777" w:rsidR="00D02E65" w:rsidRDefault="00D02E65" w:rsidP="00D02E65">
      <w:pPr>
        <w:keepNext/>
        <w:jc w:val="center"/>
      </w:pPr>
      <w:r>
        <w:rPr>
          <w:noProof/>
        </w:rPr>
        <w:drawing>
          <wp:inline distT="0" distB="0" distL="0" distR="0" wp14:anchorId="407E4C25" wp14:editId="07DDE477">
            <wp:extent cx="3960000" cy="1891080"/>
            <wp:effectExtent l="0" t="0" r="254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rotWithShape="1">
                    <a:blip r:embed="rId115" cstate="print">
                      <a:extLst>
                        <a:ext uri="{28A0092B-C50C-407E-A947-70E740481C1C}">
                          <a14:useLocalDpi xmlns:a14="http://schemas.microsoft.com/office/drawing/2010/main" val="0"/>
                        </a:ext>
                      </a:extLst>
                    </a:blip>
                    <a:srcRect b="2868"/>
                    <a:stretch/>
                  </pic:blipFill>
                  <pic:spPr bwMode="auto">
                    <a:xfrm>
                      <a:off x="0" y="0"/>
                      <a:ext cx="3960000" cy="1891080"/>
                    </a:xfrm>
                    <a:prstGeom prst="rect">
                      <a:avLst/>
                    </a:prstGeom>
                    <a:noFill/>
                    <a:ln>
                      <a:noFill/>
                    </a:ln>
                    <a:extLst>
                      <a:ext uri="{53640926-AAD7-44D8-BBD7-CCE9431645EC}">
                        <a14:shadowObscured xmlns:a14="http://schemas.microsoft.com/office/drawing/2010/main"/>
                      </a:ext>
                    </a:extLst>
                  </pic:spPr>
                </pic:pic>
              </a:graphicData>
            </a:graphic>
          </wp:inline>
        </w:drawing>
      </w:r>
    </w:p>
    <w:p w14:paraId="69AB30A1" w14:textId="017D8785" w:rsidR="00821FA1" w:rsidRDefault="00D02E65" w:rsidP="00D02E65">
      <w:pPr>
        <w:pStyle w:val="Caption"/>
      </w:pPr>
      <w:bookmarkStart w:id="178" w:name="_Ref61730252"/>
      <w:bookmarkStart w:id="179" w:name="_Toc62077045"/>
      <w:r>
        <w:t xml:space="preserve">Hình </w:t>
      </w:r>
      <w:r w:rsidR="002D46F6">
        <w:fldChar w:fldCharType="begin"/>
      </w:r>
      <w:r w:rsidR="002D46F6">
        <w:instrText xml:space="preserve"> STYLEREF 1 \s </w:instrText>
      </w:r>
      <w:r w:rsidR="002D46F6">
        <w:fldChar w:fldCharType="separate"/>
      </w:r>
      <w:r w:rsidR="00031F35">
        <w:rPr>
          <w:noProof/>
        </w:rPr>
        <w:t>4</w:t>
      </w:r>
      <w:r w:rsidR="002D46F6">
        <w:rPr>
          <w:noProof/>
        </w:rPr>
        <w:fldChar w:fldCharType="end"/>
      </w:r>
      <w:r w:rsidR="00031F35">
        <w:t>.</w:t>
      </w:r>
      <w:r w:rsidR="002D46F6">
        <w:fldChar w:fldCharType="begin"/>
      </w:r>
      <w:r w:rsidR="002D46F6">
        <w:instrText xml:space="preserve"> SEQ Hình \* ARABIC \s 1 </w:instrText>
      </w:r>
      <w:r w:rsidR="002D46F6">
        <w:fldChar w:fldCharType="separate"/>
      </w:r>
      <w:r w:rsidR="00031F35">
        <w:rPr>
          <w:noProof/>
        </w:rPr>
        <w:t>11</w:t>
      </w:r>
      <w:r w:rsidR="002D46F6">
        <w:rPr>
          <w:noProof/>
        </w:rPr>
        <w:fldChar w:fldCharType="end"/>
      </w:r>
      <w:bookmarkEnd w:id="178"/>
      <w:r>
        <w:t xml:space="preserve"> Nồng độ khí CO tại điểm đo 1</w:t>
      </w:r>
      <w:bookmarkEnd w:id="179"/>
    </w:p>
    <w:p w14:paraId="5CB29C59" w14:textId="77777777" w:rsidR="005E4634" w:rsidRDefault="005E4634" w:rsidP="005E4634">
      <w:pPr>
        <w:keepNext/>
        <w:jc w:val="center"/>
      </w:pPr>
      <w:r>
        <w:rPr>
          <w:noProof/>
        </w:rPr>
        <w:drawing>
          <wp:inline distT="0" distB="0" distL="0" distR="0" wp14:anchorId="16FDCF66" wp14:editId="220A476F">
            <wp:extent cx="3960000" cy="1901247"/>
            <wp:effectExtent l="0" t="0" r="2540" b="381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3960000" cy="1901247"/>
                    </a:xfrm>
                    <a:prstGeom prst="rect">
                      <a:avLst/>
                    </a:prstGeom>
                    <a:noFill/>
                    <a:ln>
                      <a:noFill/>
                    </a:ln>
                  </pic:spPr>
                </pic:pic>
              </a:graphicData>
            </a:graphic>
          </wp:inline>
        </w:drawing>
      </w:r>
    </w:p>
    <w:p w14:paraId="7F7F08D9" w14:textId="5F437005" w:rsidR="005E4634" w:rsidRDefault="005E4634" w:rsidP="005E4634">
      <w:pPr>
        <w:pStyle w:val="Caption"/>
      </w:pPr>
      <w:bookmarkStart w:id="180" w:name="_Ref61730253"/>
      <w:bookmarkStart w:id="181" w:name="_Toc62077046"/>
      <w:r>
        <w:t xml:space="preserve">Hình </w:t>
      </w:r>
      <w:r w:rsidR="002D46F6">
        <w:fldChar w:fldCharType="begin"/>
      </w:r>
      <w:r w:rsidR="002D46F6">
        <w:instrText xml:space="preserve"> STYLEREF 1 \s </w:instrText>
      </w:r>
      <w:r w:rsidR="002D46F6">
        <w:fldChar w:fldCharType="separate"/>
      </w:r>
      <w:r w:rsidR="00031F35">
        <w:rPr>
          <w:noProof/>
        </w:rPr>
        <w:t>4</w:t>
      </w:r>
      <w:r w:rsidR="002D46F6">
        <w:rPr>
          <w:noProof/>
        </w:rPr>
        <w:fldChar w:fldCharType="end"/>
      </w:r>
      <w:r w:rsidR="00031F35">
        <w:t>.</w:t>
      </w:r>
      <w:r w:rsidR="002D46F6">
        <w:fldChar w:fldCharType="begin"/>
      </w:r>
      <w:r w:rsidR="002D46F6">
        <w:instrText xml:space="preserve"> SEQ Hình \* ARABIC \s 1 </w:instrText>
      </w:r>
      <w:r w:rsidR="002D46F6">
        <w:fldChar w:fldCharType="separate"/>
      </w:r>
      <w:r w:rsidR="00031F35">
        <w:rPr>
          <w:noProof/>
        </w:rPr>
        <w:t>12</w:t>
      </w:r>
      <w:r w:rsidR="002D46F6">
        <w:rPr>
          <w:noProof/>
        </w:rPr>
        <w:fldChar w:fldCharType="end"/>
      </w:r>
      <w:bookmarkEnd w:id="180"/>
      <w:r>
        <w:t xml:space="preserve"> Nhiệt độ tại điểm đo 1</w:t>
      </w:r>
      <w:bookmarkEnd w:id="181"/>
    </w:p>
    <w:p w14:paraId="71C986F0" w14:textId="77777777" w:rsidR="001548A3" w:rsidRDefault="001548A3" w:rsidP="001548A3">
      <w:pPr>
        <w:keepNext/>
        <w:jc w:val="center"/>
      </w:pPr>
      <w:r>
        <w:rPr>
          <w:noProof/>
        </w:rPr>
        <w:drawing>
          <wp:inline distT="0" distB="0" distL="0" distR="0" wp14:anchorId="69910F8C" wp14:editId="6233C387">
            <wp:extent cx="3960000" cy="1911499"/>
            <wp:effectExtent l="0" t="0" r="254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3960000" cy="1911499"/>
                    </a:xfrm>
                    <a:prstGeom prst="rect">
                      <a:avLst/>
                    </a:prstGeom>
                    <a:noFill/>
                    <a:ln>
                      <a:noFill/>
                    </a:ln>
                  </pic:spPr>
                </pic:pic>
              </a:graphicData>
            </a:graphic>
          </wp:inline>
        </w:drawing>
      </w:r>
    </w:p>
    <w:p w14:paraId="5D2B8381" w14:textId="2838BE08" w:rsidR="00D02E65" w:rsidRDefault="001548A3" w:rsidP="001548A3">
      <w:pPr>
        <w:pStyle w:val="Caption"/>
      </w:pPr>
      <w:bookmarkStart w:id="182" w:name="_Ref61730254"/>
      <w:bookmarkStart w:id="183" w:name="_Toc62077047"/>
      <w:r>
        <w:t xml:space="preserve">Hình </w:t>
      </w:r>
      <w:r w:rsidR="002D46F6">
        <w:fldChar w:fldCharType="begin"/>
      </w:r>
      <w:r w:rsidR="002D46F6">
        <w:instrText xml:space="preserve"> STYLEREF 1 \s </w:instrText>
      </w:r>
      <w:r w:rsidR="002D46F6">
        <w:fldChar w:fldCharType="separate"/>
      </w:r>
      <w:r w:rsidR="00031F35">
        <w:rPr>
          <w:noProof/>
        </w:rPr>
        <w:t>4</w:t>
      </w:r>
      <w:r w:rsidR="002D46F6">
        <w:rPr>
          <w:noProof/>
        </w:rPr>
        <w:fldChar w:fldCharType="end"/>
      </w:r>
      <w:r w:rsidR="00031F35">
        <w:t>.</w:t>
      </w:r>
      <w:r w:rsidR="002D46F6">
        <w:fldChar w:fldCharType="begin"/>
      </w:r>
      <w:r w:rsidR="002D46F6">
        <w:instrText xml:space="preserve"> SEQ Hình \* ARABIC \s 1 </w:instrText>
      </w:r>
      <w:r w:rsidR="002D46F6">
        <w:fldChar w:fldCharType="separate"/>
      </w:r>
      <w:r w:rsidR="00031F35">
        <w:rPr>
          <w:noProof/>
        </w:rPr>
        <w:t>13</w:t>
      </w:r>
      <w:r w:rsidR="002D46F6">
        <w:rPr>
          <w:noProof/>
        </w:rPr>
        <w:fldChar w:fldCharType="end"/>
      </w:r>
      <w:bookmarkEnd w:id="182"/>
      <w:r>
        <w:t xml:space="preserve"> Nồng độ khí CO tại điểm đo 2</w:t>
      </w:r>
      <w:bookmarkEnd w:id="183"/>
    </w:p>
    <w:p w14:paraId="7A34EF4B" w14:textId="77777777" w:rsidR="0017200E" w:rsidRDefault="0017200E" w:rsidP="0017200E">
      <w:pPr>
        <w:keepNext/>
        <w:jc w:val="center"/>
      </w:pPr>
      <w:r>
        <w:rPr>
          <w:noProof/>
        </w:rPr>
        <w:drawing>
          <wp:inline distT="0" distB="0" distL="0" distR="0" wp14:anchorId="006E73C9" wp14:editId="66943600">
            <wp:extent cx="3960000" cy="1901247"/>
            <wp:effectExtent l="0" t="0" r="2540" b="381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3960000" cy="1901247"/>
                    </a:xfrm>
                    <a:prstGeom prst="rect">
                      <a:avLst/>
                    </a:prstGeom>
                    <a:noFill/>
                    <a:ln>
                      <a:noFill/>
                    </a:ln>
                  </pic:spPr>
                </pic:pic>
              </a:graphicData>
            </a:graphic>
          </wp:inline>
        </w:drawing>
      </w:r>
    </w:p>
    <w:p w14:paraId="59793940" w14:textId="14A68631" w:rsidR="0021263D" w:rsidRDefault="0017200E" w:rsidP="0017200E">
      <w:pPr>
        <w:pStyle w:val="Caption"/>
      </w:pPr>
      <w:bookmarkStart w:id="184" w:name="_Ref61730256"/>
      <w:bookmarkStart w:id="185" w:name="_Toc62077048"/>
      <w:r>
        <w:t xml:space="preserve">Hình </w:t>
      </w:r>
      <w:r w:rsidR="002D46F6">
        <w:fldChar w:fldCharType="begin"/>
      </w:r>
      <w:r w:rsidR="002D46F6">
        <w:instrText xml:space="preserve"> STYLEREF 1 \s </w:instrText>
      </w:r>
      <w:r w:rsidR="002D46F6">
        <w:fldChar w:fldCharType="separate"/>
      </w:r>
      <w:r w:rsidR="00031F35">
        <w:rPr>
          <w:noProof/>
        </w:rPr>
        <w:t>4</w:t>
      </w:r>
      <w:r w:rsidR="002D46F6">
        <w:rPr>
          <w:noProof/>
        </w:rPr>
        <w:fldChar w:fldCharType="end"/>
      </w:r>
      <w:r w:rsidR="00031F35">
        <w:t>.</w:t>
      </w:r>
      <w:r w:rsidR="002D46F6">
        <w:fldChar w:fldCharType="begin"/>
      </w:r>
      <w:r w:rsidR="002D46F6">
        <w:instrText xml:space="preserve"> SEQ Hình \* ARABIC \s 1 </w:instrText>
      </w:r>
      <w:r w:rsidR="002D46F6">
        <w:fldChar w:fldCharType="separate"/>
      </w:r>
      <w:r w:rsidR="00031F35">
        <w:rPr>
          <w:noProof/>
        </w:rPr>
        <w:t>14</w:t>
      </w:r>
      <w:r w:rsidR="002D46F6">
        <w:rPr>
          <w:noProof/>
        </w:rPr>
        <w:fldChar w:fldCharType="end"/>
      </w:r>
      <w:bookmarkEnd w:id="184"/>
      <w:r>
        <w:t xml:space="preserve"> Nhiệt độ tại điểm đo</w:t>
      </w:r>
      <w:r w:rsidR="005E4634">
        <w:t xml:space="preserve"> 2</w:t>
      </w:r>
      <w:bookmarkEnd w:id="185"/>
    </w:p>
    <w:p w14:paraId="45A7582C" w14:textId="6FC05070" w:rsidR="004D775F" w:rsidRPr="004D775F" w:rsidRDefault="004D775F" w:rsidP="004D775F">
      <w:r>
        <w:t xml:space="preserve">Các đồ thị như trong </w:t>
      </w:r>
      <w:r>
        <w:fldChar w:fldCharType="begin"/>
      </w:r>
      <w:r>
        <w:instrText xml:space="preserve"> REF _Ref61730252 \h </w:instrText>
      </w:r>
      <w:r>
        <w:fldChar w:fldCharType="separate"/>
      </w:r>
      <w:r>
        <w:t xml:space="preserve">Hình </w:t>
      </w:r>
      <w:r>
        <w:rPr>
          <w:noProof/>
        </w:rPr>
        <w:t>4</w:t>
      </w:r>
      <w:r>
        <w:t>.</w:t>
      </w:r>
      <w:r>
        <w:rPr>
          <w:noProof/>
        </w:rPr>
        <w:t>11</w:t>
      </w:r>
      <w:r>
        <w:fldChar w:fldCharType="end"/>
      </w:r>
      <w:r>
        <w:t xml:space="preserve">, </w:t>
      </w:r>
      <w:r>
        <w:fldChar w:fldCharType="begin"/>
      </w:r>
      <w:r>
        <w:instrText xml:space="preserve"> REF _Ref61730253 \h </w:instrText>
      </w:r>
      <w:r>
        <w:fldChar w:fldCharType="separate"/>
      </w:r>
      <w:r>
        <w:t xml:space="preserve">Hình </w:t>
      </w:r>
      <w:r>
        <w:rPr>
          <w:noProof/>
        </w:rPr>
        <w:t>4</w:t>
      </w:r>
      <w:r>
        <w:t>.</w:t>
      </w:r>
      <w:r>
        <w:rPr>
          <w:noProof/>
        </w:rPr>
        <w:t>12</w:t>
      </w:r>
      <w:r>
        <w:fldChar w:fldCharType="end"/>
      </w:r>
      <w:r>
        <w:t xml:space="preserve">, </w:t>
      </w:r>
      <w:r>
        <w:fldChar w:fldCharType="begin"/>
      </w:r>
      <w:r>
        <w:instrText xml:space="preserve"> REF _Ref61730254 \h </w:instrText>
      </w:r>
      <w:r>
        <w:fldChar w:fldCharType="separate"/>
      </w:r>
      <w:r>
        <w:t xml:space="preserve">Hình </w:t>
      </w:r>
      <w:r>
        <w:rPr>
          <w:noProof/>
        </w:rPr>
        <w:t>4</w:t>
      </w:r>
      <w:r>
        <w:t>.</w:t>
      </w:r>
      <w:r>
        <w:rPr>
          <w:noProof/>
        </w:rPr>
        <w:t>13</w:t>
      </w:r>
      <w:r>
        <w:fldChar w:fldCharType="end"/>
      </w:r>
      <w:r>
        <w:t xml:space="preserve"> và </w:t>
      </w:r>
      <w:r>
        <w:fldChar w:fldCharType="begin"/>
      </w:r>
      <w:r>
        <w:instrText xml:space="preserve"> REF _Ref61730256 \h </w:instrText>
      </w:r>
      <w:r>
        <w:fldChar w:fldCharType="separate"/>
      </w:r>
      <w:r>
        <w:t xml:space="preserve">Hình </w:t>
      </w:r>
      <w:r>
        <w:rPr>
          <w:noProof/>
        </w:rPr>
        <w:t>4</w:t>
      </w:r>
      <w:r>
        <w:t>.</w:t>
      </w:r>
      <w:r>
        <w:rPr>
          <w:noProof/>
        </w:rPr>
        <w:t>14</w:t>
      </w:r>
      <w:r>
        <w:fldChar w:fldCharType="end"/>
      </w:r>
      <w:r w:rsidR="00AB4B46">
        <w:t xml:space="preserve"> là kết quả đo thu được. Do hầm để xe máy nhiều xe vào ra và xe máy thải ra nhiều </w:t>
      </w:r>
      <w:r w:rsidR="001334B8">
        <w:t>khí CO hơn so với xe ô tô nên nồng độ khí CO tại điểm đo 1 cao hơn điểm đo 2.</w:t>
      </w:r>
    </w:p>
    <w:p w14:paraId="62AE6D97" w14:textId="169D0A0E" w:rsidR="00050A47" w:rsidRPr="00F56B41" w:rsidRDefault="00050A47" w:rsidP="005274C5">
      <w:pPr>
        <w:pStyle w:val="Heading3"/>
        <w:spacing w:line="276" w:lineRule="auto"/>
      </w:pPr>
      <w:bookmarkStart w:id="186" w:name="_Toc62076981"/>
      <w:r w:rsidRPr="00F56B41">
        <w:t>Đánh giá</w:t>
      </w:r>
      <w:bookmarkEnd w:id="186"/>
    </w:p>
    <w:p w14:paraId="7B539B68" w14:textId="4BA06C68" w:rsidR="00C45871" w:rsidRDefault="00A85E53" w:rsidP="005274C5">
      <w:pPr>
        <w:spacing w:line="276" w:lineRule="auto"/>
      </w:pPr>
      <w:r>
        <w:t>Sau quá trình thực nghiệm</w:t>
      </w:r>
      <w:r w:rsidR="00E853DC">
        <w:t xml:space="preserve">, </w:t>
      </w:r>
      <w:r w:rsidR="003F62D2">
        <w:t>có thể nhận thấy hệ thống đạt được</w:t>
      </w:r>
      <w:r w:rsidR="00382A42">
        <w:t>:</w:t>
      </w:r>
    </w:p>
    <w:p w14:paraId="646BAADE" w14:textId="2D271B84" w:rsidR="00382A42" w:rsidRDefault="00382A42" w:rsidP="00BC6427">
      <w:pPr>
        <w:pStyle w:val="ListParagraph"/>
        <w:numPr>
          <w:ilvl w:val="0"/>
          <w:numId w:val="59"/>
        </w:numPr>
        <w:spacing w:line="276" w:lineRule="auto"/>
      </w:pPr>
      <w:r>
        <w:t>Hoạt động ổn định</w:t>
      </w:r>
      <w:r w:rsidR="00B32D30">
        <w:t xml:space="preserve"> trong khoảng thời gian dài</w:t>
      </w:r>
      <w:r w:rsidR="003C1F1B">
        <w:t>, không có lỗi xảy ra</w:t>
      </w:r>
    </w:p>
    <w:p w14:paraId="0C1DE39F" w14:textId="16E9B34A" w:rsidR="00382A42" w:rsidRDefault="003C1F1B" w:rsidP="00BC6427">
      <w:pPr>
        <w:pStyle w:val="ListParagraph"/>
        <w:numPr>
          <w:ilvl w:val="0"/>
          <w:numId w:val="59"/>
        </w:numPr>
        <w:spacing w:line="276" w:lineRule="auto"/>
      </w:pPr>
      <w:r>
        <w:t>Giá trị các thông số đo cập nhật đầy đủ trên Server</w:t>
      </w:r>
    </w:p>
    <w:p w14:paraId="1E8FCE5D" w14:textId="318BB9AE" w:rsidR="0003793E" w:rsidRDefault="0003793E" w:rsidP="0003793E">
      <w:pPr>
        <w:spacing w:line="276" w:lineRule="auto"/>
      </w:pPr>
      <w:r>
        <w:t>Bên cạnh những điều đạt được trên, hệ thống vẫn còn các nhược điểm:</w:t>
      </w:r>
    </w:p>
    <w:p w14:paraId="585F281E" w14:textId="080D07CF" w:rsidR="0003793E" w:rsidRDefault="0003793E" w:rsidP="00BC6427">
      <w:pPr>
        <w:pStyle w:val="ListParagraph"/>
        <w:numPr>
          <w:ilvl w:val="0"/>
          <w:numId w:val="60"/>
        </w:numPr>
        <w:spacing w:line="276" w:lineRule="auto"/>
      </w:pPr>
      <w:r>
        <w:t>Tín hiệu đo không có mạch lọc nên thỉnh thoảng vẫn có giá trị nhiễu</w:t>
      </w:r>
    </w:p>
    <w:p w14:paraId="76F14E63" w14:textId="5CC38D68" w:rsidR="0013113A" w:rsidRDefault="00B55A0C" w:rsidP="00BC6427">
      <w:pPr>
        <w:pStyle w:val="ListParagraph"/>
        <w:numPr>
          <w:ilvl w:val="0"/>
          <w:numId w:val="60"/>
        </w:numPr>
        <w:spacing w:line="276" w:lineRule="auto"/>
      </w:pPr>
      <w:r>
        <w:t>Hệ thống không có nguồn dự phòng nên không hoạt động khi mất nguồn</w:t>
      </w:r>
    </w:p>
    <w:p w14:paraId="10175581" w14:textId="77777777" w:rsidR="003F62D2" w:rsidRPr="00F56B41" w:rsidRDefault="003F62D2" w:rsidP="005274C5">
      <w:pPr>
        <w:spacing w:line="276" w:lineRule="auto"/>
      </w:pPr>
    </w:p>
    <w:p w14:paraId="517DDA58" w14:textId="77777777" w:rsidR="00C45871" w:rsidRPr="00F56B41" w:rsidRDefault="00C45871" w:rsidP="005274C5">
      <w:pPr>
        <w:spacing w:line="276" w:lineRule="auto"/>
      </w:pPr>
    </w:p>
    <w:p w14:paraId="610F10D4" w14:textId="50A48D7C" w:rsidR="00655982" w:rsidRPr="00F56B41" w:rsidRDefault="000B7EFE" w:rsidP="000B7EFE">
      <w:r>
        <w:br w:type="page"/>
      </w:r>
    </w:p>
    <w:p w14:paraId="35009192" w14:textId="77777777" w:rsidR="00C45871" w:rsidRPr="00F56B41" w:rsidRDefault="00C45871" w:rsidP="005274C5">
      <w:pPr>
        <w:pStyle w:val="Heading1"/>
        <w:numPr>
          <w:ilvl w:val="0"/>
          <w:numId w:val="0"/>
        </w:numPr>
        <w:spacing w:line="276" w:lineRule="auto"/>
        <w:ind w:left="567" w:hanging="567"/>
      </w:pPr>
      <w:bookmarkStart w:id="187" w:name="_Toc29243294"/>
      <w:bookmarkStart w:id="188" w:name="_Toc62076982"/>
      <w:r w:rsidRPr="00F56B41">
        <w:t>KẾT LUẬN VÀ HƯỚNG PHÁT TRIỂN ĐỀ TÀI</w:t>
      </w:r>
      <w:bookmarkEnd w:id="187"/>
      <w:bookmarkEnd w:id="188"/>
    </w:p>
    <w:p w14:paraId="630CDB7A" w14:textId="5D631C03" w:rsidR="00ED7CAC" w:rsidRPr="00030C98" w:rsidRDefault="000C1EE8" w:rsidP="00030C98">
      <w:pPr>
        <w:spacing w:line="276" w:lineRule="auto"/>
        <w:ind w:right="-7"/>
        <w:rPr>
          <w:b/>
          <w:i/>
        </w:rPr>
      </w:pPr>
      <w:r w:rsidRPr="00A40F2C">
        <w:rPr>
          <w:bCs/>
        </w:rPr>
        <w:t>Với đề tài “</w:t>
      </w:r>
      <w:r w:rsidR="00030C98" w:rsidRPr="00F56B41">
        <w:t>Thiết kế hệ thống đo nồng độ</w:t>
      </w:r>
      <w:r w:rsidR="00030C98">
        <w:t xml:space="preserve"> Car</w:t>
      </w:r>
      <w:r w:rsidR="00030C98" w:rsidRPr="00F56B41">
        <w:t>bon Monoxit (CO) và phát hiện cháy</w:t>
      </w:r>
      <w:r w:rsidR="00030C98">
        <w:t xml:space="preserve"> ứng dụng</w:t>
      </w:r>
      <w:r w:rsidR="00030C98" w:rsidRPr="00F56B41">
        <w:t xml:space="preserve"> trong hầm để</w:t>
      </w:r>
      <w:r w:rsidR="00030C98">
        <w:t xml:space="preserve"> xe</w:t>
      </w:r>
      <w:r w:rsidRPr="00A40F2C">
        <w:rPr>
          <w:bCs/>
        </w:rPr>
        <w:t>”, tôi đã</w:t>
      </w:r>
      <w:r>
        <w:rPr>
          <w:bCs/>
        </w:rPr>
        <w:t xml:space="preserve"> thực hiện được những công việc sau:</w:t>
      </w:r>
    </w:p>
    <w:p w14:paraId="41BD3054" w14:textId="42CEDC86" w:rsidR="00DF3903" w:rsidRDefault="00ED7CAC" w:rsidP="007123E9">
      <w:pPr>
        <w:pStyle w:val="ListParagraph"/>
        <w:numPr>
          <w:ilvl w:val="0"/>
          <w:numId w:val="51"/>
        </w:numPr>
        <w:spacing w:line="276" w:lineRule="auto"/>
        <w:rPr>
          <w:bCs/>
        </w:rPr>
      </w:pPr>
      <w:r w:rsidRPr="00DF3903">
        <w:rPr>
          <w:bCs/>
        </w:rPr>
        <w:t>Đã tìm hiểu về</w:t>
      </w:r>
      <w:r w:rsidR="00DF3903" w:rsidRPr="00DF3903">
        <w:rPr>
          <w:bCs/>
        </w:rPr>
        <w:t xml:space="preserve"> thực trạng khí CO trong các hầm để xe.</w:t>
      </w:r>
    </w:p>
    <w:p w14:paraId="19C424A9" w14:textId="3C2491FB" w:rsidR="008D39D3" w:rsidRDefault="008D39D3" w:rsidP="007123E9">
      <w:pPr>
        <w:pStyle w:val="ListParagraph"/>
        <w:numPr>
          <w:ilvl w:val="0"/>
          <w:numId w:val="51"/>
        </w:numPr>
        <w:spacing w:line="276" w:lineRule="auto"/>
        <w:rPr>
          <w:bCs/>
        </w:rPr>
      </w:pPr>
      <w:r>
        <w:rPr>
          <w:bCs/>
        </w:rPr>
        <w:t>Đã tìm hiểu được hệ thống báo cháy thực tế.</w:t>
      </w:r>
    </w:p>
    <w:p w14:paraId="62100F42" w14:textId="77777777" w:rsidR="008D39D3" w:rsidRDefault="00DF3903" w:rsidP="007123E9">
      <w:pPr>
        <w:pStyle w:val="ListParagraph"/>
        <w:numPr>
          <w:ilvl w:val="0"/>
          <w:numId w:val="51"/>
        </w:numPr>
        <w:spacing w:line="276" w:lineRule="auto"/>
        <w:rPr>
          <w:bCs/>
        </w:rPr>
      </w:pPr>
      <w:r w:rsidRPr="008D39D3">
        <w:rPr>
          <w:bCs/>
        </w:rPr>
        <w:t xml:space="preserve">Đã tìm hiểu được các phương pháp đo nồng độ khí </w:t>
      </w:r>
      <w:r w:rsidR="008D39D3" w:rsidRPr="008D39D3">
        <w:rPr>
          <w:bCs/>
        </w:rPr>
        <w:t>CO</w:t>
      </w:r>
      <w:r w:rsidR="008D39D3">
        <w:rPr>
          <w:bCs/>
        </w:rPr>
        <w:t>.</w:t>
      </w:r>
    </w:p>
    <w:p w14:paraId="1CFB1DB9" w14:textId="77777777" w:rsidR="00FB069B" w:rsidRDefault="008D39D3" w:rsidP="007123E9">
      <w:pPr>
        <w:pStyle w:val="ListParagraph"/>
        <w:numPr>
          <w:ilvl w:val="0"/>
          <w:numId w:val="51"/>
        </w:numPr>
        <w:spacing w:line="276" w:lineRule="auto"/>
        <w:rPr>
          <w:bCs/>
        </w:rPr>
      </w:pPr>
      <w:r w:rsidRPr="008D39D3">
        <w:rPr>
          <w:bCs/>
        </w:rPr>
        <w:t>Tính toán và thiết kế thành công phần cứng hệ thống giám sát nồng độ khí CO và phát hiện cháy</w:t>
      </w:r>
      <w:r w:rsidR="00FB069B">
        <w:rPr>
          <w:bCs/>
        </w:rPr>
        <w:t>.</w:t>
      </w:r>
    </w:p>
    <w:p w14:paraId="5B9D95CD" w14:textId="77777777" w:rsidR="00FB069B" w:rsidRDefault="00FB069B" w:rsidP="007123E9">
      <w:pPr>
        <w:pStyle w:val="ListParagraph"/>
        <w:numPr>
          <w:ilvl w:val="0"/>
          <w:numId w:val="51"/>
        </w:numPr>
        <w:spacing w:line="276" w:lineRule="auto"/>
        <w:rPr>
          <w:bCs/>
        </w:rPr>
      </w:pPr>
      <w:r>
        <w:rPr>
          <w:bCs/>
        </w:rPr>
        <w:t>Lập trình vi điều khiển thực hiện các chức năng: đọc các dữ liệu đo, xử lý, tính toán dữ liệu đo và giao tiếp các ngoại vi của nó.</w:t>
      </w:r>
    </w:p>
    <w:p w14:paraId="17114399" w14:textId="01B2984F" w:rsidR="002531CB" w:rsidRDefault="002531CB" w:rsidP="007123E9">
      <w:pPr>
        <w:pStyle w:val="ListParagraph"/>
        <w:numPr>
          <w:ilvl w:val="0"/>
          <w:numId w:val="51"/>
        </w:numPr>
        <w:spacing w:line="276" w:lineRule="auto"/>
        <w:rPr>
          <w:bCs/>
        </w:rPr>
      </w:pPr>
      <w:r>
        <w:rPr>
          <w:bCs/>
        </w:rPr>
        <w:t>Thiết kế thành công mạch điều khiển động cơ</w:t>
      </w:r>
      <w:r w:rsidR="009E5FF1">
        <w:rPr>
          <w:bCs/>
        </w:rPr>
        <w:t>.</w:t>
      </w:r>
    </w:p>
    <w:p w14:paraId="34F546C2" w14:textId="77777777" w:rsidR="009E5FF1" w:rsidRDefault="009E5FF1" w:rsidP="007123E9">
      <w:pPr>
        <w:pStyle w:val="ListParagraph"/>
        <w:numPr>
          <w:ilvl w:val="0"/>
          <w:numId w:val="51"/>
        </w:numPr>
        <w:spacing w:line="276" w:lineRule="auto"/>
        <w:rPr>
          <w:bCs/>
        </w:rPr>
      </w:pPr>
      <w:r>
        <w:rPr>
          <w:bCs/>
        </w:rPr>
        <w:t>Đã t</w:t>
      </w:r>
      <w:r w:rsidR="002531CB">
        <w:rPr>
          <w:bCs/>
        </w:rPr>
        <w:t>ìm hiểu giao thức truyền dữ</w:t>
      </w:r>
      <w:r>
        <w:rPr>
          <w:bCs/>
        </w:rPr>
        <w:t xml:space="preserve"> liệu lên Server.</w:t>
      </w:r>
      <w:r w:rsidR="002531CB">
        <w:rPr>
          <w:bCs/>
        </w:rPr>
        <w:t xml:space="preserve"> </w:t>
      </w:r>
    </w:p>
    <w:p w14:paraId="6F28ECEA" w14:textId="6FE27F99" w:rsidR="0014791B" w:rsidRDefault="009E5FF1" w:rsidP="009E5FF1">
      <w:pPr>
        <w:spacing w:line="276" w:lineRule="auto"/>
        <w:rPr>
          <w:bCs/>
        </w:rPr>
      </w:pPr>
      <w:r>
        <w:rPr>
          <w:bCs/>
        </w:rPr>
        <w:t xml:space="preserve">Qua quá trình chạy thử và </w:t>
      </w:r>
      <w:r w:rsidR="00DC575E">
        <w:rPr>
          <w:bCs/>
        </w:rPr>
        <w:t xml:space="preserve">thực nghiệm thấy rằng hệ thống hoạt động ổn định, thực hiện đúng các mục tiêu, yêu cầu đã đặt ra trước đó. </w:t>
      </w:r>
      <w:r w:rsidR="0014791B">
        <w:rPr>
          <w:bCs/>
        </w:rPr>
        <w:t>Tuy nhiên, nếu có điều kiện, tôi muốn phát triển thêm cho hệ thống các phần sau:</w:t>
      </w:r>
    </w:p>
    <w:p w14:paraId="5DDEF342" w14:textId="2BFADD62" w:rsidR="001D4C4C" w:rsidRDefault="001D4C4C" w:rsidP="007123E9">
      <w:pPr>
        <w:pStyle w:val="ListParagraph"/>
        <w:numPr>
          <w:ilvl w:val="1"/>
          <w:numId w:val="52"/>
        </w:numPr>
        <w:spacing w:line="276" w:lineRule="auto"/>
        <w:ind w:left="723"/>
        <w:rPr>
          <w:bCs/>
        </w:rPr>
      </w:pPr>
      <w:r w:rsidRPr="001D4C4C">
        <w:rPr>
          <w:bCs/>
        </w:rPr>
        <w:t>Sử dụng một Server cá nhân thay cho Server ThingSpeak.</w:t>
      </w:r>
    </w:p>
    <w:p w14:paraId="520BBFC8" w14:textId="3871F666" w:rsidR="001D4C4C" w:rsidRDefault="00EC25F1" w:rsidP="007123E9">
      <w:pPr>
        <w:pStyle w:val="ListParagraph"/>
        <w:numPr>
          <w:ilvl w:val="1"/>
          <w:numId w:val="52"/>
        </w:numPr>
        <w:spacing w:line="276" w:lineRule="auto"/>
        <w:ind w:left="723"/>
        <w:rPr>
          <w:bCs/>
        </w:rPr>
      </w:pPr>
      <w:r>
        <w:rPr>
          <w:bCs/>
        </w:rPr>
        <w:t>Sử dụng động cơ xoay chiều 3 pha thay cho động cơ 1 pha để phù hợp hơn so với thực tế.</w:t>
      </w:r>
    </w:p>
    <w:p w14:paraId="070670A3" w14:textId="44BEC9CC" w:rsidR="00D90C69" w:rsidRDefault="00517289" w:rsidP="007123E9">
      <w:pPr>
        <w:pStyle w:val="ListParagraph"/>
        <w:numPr>
          <w:ilvl w:val="1"/>
          <w:numId w:val="52"/>
        </w:numPr>
        <w:spacing w:line="276" w:lineRule="auto"/>
        <w:ind w:left="723"/>
        <w:rPr>
          <w:bCs/>
        </w:rPr>
      </w:pPr>
      <w:r>
        <w:rPr>
          <w:bCs/>
        </w:rPr>
        <w:t>Mạch lọc nhiễu cho tín hiệu đo.</w:t>
      </w:r>
    </w:p>
    <w:p w14:paraId="6650731F" w14:textId="16FC41E6" w:rsidR="00654D61" w:rsidRDefault="00654D61" w:rsidP="007123E9">
      <w:pPr>
        <w:pStyle w:val="ListParagraph"/>
        <w:numPr>
          <w:ilvl w:val="1"/>
          <w:numId w:val="52"/>
        </w:numPr>
        <w:spacing w:line="276" w:lineRule="auto"/>
        <w:ind w:left="723"/>
        <w:rPr>
          <w:bCs/>
        </w:rPr>
      </w:pPr>
      <w:r>
        <w:rPr>
          <w:bCs/>
        </w:rPr>
        <w:t xml:space="preserve">In hộp 3D </w:t>
      </w:r>
      <w:r w:rsidR="004F4882">
        <w:rPr>
          <w:bCs/>
        </w:rPr>
        <w:t>để chứa mạch đo và thuận tiện cho việc treo lắp thiết bị.</w:t>
      </w:r>
    </w:p>
    <w:p w14:paraId="50FC948C" w14:textId="6BB9E576" w:rsidR="008F3A93" w:rsidRDefault="00A55D4D" w:rsidP="008F3A93">
      <w:pPr>
        <w:pStyle w:val="ListParagraph"/>
        <w:numPr>
          <w:ilvl w:val="1"/>
          <w:numId w:val="52"/>
        </w:numPr>
        <w:spacing w:line="276" w:lineRule="auto"/>
        <w:ind w:left="723"/>
        <w:rPr>
          <w:bCs/>
        </w:rPr>
      </w:pPr>
      <w:r>
        <w:rPr>
          <w:bCs/>
        </w:rPr>
        <w:t xml:space="preserve">Tăng số lượng điểm đo để </w:t>
      </w:r>
      <w:r w:rsidR="008A0388">
        <w:rPr>
          <w:bCs/>
        </w:rPr>
        <w:t xml:space="preserve">hệ thống </w:t>
      </w:r>
      <w:r w:rsidR="008F3A93">
        <w:rPr>
          <w:bCs/>
        </w:rPr>
        <w:t>chính xác hơn.</w:t>
      </w:r>
    </w:p>
    <w:p w14:paraId="55A4E3BD" w14:textId="18301755" w:rsidR="00BC6427" w:rsidRPr="008F3A93" w:rsidRDefault="00BC6427" w:rsidP="008F3A93">
      <w:pPr>
        <w:pStyle w:val="ListParagraph"/>
        <w:numPr>
          <w:ilvl w:val="1"/>
          <w:numId w:val="52"/>
        </w:numPr>
        <w:spacing w:line="276" w:lineRule="auto"/>
        <w:ind w:left="723"/>
        <w:rPr>
          <w:bCs/>
        </w:rPr>
      </w:pPr>
      <w:r>
        <w:rPr>
          <w:bCs/>
        </w:rPr>
        <w:t xml:space="preserve">Tích hợp thêm các đầu dò khói, đầu </w:t>
      </w:r>
      <w:r w:rsidR="00D9148F">
        <w:rPr>
          <w:bCs/>
        </w:rPr>
        <w:t>dò lửa cho đủ hệ thống báo cháy</w:t>
      </w:r>
    </w:p>
    <w:p w14:paraId="5B774C04" w14:textId="77777777" w:rsidR="00EC25F1" w:rsidRPr="001D4C4C" w:rsidRDefault="00EC25F1" w:rsidP="00492985">
      <w:pPr>
        <w:pStyle w:val="ListParagraph"/>
        <w:numPr>
          <w:ilvl w:val="0"/>
          <w:numId w:val="0"/>
        </w:numPr>
        <w:spacing w:line="276" w:lineRule="auto"/>
        <w:ind w:left="1440"/>
        <w:rPr>
          <w:bCs/>
        </w:rPr>
      </w:pPr>
    </w:p>
    <w:p w14:paraId="700402B3" w14:textId="32821F20" w:rsidR="00F36090" w:rsidRPr="001D4C4C" w:rsidRDefault="00F36090" w:rsidP="007123E9">
      <w:pPr>
        <w:pStyle w:val="ListParagraph"/>
        <w:numPr>
          <w:ilvl w:val="0"/>
          <w:numId w:val="52"/>
        </w:numPr>
        <w:spacing w:line="276" w:lineRule="auto"/>
        <w:rPr>
          <w:bCs/>
        </w:rPr>
      </w:pPr>
      <w:r w:rsidRPr="001D4C4C">
        <w:rPr>
          <w:b/>
          <w:bCs/>
        </w:rPr>
        <w:br w:type="page"/>
      </w:r>
    </w:p>
    <w:p w14:paraId="250726F4" w14:textId="7AFDA731" w:rsidR="00E90B05" w:rsidRPr="00F56B41" w:rsidRDefault="00A74F0B" w:rsidP="00F210B9">
      <w:pPr>
        <w:pStyle w:val="Heading1"/>
        <w:numPr>
          <w:ilvl w:val="0"/>
          <w:numId w:val="0"/>
        </w:numPr>
        <w:ind w:left="567"/>
        <w:rPr>
          <w:b w:val="0"/>
          <w:bCs/>
        </w:rPr>
      </w:pPr>
      <w:bookmarkStart w:id="189" w:name="_Toc62076983"/>
      <w:r w:rsidRPr="00F56B41">
        <w:rPr>
          <w:bCs/>
        </w:rPr>
        <w:t>TÀI LIỆU THAM KHẢO</w:t>
      </w:r>
      <w:bookmarkEnd w:id="189"/>
    </w:p>
    <w:sdt>
      <w:sdtPr>
        <w:id w:val="-1536337138"/>
        <w:docPartObj>
          <w:docPartGallery w:val="Bibliographies"/>
          <w:docPartUnique/>
        </w:docPartObj>
      </w:sdtPr>
      <w:sdtEndPr>
        <w:rPr>
          <w:b/>
          <w:bCs/>
        </w:rPr>
      </w:sdtEndPr>
      <w:sdtContent>
        <w:p w14:paraId="3740E02D" w14:textId="77777777" w:rsidR="00EA65AC" w:rsidRDefault="005A255E" w:rsidP="005274C5">
          <w:pPr>
            <w:spacing w:line="276" w:lineRule="auto"/>
            <w:rPr>
              <w:noProof/>
            </w:rPr>
          </w:pPr>
          <w:r w:rsidRPr="00F56B41">
            <w:fldChar w:fldCharType="begin"/>
          </w:r>
          <w:r w:rsidRPr="00F56B41">
            <w:instrText xml:space="preserve"> BIBLIOGRAPHY </w:instrText>
          </w:r>
          <w:r w:rsidRPr="00F56B41">
            <w:fldChar w:fldCharType="separate"/>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509"/>
            <w:gridCol w:w="7995"/>
          </w:tblGrid>
          <w:tr w:rsidR="00EA65AC" w14:paraId="527B88DD" w14:textId="77777777">
            <w:trPr>
              <w:divId w:val="1661421973"/>
              <w:tblCellSpacing w:w="15" w:type="dxa"/>
            </w:trPr>
            <w:tc>
              <w:tcPr>
                <w:tcW w:w="50" w:type="pct"/>
                <w:hideMark/>
              </w:tcPr>
              <w:p w14:paraId="7CC1A608" w14:textId="00E6F490" w:rsidR="00EA65AC" w:rsidRDefault="00EA65AC">
                <w:pPr>
                  <w:pStyle w:val="Bibliography"/>
                  <w:rPr>
                    <w:noProof/>
                    <w:sz w:val="24"/>
                    <w:szCs w:val="24"/>
                  </w:rPr>
                </w:pPr>
                <w:r>
                  <w:rPr>
                    <w:noProof/>
                  </w:rPr>
                  <w:t xml:space="preserve">[1] </w:t>
                </w:r>
              </w:p>
            </w:tc>
            <w:tc>
              <w:tcPr>
                <w:tcW w:w="0" w:type="auto"/>
                <w:hideMark/>
              </w:tcPr>
              <w:p w14:paraId="2C0B8F0C" w14:textId="77777777" w:rsidR="00EA65AC" w:rsidRDefault="00EA65AC">
                <w:pPr>
                  <w:pStyle w:val="Bibliography"/>
                  <w:rPr>
                    <w:noProof/>
                  </w:rPr>
                </w:pPr>
                <w:r>
                  <w:rPr>
                    <w:noProof/>
                  </w:rPr>
                  <w:t xml:space="preserve">J. B. A. Gomes, J. J. P. C. Rodrigues, R. A. L. Rabêlo, N. Kumar and S. Kozlov, "IoT-Enabled Gas Sensors: Technologies, Applications and Opportunities," </w:t>
                </w:r>
                <w:r>
                  <w:rPr>
                    <w:i/>
                    <w:iCs/>
                    <w:noProof/>
                  </w:rPr>
                  <w:t xml:space="preserve">Sensor and Actuator Networks, </w:t>
                </w:r>
                <w:r>
                  <w:rPr>
                    <w:noProof/>
                  </w:rPr>
                  <w:t xml:space="preserve">pp. 7-9, 2019. </w:t>
                </w:r>
              </w:p>
            </w:tc>
          </w:tr>
          <w:tr w:rsidR="00EA65AC" w14:paraId="5C53C564" w14:textId="77777777">
            <w:trPr>
              <w:divId w:val="1661421973"/>
              <w:tblCellSpacing w:w="15" w:type="dxa"/>
            </w:trPr>
            <w:tc>
              <w:tcPr>
                <w:tcW w:w="50" w:type="pct"/>
                <w:hideMark/>
              </w:tcPr>
              <w:p w14:paraId="683E6764" w14:textId="77777777" w:rsidR="00EA65AC" w:rsidRDefault="00EA65AC">
                <w:pPr>
                  <w:pStyle w:val="Bibliography"/>
                  <w:rPr>
                    <w:noProof/>
                  </w:rPr>
                </w:pPr>
                <w:r>
                  <w:rPr>
                    <w:noProof/>
                  </w:rPr>
                  <w:t xml:space="preserve">[2] </w:t>
                </w:r>
              </w:p>
            </w:tc>
            <w:tc>
              <w:tcPr>
                <w:tcW w:w="0" w:type="auto"/>
                <w:hideMark/>
              </w:tcPr>
              <w:p w14:paraId="3D1150C1" w14:textId="77777777" w:rsidR="00EA65AC" w:rsidRDefault="00EA65AC">
                <w:pPr>
                  <w:pStyle w:val="Bibliography"/>
                  <w:rPr>
                    <w:noProof/>
                  </w:rPr>
                </w:pPr>
                <w:r>
                  <w:rPr>
                    <w:noProof/>
                  </w:rPr>
                  <w:t>L. A. Anderson, "DRUGS," 18 May 2020. [Online]. Available: https://www.drugs.com/health-guide/carbon-monoxide-poisoning.html. [Accessed 30 September 2020].</w:t>
                </w:r>
              </w:p>
            </w:tc>
          </w:tr>
          <w:tr w:rsidR="00EA65AC" w14:paraId="1231CC8F" w14:textId="77777777">
            <w:trPr>
              <w:divId w:val="1661421973"/>
              <w:tblCellSpacing w:w="15" w:type="dxa"/>
            </w:trPr>
            <w:tc>
              <w:tcPr>
                <w:tcW w:w="50" w:type="pct"/>
                <w:hideMark/>
              </w:tcPr>
              <w:p w14:paraId="14C87FE5" w14:textId="77777777" w:rsidR="00EA65AC" w:rsidRDefault="00EA65AC">
                <w:pPr>
                  <w:pStyle w:val="Bibliography"/>
                  <w:rPr>
                    <w:noProof/>
                  </w:rPr>
                </w:pPr>
                <w:r>
                  <w:rPr>
                    <w:noProof/>
                  </w:rPr>
                  <w:t xml:space="preserve">[3] </w:t>
                </w:r>
              </w:p>
            </w:tc>
            <w:tc>
              <w:tcPr>
                <w:tcW w:w="0" w:type="auto"/>
                <w:hideMark/>
              </w:tcPr>
              <w:p w14:paraId="6ADF439D" w14:textId="77777777" w:rsidR="00EA65AC" w:rsidRDefault="00EA65AC">
                <w:pPr>
                  <w:pStyle w:val="Bibliography"/>
                  <w:rPr>
                    <w:noProof/>
                  </w:rPr>
                </w:pPr>
                <w:r>
                  <w:rPr>
                    <w:noProof/>
                  </w:rPr>
                  <w:t>I. Hicks, "GasLab," 12 March 2020. [Online]. Available: https://gaslab.com/blogs/articles/carbon-monoxide-levels-chart. [Accessed 30 September 2020].</w:t>
                </w:r>
              </w:p>
            </w:tc>
          </w:tr>
          <w:tr w:rsidR="00EA65AC" w14:paraId="12F9B4D5" w14:textId="77777777">
            <w:trPr>
              <w:divId w:val="1661421973"/>
              <w:tblCellSpacing w:w="15" w:type="dxa"/>
            </w:trPr>
            <w:tc>
              <w:tcPr>
                <w:tcW w:w="50" w:type="pct"/>
                <w:hideMark/>
              </w:tcPr>
              <w:p w14:paraId="1B813A6E" w14:textId="77777777" w:rsidR="00EA65AC" w:rsidRDefault="00EA65AC">
                <w:pPr>
                  <w:pStyle w:val="Bibliography"/>
                  <w:rPr>
                    <w:noProof/>
                  </w:rPr>
                </w:pPr>
                <w:r>
                  <w:rPr>
                    <w:noProof/>
                  </w:rPr>
                  <w:t xml:space="preserve">[4] </w:t>
                </w:r>
              </w:p>
            </w:tc>
            <w:tc>
              <w:tcPr>
                <w:tcW w:w="0" w:type="auto"/>
                <w:hideMark/>
              </w:tcPr>
              <w:p w14:paraId="47AB5571" w14:textId="77777777" w:rsidR="00EA65AC" w:rsidRDefault="00EA65AC">
                <w:pPr>
                  <w:pStyle w:val="Bibliography"/>
                  <w:rPr>
                    <w:noProof/>
                  </w:rPr>
                </w:pPr>
                <w:r>
                  <w:rPr>
                    <w:noProof/>
                  </w:rPr>
                  <w:t>WHO, "Environmental Health Criteria for Carbon Monoxide," Corrigenda, 2004.</w:t>
                </w:r>
              </w:p>
            </w:tc>
          </w:tr>
          <w:tr w:rsidR="00EA65AC" w14:paraId="5A396AA8" w14:textId="77777777">
            <w:trPr>
              <w:divId w:val="1661421973"/>
              <w:tblCellSpacing w:w="15" w:type="dxa"/>
            </w:trPr>
            <w:tc>
              <w:tcPr>
                <w:tcW w:w="50" w:type="pct"/>
                <w:hideMark/>
              </w:tcPr>
              <w:p w14:paraId="109B0E9F" w14:textId="77777777" w:rsidR="00EA65AC" w:rsidRDefault="00EA65AC">
                <w:pPr>
                  <w:pStyle w:val="Bibliography"/>
                  <w:rPr>
                    <w:noProof/>
                  </w:rPr>
                </w:pPr>
                <w:r>
                  <w:rPr>
                    <w:noProof/>
                  </w:rPr>
                  <w:t xml:space="preserve">[5] </w:t>
                </w:r>
              </w:p>
            </w:tc>
            <w:tc>
              <w:tcPr>
                <w:tcW w:w="0" w:type="auto"/>
                <w:hideMark/>
              </w:tcPr>
              <w:p w14:paraId="278CA8EE" w14:textId="77777777" w:rsidR="00EA65AC" w:rsidRDefault="00EA65AC">
                <w:pPr>
                  <w:pStyle w:val="Bibliography"/>
                  <w:rPr>
                    <w:noProof/>
                  </w:rPr>
                </w:pPr>
                <w:r>
                  <w:rPr>
                    <w:noProof/>
                  </w:rPr>
                  <w:t>O. Farooq, "BMS-SYSTEM," 8 October 2019. [Online]. Available: https://bms-system.com/understand-the-basics-of-fire-alarm-system/. [Accessed 30 September 2020].</w:t>
                </w:r>
              </w:p>
            </w:tc>
          </w:tr>
          <w:tr w:rsidR="00EA65AC" w14:paraId="05877611" w14:textId="77777777">
            <w:trPr>
              <w:divId w:val="1661421973"/>
              <w:tblCellSpacing w:w="15" w:type="dxa"/>
            </w:trPr>
            <w:tc>
              <w:tcPr>
                <w:tcW w:w="50" w:type="pct"/>
                <w:hideMark/>
              </w:tcPr>
              <w:p w14:paraId="67BD91B6" w14:textId="77777777" w:rsidR="00EA65AC" w:rsidRDefault="00EA65AC">
                <w:pPr>
                  <w:pStyle w:val="Bibliography"/>
                  <w:rPr>
                    <w:noProof/>
                  </w:rPr>
                </w:pPr>
                <w:r>
                  <w:rPr>
                    <w:noProof/>
                  </w:rPr>
                  <w:t xml:space="preserve">[6] </w:t>
                </w:r>
              </w:p>
            </w:tc>
            <w:tc>
              <w:tcPr>
                <w:tcW w:w="0" w:type="auto"/>
                <w:hideMark/>
              </w:tcPr>
              <w:p w14:paraId="6E8BD56C" w14:textId="77777777" w:rsidR="00EA65AC" w:rsidRDefault="00EA65AC">
                <w:pPr>
                  <w:pStyle w:val="Bibliography"/>
                  <w:rPr>
                    <w:noProof/>
                  </w:rPr>
                </w:pPr>
                <w:r>
                  <w:rPr>
                    <w:noProof/>
                  </w:rPr>
                  <w:t>D. Crimmins, "REALPARS," 22 July 2019. [Online]. Available: https://realpars.com/fire-alarm-system/. [Accessed 30 September 2020].</w:t>
                </w:r>
              </w:p>
            </w:tc>
          </w:tr>
          <w:tr w:rsidR="00EA65AC" w14:paraId="0C52B04F" w14:textId="77777777">
            <w:trPr>
              <w:divId w:val="1661421973"/>
              <w:tblCellSpacing w:w="15" w:type="dxa"/>
            </w:trPr>
            <w:tc>
              <w:tcPr>
                <w:tcW w:w="50" w:type="pct"/>
                <w:hideMark/>
              </w:tcPr>
              <w:p w14:paraId="38C917F5" w14:textId="77777777" w:rsidR="00EA65AC" w:rsidRDefault="00EA65AC">
                <w:pPr>
                  <w:pStyle w:val="Bibliography"/>
                  <w:rPr>
                    <w:noProof/>
                  </w:rPr>
                </w:pPr>
                <w:r>
                  <w:rPr>
                    <w:noProof/>
                  </w:rPr>
                  <w:t xml:space="preserve">[7] </w:t>
                </w:r>
              </w:p>
            </w:tc>
            <w:tc>
              <w:tcPr>
                <w:tcW w:w="0" w:type="auto"/>
                <w:hideMark/>
              </w:tcPr>
              <w:p w14:paraId="15A8EB2C" w14:textId="77777777" w:rsidR="00EA65AC" w:rsidRDefault="00EA65AC">
                <w:pPr>
                  <w:pStyle w:val="Bibliography"/>
                  <w:rPr>
                    <w:noProof/>
                  </w:rPr>
                </w:pPr>
                <w:r>
                  <w:rPr>
                    <w:noProof/>
                  </w:rPr>
                  <w:t xml:space="preserve">J. S.Wilson, in </w:t>
                </w:r>
                <w:r>
                  <w:rPr>
                    <w:i/>
                    <w:iCs/>
                    <w:noProof/>
                  </w:rPr>
                  <w:t>Sensor Technology Handbook</w:t>
                </w:r>
                <w:r>
                  <w:rPr>
                    <w:noProof/>
                  </w:rPr>
                  <w:t>, 2005, pp. 184-185.</w:t>
                </w:r>
              </w:p>
            </w:tc>
          </w:tr>
          <w:tr w:rsidR="00EA65AC" w14:paraId="31792FB9" w14:textId="77777777">
            <w:trPr>
              <w:divId w:val="1661421973"/>
              <w:tblCellSpacing w:w="15" w:type="dxa"/>
            </w:trPr>
            <w:tc>
              <w:tcPr>
                <w:tcW w:w="50" w:type="pct"/>
                <w:hideMark/>
              </w:tcPr>
              <w:p w14:paraId="5B427873" w14:textId="77777777" w:rsidR="00EA65AC" w:rsidRDefault="00EA65AC">
                <w:pPr>
                  <w:pStyle w:val="Bibliography"/>
                  <w:rPr>
                    <w:noProof/>
                  </w:rPr>
                </w:pPr>
                <w:r>
                  <w:rPr>
                    <w:noProof/>
                  </w:rPr>
                  <w:t xml:space="preserve">[8] </w:t>
                </w:r>
              </w:p>
            </w:tc>
            <w:tc>
              <w:tcPr>
                <w:tcW w:w="0" w:type="auto"/>
                <w:hideMark/>
              </w:tcPr>
              <w:p w14:paraId="2013C4FF" w14:textId="77777777" w:rsidR="00EA65AC" w:rsidRDefault="00EA65AC">
                <w:pPr>
                  <w:pStyle w:val="Bibliography"/>
                  <w:rPr>
                    <w:noProof/>
                  </w:rPr>
                </w:pPr>
                <w:r>
                  <w:rPr>
                    <w:noProof/>
                  </w:rPr>
                  <w:t>L. H. Crawley, "Application of Non-Dispersive Infrared (NDIR) Spectroscopy to the Measurement of Atmospheric Trace Gases," New Zealand, 2008.</w:t>
                </w:r>
              </w:p>
            </w:tc>
          </w:tr>
          <w:tr w:rsidR="00EA65AC" w14:paraId="220619D2" w14:textId="77777777">
            <w:trPr>
              <w:divId w:val="1661421973"/>
              <w:tblCellSpacing w:w="15" w:type="dxa"/>
            </w:trPr>
            <w:tc>
              <w:tcPr>
                <w:tcW w:w="50" w:type="pct"/>
                <w:hideMark/>
              </w:tcPr>
              <w:p w14:paraId="112891D2" w14:textId="77777777" w:rsidR="00EA65AC" w:rsidRDefault="00EA65AC">
                <w:pPr>
                  <w:pStyle w:val="Bibliography"/>
                  <w:rPr>
                    <w:noProof/>
                  </w:rPr>
                </w:pPr>
                <w:r>
                  <w:rPr>
                    <w:noProof/>
                  </w:rPr>
                  <w:t xml:space="preserve">[9] </w:t>
                </w:r>
              </w:p>
            </w:tc>
            <w:tc>
              <w:tcPr>
                <w:tcW w:w="0" w:type="auto"/>
                <w:hideMark/>
              </w:tcPr>
              <w:p w14:paraId="5C6ECEF3" w14:textId="77777777" w:rsidR="00EA65AC" w:rsidRDefault="00EA65AC">
                <w:pPr>
                  <w:pStyle w:val="Bibliography"/>
                  <w:rPr>
                    <w:noProof/>
                  </w:rPr>
                </w:pPr>
                <w:r>
                  <w:rPr>
                    <w:noProof/>
                  </w:rPr>
                  <w:t>Đ.Lam, "Pháp Luật," 14 November 2019. [Online]. Available: https://plo.vn/an-ninh-trat-tu/chay-xe-hoi-duoi-tang-ham-chung-cu-870102.html. [Accessed 30 September 2020].</w:t>
                </w:r>
              </w:p>
            </w:tc>
          </w:tr>
          <w:tr w:rsidR="00EA65AC" w14:paraId="263BED60" w14:textId="77777777">
            <w:trPr>
              <w:divId w:val="1661421973"/>
              <w:tblCellSpacing w:w="15" w:type="dxa"/>
            </w:trPr>
            <w:tc>
              <w:tcPr>
                <w:tcW w:w="50" w:type="pct"/>
                <w:hideMark/>
              </w:tcPr>
              <w:p w14:paraId="5F194316" w14:textId="77777777" w:rsidR="00EA65AC" w:rsidRDefault="00EA65AC">
                <w:pPr>
                  <w:pStyle w:val="Bibliography"/>
                  <w:rPr>
                    <w:noProof/>
                  </w:rPr>
                </w:pPr>
                <w:r>
                  <w:rPr>
                    <w:noProof/>
                  </w:rPr>
                  <w:t xml:space="preserve">[10] </w:t>
                </w:r>
              </w:p>
            </w:tc>
            <w:tc>
              <w:tcPr>
                <w:tcW w:w="0" w:type="auto"/>
                <w:hideMark/>
              </w:tcPr>
              <w:p w14:paraId="672F8CDD" w14:textId="77777777" w:rsidR="00EA65AC" w:rsidRDefault="00EA65AC">
                <w:pPr>
                  <w:pStyle w:val="Bibliography"/>
                  <w:rPr>
                    <w:noProof/>
                  </w:rPr>
                </w:pPr>
                <w:r>
                  <w:rPr>
                    <w:noProof/>
                  </w:rPr>
                  <w:t>P. Đông and N. Cường, "Báo Lao Động," 15 November 2019. [Online]. Available: https://laodong.vn/bat-dong-san/tang-ham-chung-cu-an-hoa-tu-nhung-qua-bom-xang-766172.ldo. [Accessed 30 September 2020].</w:t>
                </w:r>
              </w:p>
            </w:tc>
          </w:tr>
        </w:tbl>
        <w:p w14:paraId="640E55B6" w14:textId="77777777" w:rsidR="00EA65AC" w:rsidRDefault="00EA65AC">
          <w:pPr>
            <w:divId w:val="1661421973"/>
            <w:rPr>
              <w:rFonts w:eastAsia="Times New Roman"/>
              <w:noProof/>
            </w:rPr>
          </w:pPr>
        </w:p>
        <w:p w14:paraId="51CADCC2" w14:textId="490CF2C9" w:rsidR="005A255E" w:rsidRPr="00F56B41" w:rsidRDefault="005A255E" w:rsidP="005274C5">
          <w:pPr>
            <w:spacing w:line="276" w:lineRule="auto"/>
          </w:pPr>
          <w:r w:rsidRPr="00F56B41">
            <w:rPr>
              <w:b/>
              <w:bCs/>
            </w:rPr>
            <w:fldChar w:fldCharType="end"/>
          </w:r>
        </w:p>
      </w:sdtContent>
    </w:sdt>
    <w:p w14:paraId="1385286A" w14:textId="77777777" w:rsidR="00C03D61" w:rsidRPr="00F56B41" w:rsidRDefault="00C03D61" w:rsidP="005274C5">
      <w:pPr>
        <w:spacing w:line="276" w:lineRule="auto"/>
        <w:rPr>
          <w:b/>
          <w:bCs/>
        </w:rPr>
      </w:pPr>
    </w:p>
    <w:p w14:paraId="1E6E1531" w14:textId="77777777" w:rsidR="00E90B05" w:rsidRPr="00F56B41" w:rsidRDefault="00E90B05" w:rsidP="005274C5">
      <w:pPr>
        <w:spacing w:line="276" w:lineRule="auto"/>
      </w:pPr>
    </w:p>
    <w:p w14:paraId="002FB546" w14:textId="77777777" w:rsidR="00E90B05" w:rsidRPr="00F56B41" w:rsidRDefault="00E90B05" w:rsidP="005274C5">
      <w:pPr>
        <w:spacing w:line="276" w:lineRule="auto"/>
      </w:pPr>
    </w:p>
    <w:p w14:paraId="4149E1F2" w14:textId="77777777" w:rsidR="00E90B05" w:rsidRPr="00F56B41" w:rsidRDefault="00E90B05" w:rsidP="005274C5">
      <w:pPr>
        <w:spacing w:line="276" w:lineRule="auto"/>
      </w:pPr>
    </w:p>
    <w:p w14:paraId="50F2FF7D" w14:textId="2D065888" w:rsidR="00DD469A" w:rsidRDefault="00DD469A" w:rsidP="005274C5">
      <w:pPr>
        <w:spacing w:line="276" w:lineRule="auto"/>
      </w:pPr>
    </w:p>
    <w:p w14:paraId="677F2CE0" w14:textId="6248F679" w:rsidR="00717A33" w:rsidRDefault="00717A33" w:rsidP="005274C5">
      <w:pPr>
        <w:spacing w:line="276" w:lineRule="auto"/>
      </w:pPr>
    </w:p>
    <w:p w14:paraId="24247333" w14:textId="17CE1FD3" w:rsidR="00717A33" w:rsidRDefault="00717A33" w:rsidP="005274C5">
      <w:pPr>
        <w:spacing w:line="276" w:lineRule="auto"/>
      </w:pPr>
    </w:p>
    <w:p w14:paraId="140FF595" w14:textId="5254D6DE" w:rsidR="002D791F" w:rsidRPr="00F56B41" w:rsidRDefault="002D791F" w:rsidP="005274C5">
      <w:pPr>
        <w:spacing w:line="276" w:lineRule="auto"/>
      </w:pPr>
    </w:p>
    <w:p w14:paraId="434D0934" w14:textId="77777777" w:rsidR="005C3AEE" w:rsidRPr="00F56B41" w:rsidRDefault="003C2C4E" w:rsidP="005274C5">
      <w:pPr>
        <w:pStyle w:val="Heading1"/>
        <w:numPr>
          <w:ilvl w:val="0"/>
          <w:numId w:val="0"/>
        </w:numPr>
        <w:spacing w:line="276" w:lineRule="auto"/>
        <w:ind w:left="567"/>
      </w:pPr>
      <w:bookmarkStart w:id="190" w:name="_Toc62076984"/>
      <w:r w:rsidRPr="00F56B41">
        <w:t>PHỤ LỤC</w:t>
      </w:r>
      <w:bookmarkEnd w:id="190"/>
    </w:p>
    <w:p w14:paraId="679D3BD9" w14:textId="24A6A493" w:rsidR="00EF7DAB" w:rsidRDefault="00627556" w:rsidP="005274C5">
      <w:pPr>
        <w:pStyle w:val="ListParagraph"/>
        <w:numPr>
          <w:ilvl w:val="0"/>
          <w:numId w:val="2"/>
        </w:numPr>
        <w:spacing w:line="276" w:lineRule="auto"/>
        <w:rPr>
          <w:b/>
        </w:rPr>
      </w:pPr>
      <w:r w:rsidRPr="00F56B41">
        <w:rPr>
          <w:b/>
        </w:rPr>
        <w:t>Code chương trình phần mềm</w:t>
      </w:r>
    </w:p>
    <w:p w14:paraId="24CEFBD4" w14:textId="6EAC8D00" w:rsidR="00B6371D" w:rsidRPr="004D031E" w:rsidRDefault="004D031E" w:rsidP="00B6371D">
      <w:pPr>
        <w:spacing w:line="276" w:lineRule="auto"/>
        <w:rPr>
          <w:bCs/>
        </w:rPr>
      </w:pPr>
      <w:r>
        <w:rPr>
          <w:bCs/>
        </w:rPr>
        <w:t>Dưới đây là code chương trình chính của vi điều khiển tại điểm đo 1:</w:t>
      </w:r>
    </w:p>
    <w:p w14:paraId="11A0FF27" w14:textId="69E7D2DF" w:rsidR="00B6371D" w:rsidRPr="00B6371D" w:rsidRDefault="00B6371D" w:rsidP="004D031E">
      <w:pPr>
        <w:spacing w:line="240" w:lineRule="auto"/>
        <w:rPr>
          <w:bCs/>
        </w:rPr>
      </w:pPr>
      <w:r w:rsidRPr="00B6371D">
        <w:rPr>
          <w:bCs/>
        </w:rPr>
        <w:t>#include "main.h"</w:t>
      </w:r>
    </w:p>
    <w:p w14:paraId="2623C222" w14:textId="16A85ECA" w:rsidR="00B6371D" w:rsidRPr="00B6371D" w:rsidRDefault="00B6371D" w:rsidP="004D031E">
      <w:pPr>
        <w:spacing w:line="240" w:lineRule="auto"/>
        <w:rPr>
          <w:bCs/>
        </w:rPr>
      </w:pPr>
      <w:r w:rsidRPr="00B6371D">
        <w:rPr>
          <w:bCs/>
        </w:rPr>
        <w:t>const char DEC_</w:t>
      </w:r>
      <w:proofErr w:type="gramStart"/>
      <w:r w:rsidRPr="00B6371D">
        <w:rPr>
          <w:bCs/>
        </w:rPr>
        <w:t>DIGIT[</w:t>
      </w:r>
      <w:proofErr w:type="gramEnd"/>
      <w:r w:rsidRPr="00B6371D">
        <w:rPr>
          <w:bCs/>
        </w:rPr>
        <w:t>]  ={'0','1','2','3','4','5','6','7','8','9'};</w:t>
      </w:r>
    </w:p>
    <w:p w14:paraId="2D79CC03" w14:textId="6A411FC2" w:rsidR="00B6371D" w:rsidRPr="00B6371D" w:rsidRDefault="00B6371D" w:rsidP="004D031E">
      <w:pPr>
        <w:spacing w:line="240" w:lineRule="auto"/>
        <w:rPr>
          <w:bCs/>
        </w:rPr>
      </w:pPr>
      <w:r w:rsidRPr="00B6371D">
        <w:rPr>
          <w:bCs/>
        </w:rPr>
        <w:t>dusty_sensor p_dusty_</w:t>
      </w:r>
      <w:proofErr w:type="gramStart"/>
      <w:r w:rsidRPr="00B6371D">
        <w:rPr>
          <w:bCs/>
        </w:rPr>
        <w:t>sensor;</w:t>
      </w:r>
      <w:proofErr w:type="gramEnd"/>
    </w:p>
    <w:p w14:paraId="349468EE" w14:textId="77777777" w:rsidR="00B6371D" w:rsidRPr="00B6371D" w:rsidRDefault="00B6371D" w:rsidP="004D031E">
      <w:pPr>
        <w:spacing w:line="240" w:lineRule="auto"/>
        <w:rPr>
          <w:bCs/>
        </w:rPr>
      </w:pPr>
      <w:r w:rsidRPr="00B6371D">
        <w:rPr>
          <w:bCs/>
        </w:rPr>
        <w:t>volatile uint8_t SIM_</w:t>
      </w:r>
      <w:proofErr w:type="gramStart"/>
      <w:r w:rsidRPr="00B6371D">
        <w:rPr>
          <w:bCs/>
        </w:rPr>
        <w:t>Data[</w:t>
      </w:r>
      <w:proofErr w:type="gramEnd"/>
      <w:r w:rsidRPr="00B6371D">
        <w:rPr>
          <w:bCs/>
        </w:rPr>
        <w:t>600];</w:t>
      </w:r>
    </w:p>
    <w:p w14:paraId="3C8A4422" w14:textId="77777777" w:rsidR="00B6371D" w:rsidRPr="00B6371D" w:rsidRDefault="00B6371D" w:rsidP="004D031E">
      <w:pPr>
        <w:spacing w:line="240" w:lineRule="auto"/>
        <w:rPr>
          <w:bCs/>
        </w:rPr>
      </w:pPr>
      <w:r w:rsidRPr="00B6371D">
        <w:rPr>
          <w:bCs/>
        </w:rPr>
        <w:t xml:space="preserve">volatile uint8_t var_len = </w:t>
      </w:r>
      <w:proofErr w:type="gramStart"/>
      <w:r w:rsidRPr="00B6371D">
        <w:rPr>
          <w:bCs/>
        </w:rPr>
        <w:t>0;</w:t>
      </w:r>
      <w:proofErr w:type="gramEnd"/>
    </w:p>
    <w:p w14:paraId="7337383F" w14:textId="224C7023" w:rsidR="00B6371D" w:rsidRPr="00B6371D" w:rsidRDefault="00B6371D" w:rsidP="004D031E">
      <w:pPr>
        <w:spacing w:line="240" w:lineRule="auto"/>
        <w:rPr>
          <w:bCs/>
        </w:rPr>
      </w:pPr>
      <w:r w:rsidRPr="00B6371D">
        <w:rPr>
          <w:bCs/>
        </w:rPr>
        <w:t xml:space="preserve">volatile uint16_t </w:t>
      </w:r>
      <w:proofErr w:type="gramStart"/>
      <w:r w:rsidRPr="00B6371D">
        <w:rPr>
          <w:bCs/>
        </w:rPr>
        <w:t>number;</w:t>
      </w:r>
      <w:proofErr w:type="gramEnd"/>
    </w:p>
    <w:p w14:paraId="2875BB01" w14:textId="77777777" w:rsidR="00B6371D" w:rsidRPr="00B6371D" w:rsidRDefault="00B6371D" w:rsidP="004D031E">
      <w:pPr>
        <w:spacing w:line="240" w:lineRule="auto"/>
        <w:rPr>
          <w:bCs/>
        </w:rPr>
      </w:pPr>
      <w:r w:rsidRPr="00B6371D">
        <w:rPr>
          <w:bCs/>
        </w:rPr>
        <w:t>uint8_t start_char, stop_</w:t>
      </w:r>
      <w:proofErr w:type="gramStart"/>
      <w:r w:rsidRPr="00B6371D">
        <w:rPr>
          <w:bCs/>
        </w:rPr>
        <w:t>char;</w:t>
      </w:r>
      <w:proofErr w:type="gramEnd"/>
    </w:p>
    <w:p w14:paraId="0F3B875D" w14:textId="7B9DDB96" w:rsidR="00B6371D" w:rsidRPr="00B6371D" w:rsidRDefault="00B6371D" w:rsidP="004D031E">
      <w:pPr>
        <w:spacing w:line="240" w:lineRule="auto"/>
        <w:rPr>
          <w:bCs/>
        </w:rPr>
      </w:pPr>
      <w:r w:rsidRPr="00B6371D">
        <w:rPr>
          <w:bCs/>
        </w:rPr>
        <w:t>uint8_t data_</w:t>
      </w:r>
      <w:proofErr w:type="gramStart"/>
      <w:r w:rsidRPr="00B6371D">
        <w:rPr>
          <w:bCs/>
        </w:rPr>
        <w:t>Lora[</w:t>
      </w:r>
      <w:proofErr w:type="gramEnd"/>
      <w:r w:rsidRPr="00B6371D">
        <w:rPr>
          <w:bCs/>
        </w:rPr>
        <w:t>5];</w:t>
      </w:r>
    </w:p>
    <w:p w14:paraId="79C4A4D1" w14:textId="77777777" w:rsidR="00B6371D" w:rsidRPr="00B6371D" w:rsidRDefault="00B6371D" w:rsidP="004D031E">
      <w:pPr>
        <w:spacing w:line="240" w:lineRule="auto"/>
        <w:rPr>
          <w:bCs/>
        </w:rPr>
      </w:pPr>
      <w:r w:rsidRPr="00B6371D">
        <w:rPr>
          <w:bCs/>
        </w:rPr>
        <w:t xml:space="preserve">__IO uint16_t </w:t>
      </w:r>
      <w:proofErr w:type="gramStart"/>
      <w:r w:rsidRPr="00B6371D">
        <w:rPr>
          <w:bCs/>
        </w:rPr>
        <w:t>ADCConvertedValue;</w:t>
      </w:r>
      <w:proofErr w:type="gramEnd"/>
    </w:p>
    <w:p w14:paraId="07F3E24F" w14:textId="77777777" w:rsidR="00B6371D" w:rsidRPr="00B6371D" w:rsidRDefault="00B6371D" w:rsidP="004D031E">
      <w:pPr>
        <w:spacing w:line="240" w:lineRule="auto"/>
        <w:rPr>
          <w:bCs/>
        </w:rPr>
      </w:pPr>
      <w:r w:rsidRPr="00B6371D">
        <w:rPr>
          <w:bCs/>
        </w:rPr>
        <w:t>uint16_</w:t>
      </w:r>
      <w:proofErr w:type="gramStart"/>
      <w:r w:rsidRPr="00B6371D">
        <w:rPr>
          <w:bCs/>
        </w:rPr>
        <w:t>t  CO</w:t>
      </w:r>
      <w:proofErr w:type="gramEnd"/>
      <w:r w:rsidRPr="00B6371D">
        <w:rPr>
          <w:bCs/>
        </w:rPr>
        <w:t>1, CO2 = 0, T1, T2 = 0;</w:t>
      </w:r>
    </w:p>
    <w:p w14:paraId="323DB842" w14:textId="77777777" w:rsidR="00B6371D" w:rsidRPr="00B6371D" w:rsidRDefault="00B6371D" w:rsidP="004D031E">
      <w:pPr>
        <w:spacing w:line="240" w:lineRule="auto"/>
        <w:rPr>
          <w:bCs/>
        </w:rPr>
      </w:pPr>
      <w:r w:rsidRPr="00B6371D">
        <w:rPr>
          <w:bCs/>
        </w:rPr>
        <w:t xml:space="preserve">uint16_t </w:t>
      </w:r>
      <w:proofErr w:type="gramStart"/>
      <w:r w:rsidRPr="00B6371D">
        <w:rPr>
          <w:bCs/>
        </w:rPr>
        <w:t>dataSIM[</w:t>
      </w:r>
      <w:proofErr w:type="gramEnd"/>
      <w:r w:rsidRPr="00B6371D">
        <w:rPr>
          <w:bCs/>
        </w:rPr>
        <w:t>20];</w:t>
      </w:r>
    </w:p>
    <w:p w14:paraId="1AB987E8" w14:textId="2EABB4B5" w:rsidR="00B6371D" w:rsidRPr="00B6371D" w:rsidRDefault="00B6371D" w:rsidP="004D031E">
      <w:pPr>
        <w:spacing w:line="240" w:lineRule="auto"/>
        <w:rPr>
          <w:bCs/>
        </w:rPr>
      </w:pPr>
      <w:r w:rsidRPr="00B6371D">
        <w:rPr>
          <w:bCs/>
        </w:rPr>
        <w:t xml:space="preserve">__IO uint16_t ccc = </w:t>
      </w:r>
      <w:proofErr w:type="gramStart"/>
      <w:r w:rsidRPr="00B6371D">
        <w:rPr>
          <w:bCs/>
        </w:rPr>
        <w:t>0;</w:t>
      </w:r>
      <w:proofErr w:type="gramEnd"/>
    </w:p>
    <w:p w14:paraId="5A9F8ED2" w14:textId="77777777" w:rsidR="00B6371D" w:rsidRPr="00B6371D" w:rsidRDefault="00B6371D" w:rsidP="004D031E">
      <w:pPr>
        <w:spacing w:line="240" w:lineRule="auto"/>
        <w:rPr>
          <w:bCs/>
        </w:rPr>
      </w:pPr>
      <w:r w:rsidRPr="00B6371D">
        <w:rPr>
          <w:bCs/>
        </w:rPr>
        <w:t xml:space="preserve">uint16_t tem_pre = 0, tem_current, period_tem = </w:t>
      </w:r>
      <w:proofErr w:type="gramStart"/>
      <w:r w:rsidRPr="00B6371D">
        <w:rPr>
          <w:bCs/>
        </w:rPr>
        <w:t>0;</w:t>
      </w:r>
      <w:proofErr w:type="gramEnd"/>
    </w:p>
    <w:p w14:paraId="73A20997" w14:textId="3DE659A4" w:rsidR="00B6371D" w:rsidRPr="00B6371D" w:rsidRDefault="00B6371D" w:rsidP="004D031E">
      <w:pPr>
        <w:spacing w:line="240" w:lineRule="auto"/>
        <w:rPr>
          <w:bCs/>
        </w:rPr>
      </w:pPr>
      <w:r w:rsidRPr="00B6371D">
        <w:rPr>
          <w:bCs/>
        </w:rPr>
        <w:t xml:space="preserve">uint16_t tem_pre2 = 0, tem_current2, periol_tem2 = </w:t>
      </w:r>
      <w:proofErr w:type="gramStart"/>
      <w:r w:rsidRPr="00B6371D">
        <w:rPr>
          <w:bCs/>
        </w:rPr>
        <w:t>0;</w:t>
      </w:r>
      <w:proofErr w:type="gramEnd"/>
    </w:p>
    <w:p w14:paraId="113D6E6B" w14:textId="503935F4" w:rsidR="00B6371D" w:rsidRPr="00B6371D" w:rsidRDefault="00B6371D" w:rsidP="004D031E">
      <w:pPr>
        <w:spacing w:line="240" w:lineRule="auto"/>
        <w:rPr>
          <w:bCs/>
        </w:rPr>
      </w:pPr>
      <w:r w:rsidRPr="00B6371D">
        <w:rPr>
          <w:bCs/>
        </w:rPr>
        <w:t xml:space="preserve">uint16_t dental_t = 0, dental_t2 = </w:t>
      </w:r>
      <w:proofErr w:type="gramStart"/>
      <w:r w:rsidRPr="00B6371D">
        <w:rPr>
          <w:bCs/>
        </w:rPr>
        <w:t>0;</w:t>
      </w:r>
      <w:proofErr w:type="gramEnd"/>
    </w:p>
    <w:p w14:paraId="7CC1AFF2" w14:textId="77777777" w:rsidR="00B6371D" w:rsidRPr="00B6371D" w:rsidRDefault="00B6371D" w:rsidP="004D031E">
      <w:pPr>
        <w:spacing w:line="240" w:lineRule="auto"/>
        <w:rPr>
          <w:bCs/>
        </w:rPr>
      </w:pPr>
      <w:r w:rsidRPr="00B6371D">
        <w:rPr>
          <w:bCs/>
        </w:rPr>
        <w:t>uint16_t day, month, year, temp_</w:t>
      </w:r>
      <w:proofErr w:type="gramStart"/>
      <w:r w:rsidRPr="00B6371D">
        <w:rPr>
          <w:bCs/>
        </w:rPr>
        <w:t>day;</w:t>
      </w:r>
      <w:proofErr w:type="gramEnd"/>
    </w:p>
    <w:p w14:paraId="4F2F0D67" w14:textId="73A21B62" w:rsidR="00B6371D" w:rsidRPr="00B6371D" w:rsidRDefault="00B6371D" w:rsidP="004D031E">
      <w:pPr>
        <w:spacing w:line="240" w:lineRule="auto"/>
        <w:rPr>
          <w:bCs/>
        </w:rPr>
      </w:pPr>
      <w:r w:rsidRPr="00B6371D">
        <w:rPr>
          <w:bCs/>
        </w:rPr>
        <w:t>uint8_t count_month = 0, type_</w:t>
      </w:r>
      <w:proofErr w:type="gramStart"/>
      <w:r w:rsidRPr="00B6371D">
        <w:rPr>
          <w:bCs/>
        </w:rPr>
        <w:t>month;</w:t>
      </w:r>
      <w:proofErr w:type="gramEnd"/>
    </w:p>
    <w:p w14:paraId="5B21F897" w14:textId="77777777" w:rsidR="00B6371D" w:rsidRPr="00B6371D" w:rsidRDefault="00B6371D" w:rsidP="004D031E">
      <w:pPr>
        <w:spacing w:line="240" w:lineRule="auto"/>
        <w:rPr>
          <w:bCs/>
        </w:rPr>
      </w:pPr>
      <w:r w:rsidRPr="00B6371D">
        <w:rPr>
          <w:bCs/>
        </w:rPr>
        <w:t>uint16_t Timer_</w:t>
      </w:r>
      <w:proofErr w:type="gramStart"/>
      <w:r w:rsidRPr="00B6371D">
        <w:rPr>
          <w:bCs/>
        </w:rPr>
        <w:t>Period;</w:t>
      </w:r>
      <w:proofErr w:type="gramEnd"/>
    </w:p>
    <w:p w14:paraId="414AA055" w14:textId="77777777" w:rsidR="00B6371D" w:rsidRPr="00B6371D" w:rsidRDefault="00B6371D" w:rsidP="004D031E">
      <w:pPr>
        <w:spacing w:line="240" w:lineRule="auto"/>
        <w:rPr>
          <w:bCs/>
        </w:rPr>
      </w:pPr>
      <w:r w:rsidRPr="00B6371D">
        <w:rPr>
          <w:bCs/>
        </w:rPr>
        <w:t xml:space="preserve">uint16_t </w:t>
      </w:r>
      <w:proofErr w:type="gramStart"/>
      <w:r w:rsidRPr="00B6371D">
        <w:rPr>
          <w:bCs/>
        </w:rPr>
        <w:t>Pulse;</w:t>
      </w:r>
      <w:proofErr w:type="gramEnd"/>
    </w:p>
    <w:p w14:paraId="66F5B0CC" w14:textId="77777777" w:rsidR="00B6371D" w:rsidRPr="00B6371D" w:rsidRDefault="00B6371D" w:rsidP="004D031E">
      <w:pPr>
        <w:spacing w:line="240" w:lineRule="auto"/>
        <w:rPr>
          <w:bCs/>
        </w:rPr>
      </w:pPr>
      <w:r w:rsidRPr="00B6371D">
        <w:rPr>
          <w:bCs/>
        </w:rPr>
        <w:t xml:space="preserve">uint16_t </w:t>
      </w:r>
      <w:proofErr w:type="gramStart"/>
      <w:r w:rsidRPr="00B6371D">
        <w:rPr>
          <w:bCs/>
        </w:rPr>
        <w:t>Prescaler;</w:t>
      </w:r>
      <w:proofErr w:type="gramEnd"/>
    </w:p>
    <w:p w14:paraId="78342DFA" w14:textId="1A2CA13F" w:rsidR="00B6371D" w:rsidRPr="00B6371D" w:rsidRDefault="00B6371D" w:rsidP="004D031E">
      <w:pPr>
        <w:spacing w:line="240" w:lineRule="auto"/>
        <w:rPr>
          <w:bCs/>
        </w:rPr>
      </w:pPr>
      <w:r w:rsidRPr="00B6371D">
        <w:rPr>
          <w:bCs/>
        </w:rPr>
        <w:t>uint32_t Tim_</w:t>
      </w:r>
      <w:proofErr w:type="gramStart"/>
      <w:r w:rsidRPr="00B6371D">
        <w:rPr>
          <w:bCs/>
        </w:rPr>
        <w:t>Clock ;</w:t>
      </w:r>
      <w:proofErr w:type="gramEnd"/>
    </w:p>
    <w:p w14:paraId="72D5CC94" w14:textId="6110140E" w:rsidR="00B6371D" w:rsidRPr="00B6371D" w:rsidRDefault="00B6371D" w:rsidP="004D031E">
      <w:pPr>
        <w:spacing w:line="240" w:lineRule="auto"/>
        <w:rPr>
          <w:bCs/>
        </w:rPr>
      </w:pPr>
      <w:r w:rsidRPr="00B6371D">
        <w:rPr>
          <w:bCs/>
        </w:rPr>
        <w:t>uint8_t str_</w:t>
      </w:r>
      <w:proofErr w:type="gramStart"/>
      <w:r w:rsidRPr="00B6371D">
        <w:rPr>
          <w:bCs/>
        </w:rPr>
        <w:t>command[</w:t>
      </w:r>
      <w:proofErr w:type="gramEnd"/>
      <w:r w:rsidRPr="00B6371D">
        <w:rPr>
          <w:bCs/>
        </w:rPr>
        <w:t>110];</w:t>
      </w:r>
    </w:p>
    <w:p w14:paraId="0F164B65" w14:textId="77777777" w:rsidR="00B6371D" w:rsidRPr="00B6371D" w:rsidRDefault="00B6371D" w:rsidP="004D031E">
      <w:pPr>
        <w:spacing w:line="240" w:lineRule="auto"/>
        <w:rPr>
          <w:bCs/>
        </w:rPr>
      </w:pPr>
      <w:r w:rsidRPr="00B6371D">
        <w:rPr>
          <w:bCs/>
        </w:rPr>
        <w:t>int main(void)</w:t>
      </w:r>
    </w:p>
    <w:p w14:paraId="65571E75" w14:textId="77777777" w:rsidR="00B6371D" w:rsidRPr="00B6371D" w:rsidRDefault="00B6371D" w:rsidP="004D031E">
      <w:pPr>
        <w:spacing w:line="240" w:lineRule="auto"/>
        <w:rPr>
          <w:bCs/>
        </w:rPr>
      </w:pPr>
      <w:r w:rsidRPr="00B6371D">
        <w:rPr>
          <w:bCs/>
        </w:rPr>
        <w:t>{</w:t>
      </w:r>
    </w:p>
    <w:p w14:paraId="5A385441" w14:textId="77777777" w:rsidR="00B6371D" w:rsidRPr="00B6371D" w:rsidRDefault="00B6371D" w:rsidP="004D031E">
      <w:pPr>
        <w:spacing w:line="240" w:lineRule="auto"/>
        <w:rPr>
          <w:bCs/>
        </w:rPr>
      </w:pPr>
      <w:r w:rsidRPr="00B6371D">
        <w:rPr>
          <w:bCs/>
        </w:rPr>
        <w:tab/>
        <w:t>Delay_</w:t>
      </w:r>
      <w:proofErr w:type="gramStart"/>
      <w:r w:rsidRPr="00B6371D">
        <w:rPr>
          <w:bCs/>
        </w:rPr>
        <w:t>Init(</w:t>
      </w:r>
      <w:proofErr w:type="gramEnd"/>
      <w:r w:rsidRPr="00B6371D">
        <w:rPr>
          <w:bCs/>
        </w:rPr>
        <w:t>72);</w:t>
      </w:r>
    </w:p>
    <w:p w14:paraId="3E053514" w14:textId="77777777" w:rsidR="00B6371D" w:rsidRPr="00B6371D" w:rsidRDefault="00B6371D" w:rsidP="004D031E">
      <w:pPr>
        <w:spacing w:line="240" w:lineRule="auto"/>
        <w:rPr>
          <w:bCs/>
        </w:rPr>
      </w:pPr>
      <w:r w:rsidRPr="00B6371D">
        <w:rPr>
          <w:bCs/>
        </w:rPr>
        <w:tab/>
        <w:t>GPIO_</w:t>
      </w:r>
      <w:proofErr w:type="gramStart"/>
      <w:r w:rsidRPr="00B6371D">
        <w:rPr>
          <w:bCs/>
        </w:rPr>
        <w:t>Configuration(</w:t>
      </w:r>
      <w:proofErr w:type="gramEnd"/>
      <w:r w:rsidRPr="00B6371D">
        <w:rPr>
          <w:bCs/>
        </w:rPr>
        <w:t>);</w:t>
      </w:r>
    </w:p>
    <w:p w14:paraId="68D21695" w14:textId="77777777" w:rsidR="00B6371D" w:rsidRPr="00B6371D" w:rsidRDefault="00B6371D" w:rsidP="004D031E">
      <w:pPr>
        <w:spacing w:line="240" w:lineRule="auto"/>
        <w:rPr>
          <w:bCs/>
        </w:rPr>
      </w:pPr>
      <w:r w:rsidRPr="00B6371D">
        <w:rPr>
          <w:bCs/>
        </w:rPr>
        <w:tab/>
        <w:t>Blink_</w:t>
      </w:r>
      <w:proofErr w:type="gramStart"/>
      <w:r w:rsidRPr="00B6371D">
        <w:rPr>
          <w:bCs/>
        </w:rPr>
        <w:t>Led(</w:t>
      </w:r>
      <w:proofErr w:type="gramEnd"/>
      <w:r w:rsidRPr="00B6371D">
        <w:rPr>
          <w:bCs/>
        </w:rPr>
        <w:t>);</w:t>
      </w:r>
    </w:p>
    <w:p w14:paraId="5EB9358F" w14:textId="77777777" w:rsidR="00B6371D" w:rsidRPr="00B6371D" w:rsidRDefault="00B6371D" w:rsidP="004D031E">
      <w:pPr>
        <w:spacing w:line="240" w:lineRule="auto"/>
        <w:rPr>
          <w:bCs/>
        </w:rPr>
      </w:pPr>
      <w:r w:rsidRPr="00B6371D">
        <w:rPr>
          <w:bCs/>
        </w:rPr>
        <w:tab/>
        <w:t>LCD5110_</w:t>
      </w:r>
      <w:proofErr w:type="gramStart"/>
      <w:r w:rsidRPr="00B6371D">
        <w:rPr>
          <w:bCs/>
        </w:rPr>
        <w:t>Init(</w:t>
      </w:r>
      <w:proofErr w:type="gramEnd"/>
      <w:r w:rsidRPr="00B6371D">
        <w:rPr>
          <w:bCs/>
        </w:rPr>
        <w:t>);</w:t>
      </w:r>
    </w:p>
    <w:p w14:paraId="02488A37" w14:textId="77777777" w:rsidR="00B6371D" w:rsidRPr="00B6371D" w:rsidRDefault="00B6371D" w:rsidP="004D031E">
      <w:pPr>
        <w:spacing w:line="240" w:lineRule="auto"/>
        <w:rPr>
          <w:bCs/>
        </w:rPr>
      </w:pPr>
      <w:r w:rsidRPr="00B6371D">
        <w:rPr>
          <w:bCs/>
        </w:rPr>
        <w:tab/>
        <w:t>DHT_</w:t>
      </w:r>
      <w:proofErr w:type="gramStart"/>
      <w:r w:rsidRPr="00B6371D">
        <w:rPr>
          <w:bCs/>
        </w:rPr>
        <w:t>Init(</w:t>
      </w:r>
      <w:proofErr w:type="gramEnd"/>
      <w:r w:rsidRPr="00B6371D">
        <w:rPr>
          <w:bCs/>
        </w:rPr>
        <w:t>);</w:t>
      </w:r>
    </w:p>
    <w:p w14:paraId="33EB1C99" w14:textId="77777777" w:rsidR="00B6371D" w:rsidRPr="00B6371D" w:rsidRDefault="00B6371D" w:rsidP="004D031E">
      <w:pPr>
        <w:spacing w:line="240" w:lineRule="auto"/>
        <w:rPr>
          <w:bCs/>
        </w:rPr>
      </w:pPr>
      <w:r w:rsidRPr="00B6371D">
        <w:rPr>
          <w:bCs/>
        </w:rPr>
        <w:tab/>
        <w:t>SIM_</w:t>
      </w:r>
      <w:proofErr w:type="gramStart"/>
      <w:r w:rsidRPr="00B6371D">
        <w:rPr>
          <w:bCs/>
        </w:rPr>
        <w:t>Init(</w:t>
      </w:r>
      <w:proofErr w:type="gramEnd"/>
      <w:r w:rsidRPr="00B6371D">
        <w:rPr>
          <w:bCs/>
        </w:rPr>
        <w:t>);</w:t>
      </w:r>
    </w:p>
    <w:p w14:paraId="019DC268" w14:textId="09DCFC01" w:rsidR="00B6371D" w:rsidRPr="00B6371D" w:rsidRDefault="00B6371D" w:rsidP="004D031E">
      <w:pPr>
        <w:spacing w:line="240" w:lineRule="auto"/>
        <w:rPr>
          <w:bCs/>
        </w:rPr>
      </w:pPr>
      <w:r w:rsidRPr="00B6371D">
        <w:rPr>
          <w:bCs/>
        </w:rPr>
        <w:tab/>
        <w:t>SIM_GSM_</w:t>
      </w:r>
      <w:proofErr w:type="gramStart"/>
      <w:r w:rsidRPr="00B6371D">
        <w:rPr>
          <w:bCs/>
        </w:rPr>
        <w:t>Configuration(</w:t>
      </w:r>
      <w:proofErr w:type="gramEnd"/>
      <w:r w:rsidRPr="00B6371D">
        <w:rPr>
          <w:bCs/>
        </w:rPr>
        <w:t>);</w:t>
      </w:r>
    </w:p>
    <w:p w14:paraId="1C37B5EC" w14:textId="77777777" w:rsidR="00B6371D" w:rsidRPr="00B6371D" w:rsidRDefault="00B6371D" w:rsidP="004D031E">
      <w:pPr>
        <w:spacing w:line="240" w:lineRule="auto"/>
        <w:rPr>
          <w:bCs/>
        </w:rPr>
      </w:pPr>
      <w:r w:rsidRPr="00B6371D">
        <w:rPr>
          <w:bCs/>
        </w:rPr>
        <w:tab/>
        <w:t>ADC1_</w:t>
      </w:r>
      <w:proofErr w:type="gramStart"/>
      <w:r w:rsidRPr="00B6371D">
        <w:rPr>
          <w:bCs/>
        </w:rPr>
        <w:t>Init(</w:t>
      </w:r>
      <w:proofErr w:type="gramEnd"/>
      <w:r w:rsidRPr="00B6371D">
        <w:rPr>
          <w:bCs/>
        </w:rPr>
        <w:t>);</w:t>
      </w:r>
    </w:p>
    <w:p w14:paraId="204AE3AC" w14:textId="77777777" w:rsidR="00B6371D" w:rsidRPr="00B6371D" w:rsidRDefault="00B6371D" w:rsidP="004D031E">
      <w:pPr>
        <w:spacing w:line="240" w:lineRule="auto"/>
        <w:rPr>
          <w:bCs/>
        </w:rPr>
      </w:pPr>
      <w:r w:rsidRPr="00B6371D">
        <w:rPr>
          <w:bCs/>
        </w:rPr>
        <w:t>//</w:t>
      </w:r>
      <w:r w:rsidRPr="00B6371D">
        <w:rPr>
          <w:bCs/>
        </w:rPr>
        <w:tab/>
        <w:t>TIM1_</w:t>
      </w:r>
      <w:proofErr w:type="gramStart"/>
      <w:r w:rsidRPr="00B6371D">
        <w:rPr>
          <w:bCs/>
        </w:rPr>
        <w:t>Init(</w:t>
      </w:r>
      <w:proofErr w:type="gramEnd"/>
      <w:r w:rsidRPr="00B6371D">
        <w:rPr>
          <w:bCs/>
        </w:rPr>
        <w:t>50, 100);</w:t>
      </w:r>
    </w:p>
    <w:p w14:paraId="740D00A8" w14:textId="77777777" w:rsidR="00B6371D" w:rsidRPr="00B6371D" w:rsidRDefault="00B6371D" w:rsidP="004D031E">
      <w:pPr>
        <w:spacing w:line="240" w:lineRule="auto"/>
        <w:rPr>
          <w:bCs/>
        </w:rPr>
      </w:pPr>
      <w:r w:rsidRPr="00B6371D">
        <w:rPr>
          <w:bCs/>
        </w:rPr>
        <w:tab/>
        <w:t>TIM_RCC_</w:t>
      </w:r>
      <w:proofErr w:type="gramStart"/>
      <w:r w:rsidRPr="00B6371D">
        <w:rPr>
          <w:bCs/>
        </w:rPr>
        <w:t>Configuration(</w:t>
      </w:r>
      <w:proofErr w:type="gramEnd"/>
      <w:r w:rsidRPr="00B6371D">
        <w:rPr>
          <w:bCs/>
        </w:rPr>
        <w:t>);</w:t>
      </w:r>
    </w:p>
    <w:p w14:paraId="31DF13F2" w14:textId="77777777" w:rsidR="00B6371D" w:rsidRPr="00B6371D" w:rsidRDefault="00B6371D" w:rsidP="004D031E">
      <w:pPr>
        <w:spacing w:line="240" w:lineRule="auto"/>
        <w:rPr>
          <w:bCs/>
        </w:rPr>
      </w:pPr>
      <w:r w:rsidRPr="00B6371D">
        <w:rPr>
          <w:bCs/>
        </w:rPr>
        <w:tab/>
        <w:t>TIM_GPIO_</w:t>
      </w:r>
      <w:proofErr w:type="gramStart"/>
      <w:r w:rsidRPr="00B6371D">
        <w:rPr>
          <w:bCs/>
        </w:rPr>
        <w:t>Configuration(</w:t>
      </w:r>
      <w:proofErr w:type="gramEnd"/>
      <w:r w:rsidRPr="00B6371D">
        <w:rPr>
          <w:bCs/>
        </w:rPr>
        <w:t>);</w:t>
      </w:r>
    </w:p>
    <w:p w14:paraId="560D0427" w14:textId="77777777" w:rsidR="00B6371D" w:rsidRPr="00B6371D" w:rsidRDefault="00B6371D" w:rsidP="004D031E">
      <w:pPr>
        <w:spacing w:line="240" w:lineRule="auto"/>
        <w:rPr>
          <w:bCs/>
        </w:rPr>
      </w:pPr>
      <w:r w:rsidRPr="00B6371D">
        <w:rPr>
          <w:bCs/>
        </w:rPr>
        <w:tab/>
        <w:t>TIM_NVIC_</w:t>
      </w:r>
      <w:proofErr w:type="gramStart"/>
      <w:r w:rsidRPr="00B6371D">
        <w:rPr>
          <w:bCs/>
        </w:rPr>
        <w:t>Configuration(</w:t>
      </w:r>
      <w:proofErr w:type="gramEnd"/>
      <w:r w:rsidRPr="00B6371D">
        <w:rPr>
          <w:bCs/>
        </w:rPr>
        <w:t>);</w:t>
      </w:r>
    </w:p>
    <w:p w14:paraId="615B7648" w14:textId="31876C31" w:rsidR="00B6371D" w:rsidRPr="00B6371D" w:rsidRDefault="00B6371D" w:rsidP="004D031E">
      <w:pPr>
        <w:spacing w:line="240" w:lineRule="auto"/>
        <w:rPr>
          <w:bCs/>
        </w:rPr>
      </w:pPr>
      <w:r w:rsidRPr="00B6371D">
        <w:rPr>
          <w:bCs/>
        </w:rPr>
        <w:t>//</w:t>
      </w:r>
      <w:r w:rsidRPr="00B6371D">
        <w:rPr>
          <w:bCs/>
        </w:rPr>
        <w:tab/>
        <w:t>EXTI_</w:t>
      </w:r>
      <w:proofErr w:type="gramStart"/>
      <w:r w:rsidRPr="00B6371D">
        <w:rPr>
          <w:bCs/>
        </w:rPr>
        <w:t>Configuration(</w:t>
      </w:r>
      <w:proofErr w:type="gramEnd"/>
      <w:r w:rsidRPr="00B6371D">
        <w:rPr>
          <w:bCs/>
        </w:rPr>
        <w:t>);</w:t>
      </w:r>
    </w:p>
    <w:p w14:paraId="0CD599C0" w14:textId="77777777" w:rsidR="00B6371D" w:rsidRPr="00B6371D" w:rsidRDefault="00B6371D" w:rsidP="004D031E">
      <w:pPr>
        <w:spacing w:line="240" w:lineRule="auto"/>
        <w:rPr>
          <w:bCs/>
        </w:rPr>
      </w:pPr>
      <w:r w:rsidRPr="00B6371D">
        <w:rPr>
          <w:bCs/>
        </w:rPr>
        <w:tab/>
        <w:t>RTC_</w:t>
      </w:r>
      <w:proofErr w:type="gramStart"/>
      <w:r w:rsidRPr="00B6371D">
        <w:rPr>
          <w:bCs/>
        </w:rPr>
        <w:t>Init(</w:t>
      </w:r>
      <w:proofErr w:type="gramEnd"/>
      <w:r w:rsidRPr="00B6371D">
        <w:rPr>
          <w:bCs/>
        </w:rPr>
        <w:t>8, 25, 03);</w:t>
      </w:r>
    </w:p>
    <w:p w14:paraId="79781C4F" w14:textId="77777777" w:rsidR="00B6371D" w:rsidRPr="00B6371D" w:rsidRDefault="00B6371D" w:rsidP="004D031E">
      <w:pPr>
        <w:spacing w:line="240" w:lineRule="auto"/>
        <w:rPr>
          <w:bCs/>
        </w:rPr>
      </w:pPr>
      <w:r w:rsidRPr="00B6371D">
        <w:rPr>
          <w:bCs/>
        </w:rPr>
        <w:tab/>
        <w:t>LORA_</w:t>
      </w:r>
      <w:proofErr w:type="gramStart"/>
      <w:r w:rsidRPr="00B6371D">
        <w:rPr>
          <w:bCs/>
        </w:rPr>
        <w:t>Init(</w:t>
      </w:r>
      <w:proofErr w:type="gramEnd"/>
      <w:r w:rsidRPr="00B6371D">
        <w:rPr>
          <w:bCs/>
        </w:rPr>
        <w:t>);</w:t>
      </w:r>
    </w:p>
    <w:p w14:paraId="0FE3006F" w14:textId="77777777" w:rsidR="00B6371D" w:rsidRPr="00B6371D" w:rsidRDefault="00B6371D" w:rsidP="004D031E">
      <w:pPr>
        <w:spacing w:line="240" w:lineRule="auto"/>
        <w:rPr>
          <w:bCs/>
        </w:rPr>
      </w:pPr>
      <w:r w:rsidRPr="00B6371D">
        <w:rPr>
          <w:bCs/>
        </w:rPr>
        <w:tab/>
      </w:r>
      <w:proofErr w:type="gramStart"/>
      <w:r w:rsidRPr="00B6371D">
        <w:rPr>
          <w:bCs/>
        </w:rPr>
        <w:t>while(</w:t>
      </w:r>
      <w:proofErr w:type="gramEnd"/>
      <w:r w:rsidRPr="00B6371D">
        <w:rPr>
          <w:bCs/>
        </w:rPr>
        <w:t>1)</w:t>
      </w:r>
    </w:p>
    <w:p w14:paraId="12944E03" w14:textId="77777777" w:rsidR="00B6371D" w:rsidRPr="00B6371D" w:rsidRDefault="00B6371D" w:rsidP="004D031E">
      <w:pPr>
        <w:spacing w:line="240" w:lineRule="auto"/>
        <w:rPr>
          <w:bCs/>
        </w:rPr>
      </w:pPr>
      <w:r w:rsidRPr="00B6371D">
        <w:rPr>
          <w:bCs/>
        </w:rPr>
        <w:tab/>
        <w:t>{</w:t>
      </w:r>
      <w:r w:rsidRPr="00B6371D">
        <w:rPr>
          <w:bCs/>
        </w:rPr>
        <w:tab/>
      </w:r>
      <w:r w:rsidRPr="00B6371D">
        <w:rPr>
          <w:bCs/>
        </w:rPr>
        <w:tab/>
      </w:r>
    </w:p>
    <w:p w14:paraId="5E817898" w14:textId="77777777" w:rsidR="00B6371D" w:rsidRPr="00B6371D" w:rsidRDefault="00B6371D" w:rsidP="004D031E">
      <w:pPr>
        <w:spacing w:line="240" w:lineRule="auto"/>
        <w:rPr>
          <w:bCs/>
        </w:rPr>
      </w:pPr>
      <w:r w:rsidRPr="00B6371D">
        <w:rPr>
          <w:bCs/>
        </w:rPr>
        <w:tab/>
      </w:r>
      <w:r w:rsidRPr="00B6371D">
        <w:rPr>
          <w:bCs/>
        </w:rPr>
        <w:tab/>
        <w:t>CO1 = (uint16_</w:t>
      </w:r>
      <w:proofErr w:type="gramStart"/>
      <w:r w:rsidRPr="00B6371D">
        <w:rPr>
          <w:bCs/>
        </w:rPr>
        <w:t>t)Count</w:t>
      </w:r>
      <w:proofErr w:type="gramEnd"/>
      <w:r w:rsidRPr="00B6371D">
        <w:rPr>
          <w:bCs/>
        </w:rPr>
        <w:t>_Value_CO();</w:t>
      </w:r>
    </w:p>
    <w:p w14:paraId="27FC3F34" w14:textId="77777777" w:rsidR="00B6371D" w:rsidRPr="00B6371D" w:rsidRDefault="00B6371D" w:rsidP="004D031E">
      <w:pPr>
        <w:spacing w:line="240" w:lineRule="auto"/>
        <w:rPr>
          <w:bCs/>
        </w:rPr>
      </w:pPr>
      <w:r w:rsidRPr="00B6371D">
        <w:rPr>
          <w:bCs/>
        </w:rPr>
        <w:tab/>
      </w:r>
      <w:r w:rsidRPr="00B6371D">
        <w:rPr>
          <w:bCs/>
        </w:rPr>
        <w:tab/>
        <w:t>Read_Data_</w:t>
      </w:r>
      <w:proofErr w:type="gramStart"/>
      <w:r w:rsidRPr="00B6371D">
        <w:rPr>
          <w:bCs/>
        </w:rPr>
        <w:t>Lora(</w:t>
      </w:r>
      <w:proofErr w:type="gramEnd"/>
      <w:r w:rsidRPr="00B6371D">
        <w:rPr>
          <w:bCs/>
        </w:rPr>
        <w:t>);</w:t>
      </w:r>
    </w:p>
    <w:p w14:paraId="13117B85" w14:textId="77777777" w:rsidR="00B6371D" w:rsidRPr="00B6371D" w:rsidRDefault="00B6371D" w:rsidP="004D031E">
      <w:pPr>
        <w:spacing w:line="240" w:lineRule="auto"/>
        <w:rPr>
          <w:bCs/>
        </w:rPr>
      </w:pPr>
      <w:r w:rsidRPr="00B6371D">
        <w:rPr>
          <w:bCs/>
        </w:rPr>
        <w:tab/>
      </w:r>
      <w:r w:rsidRPr="00B6371D">
        <w:rPr>
          <w:bCs/>
        </w:rPr>
        <w:tab/>
        <w:t>print_int_3</w:t>
      </w:r>
      <w:proofErr w:type="gramStart"/>
      <w:r w:rsidRPr="00B6371D">
        <w:rPr>
          <w:bCs/>
        </w:rPr>
        <w:t>unit(</w:t>
      </w:r>
      <w:proofErr w:type="gramEnd"/>
      <w:r w:rsidRPr="00B6371D">
        <w:rPr>
          <w:bCs/>
        </w:rPr>
        <w:t>35, 1, CO1, WHITE);</w:t>
      </w:r>
    </w:p>
    <w:p w14:paraId="747CC184" w14:textId="09551FC5" w:rsidR="00B6371D" w:rsidRPr="00B6371D" w:rsidRDefault="00B6371D" w:rsidP="004D031E">
      <w:pPr>
        <w:spacing w:line="240" w:lineRule="auto"/>
        <w:rPr>
          <w:bCs/>
        </w:rPr>
      </w:pPr>
      <w:r w:rsidRPr="00B6371D">
        <w:rPr>
          <w:bCs/>
        </w:rPr>
        <w:tab/>
      </w:r>
      <w:r w:rsidRPr="00B6371D">
        <w:rPr>
          <w:bCs/>
        </w:rPr>
        <w:tab/>
        <w:t>print_int_3</w:t>
      </w:r>
      <w:proofErr w:type="gramStart"/>
      <w:r w:rsidRPr="00B6371D">
        <w:rPr>
          <w:bCs/>
        </w:rPr>
        <w:t>unit(</w:t>
      </w:r>
      <w:proofErr w:type="gramEnd"/>
      <w:r w:rsidRPr="00B6371D">
        <w:rPr>
          <w:bCs/>
        </w:rPr>
        <w:t>35, 3, CO2, WHITE);</w:t>
      </w:r>
    </w:p>
    <w:p w14:paraId="7118E933" w14:textId="77777777" w:rsidR="00B6371D" w:rsidRPr="00B6371D" w:rsidRDefault="00B6371D" w:rsidP="004D031E">
      <w:pPr>
        <w:spacing w:line="240" w:lineRule="auto"/>
        <w:rPr>
          <w:bCs/>
        </w:rPr>
      </w:pPr>
      <w:r w:rsidRPr="00B6371D">
        <w:rPr>
          <w:bCs/>
        </w:rPr>
        <w:tab/>
      </w:r>
      <w:r w:rsidRPr="00B6371D">
        <w:rPr>
          <w:bCs/>
        </w:rPr>
        <w:tab/>
      </w:r>
      <w:proofErr w:type="gramStart"/>
      <w:r w:rsidRPr="00B6371D">
        <w:rPr>
          <w:bCs/>
        </w:rPr>
        <w:t>while(</w:t>
      </w:r>
      <w:proofErr w:type="gramEnd"/>
      <w:r w:rsidRPr="00B6371D">
        <w:rPr>
          <w:bCs/>
        </w:rPr>
        <w:t>DHT_GetTemHumi(&amp;p_dusty_sensor.p_dht_ss) == DHT_ERROR );</w:t>
      </w:r>
    </w:p>
    <w:p w14:paraId="63B73A4B" w14:textId="77777777" w:rsidR="00B6371D" w:rsidRPr="00B6371D" w:rsidRDefault="00B6371D" w:rsidP="004D031E">
      <w:pPr>
        <w:spacing w:line="240" w:lineRule="auto"/>
        <w:rPr>
          <w:bCs/>
        </w:rPr>
      </w:pPr>
      <w:r w:rsidRPr="00B6371D">
        <w:rPr>
          <w:bCs/>
        </w:rPr>
        <w:tab/>
      </w:r>
      <w:r w:rsidRPr="00B6371D">
        <w:rPr>
          <w:bCs/>
        </w:rPr>
        <w:tab/>
        <w:t>update_data(&amp;p_dusty_sensor</w:t>
      </w:r>
      <w:proofErr w:type="gramStart"/>
      <w:r w:rsidRPr="00B6371D">
        <w:rPr>
          <w:bCs/>
        </w:rPr>
        <w:t>);</w:t>
      </w:r>
      <w:proofErr w:type="gramEnd"/>
    </w:p>
    <w:p w14:paraId="07443753" w14:textId="77777777" w:rsidR="00B6371D" w:rsidRPr="00B6371D" w:rsidRDefault="00B6371D" w:rsidP="004D031E">
      <w:pPr>
        <w:spacing w:line="240" w:lineRule="auto"/>
        <w:rPr>
          <w:bCs/>
        </w:rPr>
      </w:pPr>
      <w:r w:rsidRPr="00B6371D">
        <w:rPr>
          <w:bCs/>
        </w:rPr>
        <w:tab/>
      </w:r>
      <w:r w:rsidRPr="00B6371D">
        <w:rPr>
          <w:bCs/>
        </w:rPr>
        <w:tab/>
        <w:t>T1 = p_dusty_</w:t>
      </w:r>
      <w:proofErr w:type="gramStart"/>
      <w:r w:rsidRPr="00B6371D">
        <w:rPr>
          <w:bCs/>
        </w:rPr>
        <w:t>sensor.p</w:t>
      </w:r>
      <w:proofErr w:type="gramEnd"/>
      <w:r w:rsidRPr="00B6371D">
        <w:rPr>
          <w:bCs/>
        </w:rPr>
        <w:t>_dht_ss.temperature;</w:t>
      </w:r>
    </w:p>
    <w:p w14:paraId="5F0B2A17" w14:textId="77777777" w:rsidR="00B6371D" w:rsidRPr="00B6371D" w:rsidRDefault="00B6371D" w:rsidP="004D031E">
      <w:pPr>
        <w:spacing w:line="240" w:lineRule="auto"/>
        <w:rPr>
          <w:bCs/>
        </w:rPr>
      </w:pPr>
      <w:r w:rsidRPr="00B6371D">
        <w:rPr>
          <w:bCs/>
        </w:rPr>
        <w:tab/>
        <w:t xml:space="preserve">  print_int_2</w:t>
      </w:r>
      <w:proofErr w:type="gramStart"/>
      <w:r w:rsidRPr="00B6371D">
        <w:rPr>
          <w:bCs/>
        </w:rPr>
        <w:t>unit(</w:t>
      </w:r>
      <w:proofErr w:type="gramEnd"/>
      <w:r w:rsidRPr="00B6371D">
        <w:rPr>
          <w:bCs/>
        </w:rPr>
        <w:t xml:space="preserve">20, 2,(int32_t)T1, WHITE);  </w:t>
      </w:r>
    </w:p>
    <w:p w14:paraId="4A5AA45F" w14:textId="77777777" w:rsidR="00B6371D" w:rsidRPr="00B6371D" w:rsidRDefault="00B6371D" w:rsidP="004D031E">
      <w:pPr>
        <w:spacing w:line="240" w:lineRule="auto"/>
        <w:rPr>
          <w:bCs/>
        </w:rPr>
      </w:pPr>
      <w:r w:rsidRPr="00B6371D">
        <w:rPr>
          <w:bCs/>
        </w:rPr>
        <w:tab/>
      </w:r>
      <w:r w:rsidRPr="00B6371D">
        <w:rPr>
          <w:bCs/>
        </w:rPr>
        <w:tab/>
        <w:t>print_int_2</w:t>
      </w:r>
      <w:proofErr w:type="gramStart"/>
      <w:r w:rsidRPr="00B6371D">
        <w:rPr>
          <w:bCs/>
        </w:rPr>
        <w:t>unit(</w:t>
      </w:r>
      <w:proofErr w:type="gramEnd"/>
      <w:r w:rsidRPr="00B6371D">
        <w:rPr>
          <w:bCs/>
        </w:rPr>
        <w:t>50, 2, (int32_t)dental_t, WHITE);</w:t>
      </w:r>
    </w:p>
    <w:p w14:paraId="1260BF8F" w14:textId="77777777" w:rsidR="00B6371D" w:rsidRPr="00B6371D" w:rsidRDefault="00B6371D" w:rsidP="004D031E">
      <w:pPr>
        <w:spacing w:line="240" w:lineRule="auto"/>
        <w:rPr>
          <w:bCs/>
        </w:rPr>
      </w:pPr>
      <w:r w:rsidRPr="00B6371D">
        <w:rPr>
          <w:bCs/>
        </w:rPr>
        <w:tab/>
      </w:r>
      <w:r w:rsidRPr="00B6371D">
        <w:rPr>
          <w:bCs/>
        </w:rPr>
        <w:tab/>
        <w:t>print_int_2</w:t>
      </w:r>
      <w:proofErr w:type="gramStart"/>
      <w:r w:rsidRPr="00B6371D">
        <w:rPr>
          <w:bCs/>
        </w:rPr>
        <w:t>unit(</w:t>
      </w:r>
      <w:proofErr w:type="gramEnd"/>
      <w:r w:rsidRPr="00B6371D">
        <w:rPr>
          <w:bCs/>
        </w:rPr>
        <w:t>20, 4, T2, WHITE);</w:t>
      </w:r>
    </w:p>
    <w:p w14:paraId="647BCE98" w14:textId="21B081D0" w:rsidR="00B6371D" w:rsidRPr="00B6371D" w:rsidRDefault="00B6371D" w:rsidP="004D031E">
      <w:pPr>
        <w:spacing w:line="240" w:lineRule="auto"/>
        <w:rPr>
          <w:bCs/>
        </w:rPr>
      </w:pPr>
      <w:r w:rsidRPr="00B6371D">
        <w:rPr>
          <w:bCs/>
        </w:rPr>
        <w:tab/>
      </w:r>
      <w:r w:rsidRPr="00B6371D">
        <w:rPr>
          <w:bCs/>
        </w:rPr>
        <w:tab/>
        <w:t>print_int_2</w:t>
      </w:r>
      <w:proofErr w:type="gramStart"/>
      <w:r w:rsidRPr="00B6371D">
        <w:rPr>
          <w:bCs/>
        </w:rPr>
        <w:t>unit(</w:t>
      </w:r>
      <w:proofErr w:type="gramEnd"/>
      <w:r w:rsidRPr="00B6371D">
        <w:rPr>
          <w:bCs/>
        </w:rPr>
        <w:t>50, 4, dental_t2, WHITE);</w:t>
      </w:r>
    </w:p>
    <w:p w14:paraId="7CB188BD" w14:textId="77777777" w:rsidR="00B6371D" w:rsidRPr="00B6371D" w:rsidRDefault="00B6371D" w:rsidP="004D031E">
      <w:pPr>
        <w:spacing w:line="240" w:lineRule="auto"/>
        <w:rPr>
          <w:bCs/>
        </w:rPr>
      </w:pPr>
      <w:r w:rsidRPr="00B6371D">
        <w:rPr>
          <w:bCs/>
        </w:rPr>
        <w:tab/>
      </w:r>
      <w:r w:rsidRPr="00B6371D">
        <w:rPr>
          <w:bCs/>
        </w:rPr>
        <w:tab/>
        <w:t>Time_</w:t>
      </w:r>
      <w:proofErr w:type="gramStart"/>
      <w:r w:rsidRPr="00B6371D">
        <w:rPr>
          <w:bCs/>
        </w:rPr>
        <w:t>Display(</w:t>
      </w:r>
      <w:proofErr w:type="gramEnd"/>
      <w:r w:rsidRPr="00B6371D">
        <w:rPr>
          <w:bCs/>
        </w:rPr>
        <w:t>RTC_GetCounter());</w:t>
      </w:r>
    </w:p>
    <w:p w14:paraId="41D7AD9A" w14:textId="77777777" w:rsidR="00B6371D" w:rsidRPr="00B6371D" w:rsidRDefault="00B6371D" w:rsidP="004D031E">
      <w:pPr>
        <w:spacing w:line="240" w:lineRule="auto"/>
        <w:rPr>
          <w:bCs/>
        </w:rPr>
      </w:pPr>
      <w:r w:rsidRPr="00B6371D">
        <w:rPr>
          <w:bCs/>
        </w:rPr>
        <w:tab/>
      </w:r>
      <w:r w:rsidRPr="00B6371D">
        <w:rPr>
          <w:bCs/>
        </w:rPr>
        <w:tab/>
      </w:r>
      <w:proofErr w:type="gramStart"/>
      <w:r w:rsidRPr="00B6371D">
        <w:rPr>
          <w:bCs/>
        </w:rPr>
        <w:t>if(</w:t>
      </w:r>
      <w:proofErr w:type="gramEnd"/>
      <w:r w:rsidRPr="00B6371D">
        <w:rPr>
          <w:bCs/>
        </w:rPr>
        <w:t>period_tem == 1)</w:t>
      </w:r>
    </w:p>
    <w:p w14:paraId="0A2BB900" w14:textId="77777777" w:rsidR="00B6371D" w:rsidRPr="00B6371D" w:rsidRDefault="00B6371D" w:rsidP="004D031E">
      <w:pPr>
        <w:spacing w:line="240" w:lineRule="auto"/>
        <w:rPr>
          <w:bCs/>
        </w:rPr>
      </w:pPr>
      <w:r w:rsidRPr="00B6371D">
        <w:rPr>
          <w:bCs/>
        </w:rPr>
        <w:tab/>
      </w:r>
      <w:r w:rsidRPr="00B6371D">
        <w:rPr>
          <w:bCs/>
        </w:rPr>
        <w:tab/>
        <w:t>{</w:t>
      </w:r>
    </w:p>
    <w:p w14:paraId="4A64F67D" w14:textId="77777777" w:rsidR="00B6371D" w:rsidRPr="00B6371D" w:rsidRDefault="00B6371D" w:rsidP="004D031E">
      <w:pPr>
        <w:spacing w:line="240" w:lineRule="auto"/>
        <w:rPr>
          <w:bCs/>
        </w:rPr>
      </w:pPr>
      <w:r w:rsidRPr="00B6371D">
        <w:rPr>
          <w:bCs/>
        </w:rPr>
        <w:tab/>
      </w:r>
      <w:r w:rsidRPr="00B6371D">
        <w:rPr>
          <w:bCs/>
        </w:rPr>
        <w:tab/>
      </w:r>
      <w:r w:rsidRPr="00B6371D">
        <w:rPr>
          <w:bCs/>
        </w:rPr>
        <w:tab/>
        <w:t>SIM_Send_</w:t>
      </w:r>
      <w:proofErr w:type="gramStart"/>
      <w:r w:rsidRPr="00B6371D">
        <w:rPr>
          <w:bCs/>
        </w:rPr>
        <w:t>Data(</w:t>
      </w:r>
      <w:proofErr w:type="gramEnd"/>
      <w:r w:rsidRPr="00B6371D">
        <w:rPr>
          <w:bCs/>
        </w:rPr>
        <w:t>CO1, T1, CO2, T2);</w:t>
      </w:r>
    </w:p>
    <w:p w14:paraId="1E50E9D0" w14:textId="77777777" w:rsidR="00B6371D" w:rsidRPr="00B6371D" w:rsidRDefault="00B6371D" w:rsidP="004D031E">
      <w:pPr>
        <w:spacing w:line="240" w:lineRule="auto"/>
        <w:rPr>
          <w:bCs/>
        </w:rPr>
      </w:pPr>
      <w:r w:rsidRPr="00B6371D">
        <w:rPr>
          <w:bCs/>
        </w:rPr>
        <w:tab/>
      </w:r>
      <w:r w:rsidRPr="00B6371D">
        <w:rPr>
          <w:bCs/>
        </w:rPr>
        <w:tab/>
        <w:t>}</w:t>
      </w:r>
    </w:p>
    <w:p w14:paraId="21268038" w14:textId="77777777" w:rsidR="00B6371D" w:rsidRPr="00B6371D" w:rsidRDefault="00B6371D" w:rsidP="004D031E">
      <w:pPr>
        <w:spacing w:line="240" w:lineRule="auto"/>
        <w:rPr>
          <w:bCs/>
        </w:rPr>
      </w:pPr>
      <w:r w:rsidRPr="00B6371D">
        <w:rPr>
          <w:bCs/>
        </w:rPr>
        <w:tab/>
      </w:r>
      <w:r w:rsidRPr="00B6371D">
        <w:rPr>
          <w:bCs/>
        </w:rPr>
        <w:tab/>
        <w:t>Blink_</w:t>
      </w:r>
      <w:proofErr w:type="gramStart"/>
      <w:r w:rsidRPr="00B6371D">
        <w:rPr>
          <w:bCs/>
        </w:rPr>
        <w:t>Led(</w:t>
      </w:r>
      <w:proofErr w:type="gramEnd"/>
      <w:r w:rsidRPr="00B6371D">
        <w:rPr>
          <w:bCs/>
        </w:rPr>
        <w:t>);</w:t>
      </w:r>
    </w:p>
    <w:p w14:paraId="5D11ABE6" w14:textId="77777777" w:rsidR="00B6371D" w:rsidRPr="00B6371D" w:rsidRDefault="00B6371D" w:rsidP="004D031E">
      <w:pPr>
        <w:spacing w:line="240" w:lineRule="auto"/>
        <w:rPr>
          <w:bCs/>
        </w:rPr>
      </w:pPr>
      <w:r w:rsidRPr="00B6371D">
        <w:rPr>
          <w:bCs/>
        </w:rPr>
        <w:tab/>
        <w:t>}</w:t>
      </w:r>
    </w:p>
    <w:p w14:paraId="371FA575" w14:textId="0B70D9B7" w:rsidR="00B6371D" w:rsidRPr="00B6371D" w:rsidRDefault="00B6371D" w:rsidP="004D031E">
      <w:pPr>
        <w:spacing w:line="240" w:lineRule="auto"/>
        <w:rPr>
          <w:bCs/>
        </w:rPr>
      </w:pPr>
      <w:r w:rsidRPr="00B6371D">
        <w:rPr>
          <w:bCs/>
        </w:rPr>
        <w:t>}</w:t>
      </w:r>
    </w:p>
    <w:p w14:paraId="541B390B" w14:textId="77777777" w:rsidR="00B6371D" w:rsidRPr="00B6371D" w:rsidRDefault="00B6371D" w:rsidP="004D031E">
      <w:pPr>
        <w:spacing w:line="240" w:lineRule="auto"/>
        <w:rPr>
          <w:bCs/>
        </w:rPr>
      </w:pPr>
      <w:r w:rsidRPr="00B6371D">
        <w:rPr>
          <w:bCs/>
        </w:rPr>
        <w:t>void Blink_Led(void)</w:t>
      </w:r>
    </w:p>
    <w:p w14:paraId="33683609" w14:textId="77777777" w:rsidR="00B6371D" w:rsidRPr="00B6371D" w:rsidRDefault="00B6371D" w:rsidP="004D031E">
      <w:pPr>
        <w:spacing w:line="240" w:lineRule="auto"/>
        <w:rPr>
          <w:bCs/>
        </w:rPr>
      </w:pPr>
      <w:r w:rsidRPr="00B6371D">
        <w:rPr>
          <w:bCs/>
        </w:rPr>
        <w:t>{</w:t>
      </w:r>
    </w:p>
    <w:p w14:paraId="3FEDC558" w14:textId="77777777" w:rsidR="00B6371D" w:rsidRPr="00B6371D" w:rsidRDefault="00B6371D" w:rsidP="004D031E">
      <w:pPr>
        <w:spacing w:line="240" w:lineRule="auto"/>
        <w:rPr>
          <w:bCs/>
        </w:rPr>
      </w:pPr>
      <w:r w:rsidRPr="00B6371D">
        <w:rPr>
          <w:bCs/>
        </w:rPr>
        <w:tab/>
        <w:t>GPIO_</w:t>
      </w:r>
      <w:proofErr w:type="gramStart"/>
      <w:r w:rsidRPr="00B6371D">
        <w:rPr>
          <w:bCs/>
        </w:rPr>
        <w:t>SetBits(</w:t>
      </w:r>
      <w:proofErr w:type="gramEnd"/>
      <w:r w:rsidRPr="00B6371D">
        <w:rPr>
          <w:bCs/>
        </w:rPr>
        <w:t>GPIO_LED, PIN_LED);</w:t>
      </w:r>
    </w:p>
    <w:p w14:paraId="1FB8A526" w14:textId="77777777" w:rsidR="00B6371D" w:rsidRPr="00B6371D" w:rsidRDefault="00B6371D" w:rsidP="004D031E">
      <w:pPr>
        <w:spacing w:line="240" w:lineRule="auto"/>
        <w:rPr>
          <w:bCs/>
        </w:rPr>
      </w:pPr>
      <w:r w:rsidRPr="00B6371D">
        <w:rPr>
          <w:bCs/>
        </w:rPr>
        <w:tab/>
        <w:t>Delay_</w:t>
      </w:r>
      <w:proofErr w:type="gramStart"/>
      <w:r w:rsidRPr="00B6371D">
        <w:rPr>
          <w:bCs/>
        </w:rPr>
        <w:t>ms(</w:t>
      </w:r>
      <w:proofErr w:type="gramEnd"/>
      <w:r w:rsidRPr="00B6371D">
        <w:rPr>
          <w:bCs/>
        </w:rPr>
        <w:t>30);</w:t>
      </w:r>
    </w:p>
    <w:p w14:paraId="09A47707" w14:textId="77777777" w:rsidR="00B6371D" w:rsidRPr="00B6371D" w:rsidRDefault="00B6371D" w:rsidP="004D031E">
      <w:pPr>
        <w:spacing w:line="240" w:lineRule="auto"/>
        <w:rPr>
          <w:bCs/>
        </w:rPr>
      </w:pPr>
      <w:r w:rsidRPr="00B6371D">
        <w:rPr>
          <w:bCs/>
        </w:rPr>
        <w:tab/>
        <w:t>GPIO_</w:t>
      </w:r>
      <w:proofErr w:type="gramStart"/>
      <w:r w:rsidRPr="00B6371D">
        <w:rPr>
          <w:bCs/>
        </w:rPr>
        <w:t>ResetBits(</w:t>
      </w:r>
      <w:proofErr w:type="gramEnd"/>
      <w:r w:rsidRPr="00B6371D">
        <w:rPr>
          <w:bCs/>
        </w:rPr>
        <w:t>GPIO_LED, PIN_LED);</w:t>
      </w:r>
    </w:p>
    <w:p w14:paraId="05770151" w14:textId="77777777" w:rsidR="00B6371D" w:rsidRPr="00B6371D" w:rsidRDefault="00B6371D" w:rsidP="004D031E">
      <w:pPr>
        <w:spacing w:line="240" w:lineRule="auto"/>
        <w:rPr>
          <w:bCs/>
        </w:rPr>
      </w:pPr>
      <w:r w:rsidRPr="00B6371D">
        <w:rPr>
          <w:bCs/>
        </w:rPr>
        <w:t>}</w:t>
      </w:r>
      <w:r w:rsidRPr="00B6371D">
        <w:rPr>
          <w:bCs/>
        </w:rPr>
        <w:tab/>
      </w:r>
    </w:p>
    <w:p w14:paraId="417A35A0" w14:textId="77777777" w:rsidR="00B6371D" w:rsidRPr="00B6371D" w:rsidRDefault="00B6371D" w:rsidP="004D031E">
      <w:pPr>
        <w:spacing w:line="240" w:lineRule="auto"/>
        <w:rPr>
          <w:bCs/>
        </w:rPr>
      </w:pPr>
      <w:r w:rsidRPr="00B6371D">
        <w:rPr>
          <w:bCs/>
        </w:rPr>
        <w:t>void GPIO_Configuration(void)</w:t>
      </w:r>
    </w:p>
    <w:p w14:paraId="0868139E" w14:textId="77777777" w:rsidR="00B6371D" w:rsidRPr="00B6371D" w:rsidRDefault="00B6371D" w:rsidP="004D031E">
      <w:pPr>
        <w:spacing w:line="240" w:lineRule="auto"/>
        <w:rPr>
          <w:bCs/>
        </w:rPr>
      </w:pPr>
      <w:r w:rsidRPr="00B6371D">
        <w:rPr>
          <w:bCs/>
        </w:rPr>
        <w:t>{</w:t>
      </w:r>
    </w:p>
    <w:p w14:paraId="1BC55BBC" w14:textId="77777777" w:rsidR="00B6371D" w:rsidRPr="00B6371D" w:rsidRDefault="00B6371D" w:rsidP="004D031E">
      <w:pPr>
        <w:spacing w:line="240" w:lineRule="auto"/>
        <w:rPr>
          <w:bCs/>
        </w:rPr>
      </w:pPr>
      <w:r w:rsidRPr="00B6371D">
        <w:rPr>
          <w:bCs/>
        </w:rPr>
        <w:tab/>
        <w:t>/* COnfigure RCC for GPIO */</w:t>
      </w:r>
    </w:p>
    <w:p w14:paraId="7D5CEBC6" w14:textId="77777777" w:rsidR="00B6371D" w:rsidRPr="00B6371D" w:rsidRDefault="00B6371D" w:rsidP="004D031E">
      <w:pPr>
        <w:spacing w:line="240" w:lineRule="auto"/>
        <w:rPr>
          <w:bCs/>
        </w:rPr>
      </w:pPr>
      <w:r w:rsidRPr="00B6371D">
        <w:rPr>
          <w:bCs/>
        </w:rPr>
        <w:tab/>
        <w:t>RCC_APB2</w:t>
      </w:r>
      <w:proofErr w:type="gramStart"/>
      <w:r w:rsidRPr="00B6371D">
        <w:rPr>
          <w:bCs/>
        </w:rPr>
        <w:t>PeriphClockCmd(</w:t>
      </w:r>
      <w:proofErr w:type="gramEnd"/>
      <w:r w:rsidRPr="00B6371D">
        <w:rPr>
          <w:bCs/>
        </w:rPr>
        <w:t>RCC_APB2Periph_GPIOB| RCC_APB2Periph_GPIOA | RCC_APB2Periph_GPIOC |</w:t>
      </w:r>
    </w:p>
    <w:p w14:paraId="28CDA8DC" w14:textId="1E8D5F6E" w:rsidR="00B6371D" w:rsidRPr="00B6371D" w:rsidRDefault="00B6371D" w:rsidP="004D031E">
      <w:pPr>
        <w:spacing w:line="240" w:lineRule="auto"/>
        <w:rPr>
          <w:bCs/>
        </w:rPr>
      </w:pPr>
      <w:r w:rsidRPr="00B6371D">
        <w:rPr>
          <w:bCs/>
        </w:rPr>
        <w:tab/>
      </w:r>
      <w:r w:rsidRPr="00B6371D">
        <w:rPr>
          <w:bCs/>
        </w:rPr>
        <w:tab/>
      </w:r>
      <w:r w:rsidRPr="00B6371D">
        <w:rPr>
          <w:bCs/>
        </w:rPr>
        <w:tab/>
      </w:r>
      <w:r w:rsidRPr="00B6371D">
        <w:rPr>
          <w:bCs/>
        </w:rPr>
        <w:tab/>
      </w:r>
      <w:r w:rsidRPr="00B6371D">
        <w:rPr>
          <w:bCs/>
        </w:rPr>
        <w:tab/>
      </w:r>
      <w:r w:rsidRPr="00B6371D">
        <w:rPr>
          <w:bCs/>
        </w:rPr>
        <w:tab/>
      </w:r>
      <w:r w:rsidRPr="00B6371D">
        <w:rPr>
          <w:bCs/>
        </w:rPr>
        <w:tab/>
      </w:r>
      <w:r w:rsidRPr="00B6371D">
        <w:rPr>
          <w:bCs/>
        </w:rPr>
        <w:tab/>
      </w:r>
      <w:r w:rsidRPr="00B6371D">
        <w:rPr>
          <w:bCs/>
        </w:rPr>
        <w:tab/>
      </w:r>
      <w:r w:rsidRPr="00B6371D">
        <w:rPr>
          <w:bCs/>
        </w:rPr>
        <w:tab/>
      </w:r>
      <w:r w:rsidRPr="00B6371D">
        <w:rPr>
          <w:bCs/>
        </w:rPr>
        <w:tab/>
      </w:r>
      <w:r w:rsidRPr="00B6371D">
        <w:rPr>
          <w:bCs/>
        </w:rPr>
        <w:tab/>
      </w:r>
      <w:r w:rsidRPr="00B6371D">
        <w:rPr>
          <w:bCs/>
        </w:rPr>
        <w:tab/>
        <w:t>RCC_APB2Periph_</w:t>
      </w:r>
      <w:proofErr w:type="gramStart"/>
      <w:r w:rsidRPr="00B6371D">
        <w:rPr>
          <w:bCs/>
        </w:rPr>
        <w:t>AFIO ,</w:t>
      </w:r>
      <w:proofErr w:type="gramEnd"/>
      <w:r w:rsidRPr="00B6371D">
        <w:rPr>
          <w:bCs/>
        </w:rPr>
        <w:t xml:space="preserve"> ENABLE);</w:t>
      </w:r>
    </w:p>
    <w:p w14:paraId="74D3CD2C" w14:textId="77777777" w:rsidR="00B6371D" w:rsidRPr="00B6371D" w:rsidRDefault="00B6371D" w:rsidP="004D031E">
      <w:pPr>
        <w:spacing w:line="240" w:lineRule="auto"/>
        <w:rPr>
          <w:bCs/>
        </w:rPr>
      </w:pPr>
      <w:r w:rsidRPr="00B6371D">
        <w:rPr>
          <w:bCs/>
        </w:rPr>
        <w:tab/>
        <w:t>GPIO_InitTypeDef GPIO_</w:t>
      </w:r>
      <w:proofErr w:type="gramStart"/>
      <w:r w:rsidRPr="00B6371D">
        <w:rPr>
          <w:bCs/>
        </w:rPr>
        <w:t>InitStructure;</w:t>
      </w:r>
      <w:proofErr w:type="gramEnd"/>
    </w:p>
    <w:p w14:paraId="7C72F53C" w14:textId="77777777" w:rsidR="00B6371D" w:rsidRPr="00B6371D" w:rsidRDefault="00B6371D" w:rsidP="004D031E">
      <w:pPr>
        <w:spacing w:line="240" w:lineRule="auto"/>
        <w:rPr>
          <w:bCs/>
        </w:rPr>
      </w:pPr>
      <w:r w:rsidRPr="00B6371D">
        <w:rPr>
          <w:bCs/>
        </w:rPr>
        <w:t>/* Configure Pin LED */</w:t>
      </w:r>
    </w:p>
    <w:p w14:paraId="6137007F" w14:textId="77777777" w:rsidR="00B6371D" w:rsidRPr="00B6371D" w:rsidRDefault="00B6371D" w:rsidP="004D031E">
      <w:pPr>
        <w:spacing w:line="240" w:lineRule="auto"/>
        <w:rPr>
          <w:bCs/>
        </w:rPr>
      </w:pPr>
      <w:r w:rsidRPr="00B6371D">
        <w:rPr>
          <w:bCs/>
        </w:rPr>
        <w:tab/>
        <w:t xml:space="preserve"> GPIO_InitStructure.GPIO_Pin = PIN_</w:t>
      </w:r>
      <w:proofErr w:type="gramStart"/>
      <w:r w:rsidRPr="00B6371D">
        <w:rPr>
          <w:bCs/>
        </w:rPr>
        <w:t>LED;</w:t>
      </w:r>
      <w:proofErr w:type="gramEnd"/>
    </w:p>
    <w:p w14:paraId="161AF22A" w14:textId="77777777" w:rsidR="00B6371D" w:rsidRPr="00B6371D" w:rsidRDefault="00B6371D" w:rsidP="004D031E">
      <w:pPr>
        <w:spacing w:line="240" w:lineRule="auto"/>
        <w:rPr>
          <w:bCs/>
        </w:rPr>
      </w:pPr>
      <w:r w:rsidRPr="00B6371D">
        <w:rPr>
          <w:bCs/>
        </w:rPr>
        <w:t xml:space="preserve">   GPIO_InitStructure.GPIO_Speed = GPIO_Speed_</w:t>
      </w:r>
      <w:proofErr w:type="gramStart"/>
      <w:r w:rsidRPr="00B6371D">
        <w:rPr>
          <w:bCs/>
        </w:rPr>
        <w:t>2MHz;</w:t>
      </w:r>
      <w:proofErr w:type="gramEnd"/>
    </w:p>
    <w:p w14:paraId="22C8E98F" w14:textId="77777777" w:rsidR="00B6371D" w:rsidRPr="00B6371D" w:rsidRDefault="00B6371D" w:rsidP="004D031E">
      <w:pPr>
        <w:spacing w:line="240" w:lineRule="auto"/>
        <w:rPr>
          <w:bCs/>
        </w:rPr>
      </w:pPr>
      <w:r w:rsidRPr="00B6371D">
        <w:rPr>
          <w:bCs/>
        </w:rPr>
        <w:t xml:space="preserve">   GPIO_InitStructure.GPIO_Mode = GPIO_Mode_Out_</w:t>
      </w:r>
      <w:proofErr w:type="gramStart"/>
      <w:r w:rsidRPr="00B6371D">
        <w:rPr>
          <w:bCs/>
        </w:rPr>
        <w:t>PP;</w:t>
      </w:r>
      <w:proofErr w:type="gramEnd"/>
    </w:p>
    <w:p w14:paraId="06B0A149" w14:textId="0A12FEFD" w:rsidR="00B6371D" w:rsidRPr="00B6371D" w:rsidRDefault="00B6371D" w:rsidP="004D031E">
      <w:pPr>
        <w:spacing w:line="240" w:lineRule="auto"/>
        <w:rPr>
          <w:bCs/>
        </w:rPr>
      </w:pPr>
      <w:r w:rsidRPr="00B6371D">
        <w:rPr>
          <w:bCs/>
        </w:rPr>
        <w:t xml:space="preserve">   GPIO_</w:t>
      </w:r>
      <w:proofErr w:type="gramStart"/>
      <w:r w:rsidRPr="00B6371D">
        <w:rPr>
          <w:bCs/>
        </w:rPr>
        <w:t>Init(</w:t>
      </w:r>
      <w:proofErr w:type="gramEnd"/>
      <w:r w:rsidRPr="00B6371D">
        <w:rPr>
          <w:bCs/>
        </w:rPr>
        <w:t>GPIO_LED, &amp;GPIO_InitStructure);</w:t>
      </w:r>
    </w:p>
    <w:p w14:paraId="41281981" w14:textId="77777777" w:rsidR="00B6371D" w:rsidRPr="00B6371D" w:rsidRDefault="00B6371D" w:rsidP="004D031E">
      <w:pPr>
        <w:spacing w:line="240" w:lineRule="auto"/>
        <w:rPr>
          <w:bCs/>
        </w:rPr>
      </w:pPr>
      <w:r w:rsidRPr="00B6371D">
        <w:rPr>
          <w:bCs/>
        </w:rPr>
        <w:t>/* Configure Pin Control Motor */</w:t>
      </w:r>
    </w:p>
    <w:p w14:paraId="3A67353E" w14:textId="77777777" w:rsidR="00B6371D" w:rsidRPr="00B6371D" w:rsidRDefault="00B6371D" w:rsidP="004D031E">
      <w:pPr>
        <w:spacing w:line="240" w:lineRule="auto"/>
        <w:rPr>
          <w:bCs/>
        </w:rPr>
      </w:pPr>
      <w:r w:rsidRPr="00B6371D">
        <w:rPr>
          <w:bCs/>
        </w:rPr>
        <w:tab/>
        <w:t>GPIO_InitStructure.GPIO_Pin = PIN_CONTROL_</w:t>
      </w:r>
      <w:proofErr w:type="gramStart"/>
      <w:r w:rsidRPr="00B6371D">
        <w:rPr>
          <w:bCs/>
        </w:rPr>
        <w:t>MOTOR;</w:t>
      </w:r>
      <w:proofErr w:type="gramEnd"/>
    </w:p>
    <w:p w14:paraId="24725B06" w14:textId="77777777" w:rsidR="00B6371D" w:rsidRPr="00B6371D" w:rsidRDefault="00B6371D" w:rsidP="004D031E">
      <w:pPr>
        <w:spacing w:line="240" w:lineRule="auto"/>
        <w:rPr>
          <w:bCs/>
        </w:rPr>
      </w:pPr>
      <w:r w:rsidRPr="00B6371D">
        <w:rPr>
          <w:bCs/>
        </w:rPr>
        <w:t xml:space="preserve">   GPIO_InitStructure.GPIO_Speed = GPIO_Speed_</w:t>
      </w:r>
      <w:proofErr w:type="gramStart"/>
      <w:r w:rsidRPr="00B6371D">
        <w:rPr>
          <w:bCs/>
        </w:rPr>
        <w:t>2MHz;</w:t>
      </w:r>
      <w:proofErr w:type="gramEnd"/>
    </w:p>
    <w:p w14:paraId="521AC44E" w14:textId="77777777" w:rsidR="00B6371D" w:rsidRPr="00B6371D" w:rsidRDefault="00B6371D" w:rsidP="004D031E">
      <w:pPr>
        <w:spacing w:line="240" w:lineRule="auto"/>
        <w:rPr>
          <w:bCs/>
        </w:rPr>
      </w:pPr>
      <w:r w:rsidRPr="00B6371D">
        <w:rPr>
          <w:bCs/>
        </w:rPr>
        <w:t xml:space="preserve">   GPIO_InitStructure.GPIO_Mode = GPIO_Mode_Out_</w:t>
      </w:r>
      <w:proofErr w:type="gramStart"/>
      <w:r w:rsidRPr="00B6371D">
        <w:rPr>
          <w:bCs/>
        </w:rPr>
        <w:t>PP;</w:t>
      </w:r>
      <w:proofErr w:type="gramEnd"/>
    </w:p>
    <w:p w14:paraId="0C1DA270" w14:textId="15CCE137" w:rsidR="00B6371D" w:rsidRPr="00B6371D" w:rsidRDefault="00B6371D" w:rsidP="004D031E">
      <w:pPr>
        <w:spacing w:line="240" w:lineRule="auto"/>
        <w:rPr>
          <w:bCs/>
        </w:rPr>
      </w:pPr>
      <w:r w:rsidRPr="00B6371D">
        <w:rPr>
          <w:bCs/>
        </w:rPr>
        <w:t xml:space="preserve">   GPIO_</w:t>
      </w:r>
      <w:proofErr w:type="gramStart"/>
      <w:r w:rsidRPr="00B6371D">
        <w:rPr>
          <w:bCs/>
        </w:rPr>
        <w:t>Init(</w:t>
      </w:r>
      <w:proofErr w:type="gramEnd"/>
      <w:r w:rsidRPr="00B6371D">
        <w:rPr>
          <w:bCs/>
        </w:rPr>
        <w:t>GPIO_CONTROL_MOTOR, &amp;GPIO_InitStructure);</w:t>
      </w:r>
    </w:p>
    <w:p w14:paraId="18CA0704" w14:textId="6FE8C262" w:rsidR="00B6371D" w:rsidRPr="00B6371D" w:rsidRDefault="00B6371D" w:rsidP="004D031E">
      <w:pPr>
        <w:spacing w:line="240" w:lineRule="auto"/>
        <w:rPr>
          <w:bCs/>
        </w:rPr>
      </w:pPr>
      <w:r w:rsidRPr="00B6371D">
        <w:rPr>
          <w:bCs/>
        </w:rPr>
        <w:t>}</w:t>
      </w:r>
    </w:p>
    <w:p w14:paraId="197BE904" w14:textId="77777777" w:rsidR="00B6371D" w:rsidRPr="00B6371D" w:rsidRDefault="00B6371D" w:rsidP="004D031E">
      <w:pPr>
        <w:spacing w:line="240" w:lineRule="auto"/>
        <w:rPr>
          <w:bCs/>
        </w:rPr>
      </w:pPr>
      <w:r w:rsidRPr="00B6371D">
        <w:rPr>
          <w:bCs/>
        </w:rPr>
        <w:t>void Control_</w:t>
      </w:r>
      <w:proofErr w:type="gramStart"/>
      <w:r w:rsidRPr="00B6371D">
        <w:rPr>
          <w:bCs/>
        </w:rPr>
        <w:t>Motor(</w:t>
      </w:r>
      <w:proofErr w:type="gramEnd"/>
      <w:r w:rsidRPr="00B6371D">
        <w:rPr>
          <w:bCs/>
        </w:rPr>
        <w:t>uint8_t val)</w:t>
      </w:r>
    </w:p>
    <w:p w14:paraId="41A6F9A6" w14:textId="77777777" w:rsidR="00B6371D" w:rsidRPr="00B6371D" w:rsidRDefault="00B6371D" w:rsidP="004D031E">
      <w:pPr>
        <w:spacing w:line="240" w:lineRule="auto"/>
        <w:rPr>
          <w:bCs/>
        </w:rPr>
      </w:pPr>
      <w:r w:rsidRPr="00B6371D">
        <w:rPr>
          <w:bCs/>
        </w:rPr>
        <w:t>{</w:t>
      </w:r>
    </w:p>
    <w:p w14:paraId="3DC41BD0" w14:textId="77777777" w:rsidR="00B6371D" w:rsidRPr="00B6371D" w:rsidRDefault="00B6371D" w:rsidP="004D031E">
      <w:pPr>
        <w:spacing w:line="240" w:lineRule="auto"/>
        <w:rPr>
          <w:bCs/>
        </w:rPr>
      </w:pPr>
      <w:r w:rsidRPr="00B6371D">
        <w:rPr>
          <w:bCs/>
        </w:rPr>
        <w:t xml:space="preserve">  if (val == 1)</w:t>
      </w:r>
    </w:p>
    <w:p w14:paraId="276BD17B" w14:textId="77777777" w:rsidR="00B6371D" w:rsidRPr="00B6371D" w:rsidRDefault="00B6371D" w:rsidP="004D031E">
      <w:pPr>
        <w:spacing w:line="240" w:lineRule="auto"/>
        <w:rPr>
          <w:bCs/>
        </w:rPr>
      </w:pPr>
      <w:r w:rsidRPr="00B6371D">
        <w:rPr>
          <w:bCs/>
        </w:rPr>
        <w:tab/>
        <w:t>{</w:t>
      </w:r>
    </w:p>
    <w:p w14:paraId="6E502A22" w14:textId="77777777" w:rsidR="00B6371D" w:rsidRPr="00B6371D" w:rsidRDefault="00B6371D" w:rsidP="004D031E">
      <w:pPr>
        <w:spacing w:line="240" w:lineRule="auto"/>
        <w:rPr>
          <w:bCs/>
        </w:rPr>
      </w:pPr>
      <w:r w:rsidRPr="00B6371D">
        <w:rPr>
          <w:bCs/>
        </w:rPr>
        <w:tab/>
      </w:r>
      <w:r w:rsidRPr="00B6371D">
        <w:rPr>
          <w:bCs/>
        </w:rPr>
        <w:tab/>
        <w:t>GPIO_</w:t>
      </w:r>
      <w:proofErr w:type="gramStart"/>
      <w:r w:rsidRPr="00B6371D">
        <w:rPr>
          <w:bCs/>
        </w:rPr>
        <w:t>SetBits(</w:t>
      </w:r>
      <w:proofErr w:type="gramEnd"/>
      <w:r w:rsidRPr="00B6371D">
        <w:rPr>
          <w:bCs/>
        </w:rPr>
        <w:t>GPIO_CONTROL_MOTOR, PIN_CONTROL_MOTOR);</w:t>
      </w:r>
    </w:p>
    <w:p w14:paraId="146D3B03" w14:textId="77777777" w:rsidR="00B6371D" w:rsidRPr="00B6371D" w:rsidRDefault="00B6371D" w:rsidP="004D031E">
      <w:pPr>
        <w:spacing w:line="240" w:lineRule="auto"/>
        <w:rPr>
          <w:bCs/>
        </w:rPr>
      </w:pPr>
      <w:r w:rsidRPr="00B6371D">
        <w:rPr>
          <w:bCs/>
        </w:rPr>
        <w:tab/>
        <w:t>}</w:t>
      </w:r>
    </w:p>
    <w:p w14:paraId="3D7DA1DB" w14:textId="77777777" w:rsidR="00B6371D" w:rsidRPr="00B6371D" w:rsidRDefault="00B6371D" w:rsidP="004D031E">
      <w:pPr>
        <w:spacing w:line="240" w:lineRule="auto"/>
        <w:rPr>
          <w:bCs/>
        </w:rPr>
      </w:pPr>
      <w:r w:rsidRPr="00B6371D">
        <w:rPr>
          <w:bCs/>
        </w:rPr>
        <w:tab/>
        <w:t>if (val == 0)</w:t>
      </w:r>
    </w:p>
    <w:p w14:paraId="17B71824" w14:textId="77777777" w:rsidR="00B6371D" w:rsidRPr="00B6371D" w:rsidRDefault="00B6371D" w:rsidP="004D031E">
      <w:pPr>
        <w:spacing w:line="240" w:lineRule="auto"/>
        <w:rPr>
          <w:bCs/>
        </w:rPr>
      </w:pPr>
      <w:r w:rsidRPr="00B6371D">
        <w:rPr>
          <w:bCs/>
        </w:rPr>
        <w:tab/>
        <w:t>{</w:t>
      </w:r>
    </w:p>
    <w:p w14:paraId="6625DECA" w14:textId="77777777" w:rsidR="00B6371D" w:rsidRPr="00B6371D" w:rsidRDefault="00B6371D" w:rsidP="004D031E">
      <w:pPr>
        <w:spacing w:line="240" w:lineRule="auto"/>
        <w:rPr>
          <w:bCs/>
        </w:rPr>
      </w:pPr>
      <w:r w:rsidRPr="00B6371D">
        <w:rPr>
          <w:bCs/>
        </w:rPr>
        <w:tab/>
      </w:r>
      <w:r w:rsidRPr="00B6371D">
        <w:rPr>
          <w:bCs/>
        </w:rPr>
        <w:tab/>
        <w:t>GPIO_</w:t>
      </w:r>
      <w:proofErr w:type="gramStart"/>
      <w:r w:rsidRPr="00B6371D">
        <w:rPr>
          <w:bCs/>
        </w:rPr>
        <w:t>ResetBits(</w:t>
      </w:r>
      <w:proofErr w:type="gramEnd"/>
      <w:r w:rsidRPr="00B6371D">
        <w:rPr>
          <w:bCs/>
        </w:rPr>
        <w:t>GPIO_CONTROL_MOTOR, PIN_CONTROL_MOTOR);</w:t>
      </w:r>
    </w:p>
    <w:p w14:paraId="55E0D0AF" w14:textId="77777777" w:rsidR="00B6371D" w:rsidRPr="00B6371D" w:rsidRDefault="00B6371D" w:rsidP="004D031E">
      <w:pPr>
        <w:spacing w:line="240" w:lineRule="auto"/>
        <w:rPr>
          <w:bCs/>
        </w:rPr>
      </w:pPr>
      <w:r w:rsidRPr="00B6371D">
        <w:rPr>
          <w:bCs/>
        </w:rPr>
        <w:tab/>
        <w:t>}</w:t>
      </w:r>
    </w:p>
    <w:p w14:paraId="503C8CBC" w14:textId="4F762DC6" w:rsidR="00B6371D" w:rsidRPr="00B6371D" w:rsidRDefault="00B6371D" w:rsidP="004D031E">
      <w:pPr>
        <w:spacing w:line="240" w:lineRule="auto"/>
        <w:rPr>
          <w:bCs/>
        </w:rPr>
      </w:pPr>
      <w:r w:rsidRPr="00B6371D">
        <w:rPr>
          <w:bCs/>
        </w:rPr>
        <w:t>}</w:t>
      </w:r>
    </w:p>
    <w:p w14:paraId="3DEFF8B1" w14:textId="77777777" w:rsidR="00B6371D" w:rsidRPr="00B6371D" w:rsidRDefault="00B6371D" w:rsidP="004D031E">
      <w:pPr>
        <w:spacing w:line="240" w:lineRule="auto"/>
        <w:rPr>
          <w:bCs/>
        </w:rPr>
      </w:pPr>
      <w:r w:rsidRPr="00B6371D">
        <w:rPr>
          <w:bCs/>
        </w:rPr>
        <w:t>void integer_to_</w:t>
      </w:r>
      <w:proofErr w:type="gramStart"/>
      <w:r w:rsidRPr="00B6371D">
        <w:rPr>
          <w:bCs/>
        </w:rPr>
        <w:t>string(</w:t>
      </w:r>
      <w:proofErr w:type="gramEnd"/>
      <w:r w:rsidRPr="00B6371D">
        <w:rPr>
          <w:bCs/>
        </w:rPr>
        <w:t xml:space="preserve">uint32_t x, uint8_t* s) </w:t>
      </w:r>
    </w:p>
    <w:p w14:paraId="3A246376" w14:textId="77777777" w:rsidR="00B6371D" w:rsidRPr="00B6371D" w:rsidRDefault="00B6371D" w:rsidP="004D031E">
      <w:pPr>
        <w:spacing w:line="240" w:lineRule="auto"/>
        <w:rPr>
          <w:bCs/>
        </w:rPr>
      </w:pPr>
      <w:r w:rsidRPr="00B6371D">
        <w:rPr>
          <w:bCs/>
        </w:rPr>
        <w:t>{</w:t>
      </w:r>
    </w:p>
    <w:p w14:paraId="21087272" w14:textId="77777777" w:rsidR="00B6371D" w:rsidRPr="00B6371D" w:rsidRDefault="00B6371D" w:rsidP="004D031E">
      <w:pPr>
        <w:spacing w:line="240" w:lineRule="auto"/>
        <w:rPr>
          <w:bCs/>
        </w:rPr>
      </w:pPr>
      <w:r w:rsidRPr="00B6371D">
        <w:rPr>
          <w:bCs/>
        </w:rPr>
        <w:tab/>
        <w:t xml:space="preserve">int </w:t>
      </w:r>
      <w:proofErr w:type="gramStart"/>
      <w:r w:rsidRPr="00B6371D">
        <w:rPr>
          <w:bCs/>
        </w:rPr>
        <w:t>tem[</w:t>
      </w:r>
      <w:proofErr w:type="gramEnd"/>
      <w:r w:rsidRPr="00B6371D">
        <w:rPr>
          <w:bCs/>
        </w:rPr>
        <w:t>4], i = 0;</w:t>
      </w:r>
    </w:p>
    <w:p w14:paraId="5C1B4B51" w14:textId="77777777" w:rsidR="00B6371D" w:rsidRPr="00B6371D" w:rsidRDefault="00B6371D" w:rsidP="004D031E">
      <w:pPr>
        <w:spacing w:line="240" w:lineRule="auto"/>
        <w:rPr>
          <w:bCs/>
        </w:rPr>
      </w:pPr>
      <w:r w:rsidRPr="00B6371D">
        <w:rPr>
          <w:bCs/>
        </w:rPr>
        <w:tab/>
        <w:t>if (x == 0)</w:t>
      </w:r>
    </w:p>
    <w:p w14:paraId="1E253C58" w14:textId="77777777" w:rsidR="00B6371D" w:rsidRPr="00B6371D" w:rsidRDefault="00B6371D" w:rsidP="004D031E">
      <w:pPr>
        <w:spacing w:line="240" w:lineRule="auto"/>
        <w:rPr>
          <w:bCs/>
        </w:rPr>
      </w:pPr>
      <w:r w:rsidRPr="00B6371D">
        <w:rPr>
          <w:bCs/>
        </w:rPr>
        <w:tab/>
      </w:r>
      <w:r w:rsidRPr="00B6371D">
        <w:rPr>
          <w:bCs/>
        </w:rPr>
        <w:tab/>
        <w:t>*s++ = '0</w:t>
      </w:r>
      <w:proofErr w:type="gramStart"/>
      <w:r w:rsidRPr="00B6371D">
        <w:rPr>
          <w:bCs/>
        </w:rPr>
        <w:t>';</w:t>
      </w:r>
      <w:proofErr w:type="gramEnd"/>
    </w:p>
    <w:p w14:paraId="1588AE40" w14:textId="77777777" w:rsidR="00B6371D" w:rsidRPr="00B6371D" w:rsidRDefault="00B6371D" w:rsidP="004D031E">
      <w:pPr>
        <w:spacing w:line="240" w:lineRule="auto"/>
        <w:rPr>
          <w:bCs/>
        </w:rPr>
      </w:pPr>
      <w:r w:rsidRPr="00B6371D">
        <w:rPr>
          <w:bCs/>
        </w:rPr>
        <w:tab/>
        <w:t>else {</w:t>
      </w:r>
    </w:p>
    <w:p w14:paraId="37917C28" w14:textId="77777777" w:rsidR="00B6371D" w:rsidRPr="00B6371D" w:rsidRDefault="00B6371D" w:rsidP="004D031E">
      <w:pPr>
        <w:spacing w:line="240" w:lineRule="auto"/>
        <w:rPr>
          <w:bCs/>
        </w:rPr>
      </w:pPr>
      <w:r w:rsidRPr="00B6371D">
        <w:rPr>
          <w:bCs/>
        </w:rPr>
        <w:tab/>
      </w:r>
      <w:r w:rsidRPr="00B6371D">
        <w:rPr>
          <w:bCs/>
        </w:rPr>
        <w:tab/>
        <w:t>while (x) {</w:t>
      </w:r>
    </w:p>
    <w:p w14:paraId="6354D921" w14:textId="77777777" w:rsidR="00B6371D" w:rsidRPr="00B6371D" w:rsidRDefault="00B6371D" w:rsidP="004D031E">
      <w:pPr>
        <w:spacing w:line="240" w:lineRule="auto"/>
        <w:rPr>
          <w:bCs/>
        </w:rPr>
      </w:pPr>
      <w:r w:rsidRPr="00B6371D">
        <w:rPr>
          <w:bCs/>
        </w:rPr>
        <w:tab/>
      </w:r>
      <w:r w:rsidRPr="00B6371D">
        <w:rPr>
          <w:bCs/>
        </w:rPr>
        <w:tab/>
      </w:r>
      <w:r w:rsidRPr="00B6371D">
        <w:rPr>
          <w:bCs/>
        </w:rPr>
        <w:tab/>
        <w:t xml:space="preserve">tem[i++] = x % </w:t>
      </w:r>
      <w:proofErr w:type="gramStart"/>
      <w:r w:rsidRPr="00B6371D">
        <w:rPr>
          <w:bCs/>
        </w:rPr>
        <w:t>10;</w:t>
      </w:r>
      <w:proofErr w:type="gramEnd"/>
    </w:p>
    <w:p w14:paraId="491AB595" w14:textId="77777777" w:rsidR="00B6371D" w:rsidRPr="00B6371D" w:rsidRDefault="00B6371D" w:rsidP="004D031E">
      <w:pPr>
        <w:spacing w:line="240" w:lineRule="auto"/>
        <w:rPr>
          <w:bCs/>
        </w:rPr>
      </w:pPr>
      <w:r w:rsidRPr="00B6371D">
        <w:rPr>
          <w:bCs/>
        </w:rPr>
        <w:tab/>
      </w:r>
      <w:r w:rsidRPr="00B6371D">
        <w:rPr>
          <w:bCs/>
        </w:rPr>
        <w:tab/>
      </w:r>
      <w:r w:rsidRPr="00B6371D">
        <w:rPr>
          <w:bCs/>
        </w:rPr>
        <w:tab/>
        <w:t xml:space="preserve">x /= </w:t>
      </w:r>
      <w:proofErr w:type="gramStart"/>
      <w:r w:rsidRPr="00B6371D">
        <w:rPr>
          <w:bCs/>
        </w:rPr>
        <w:t>10;</w:t>
      </w:r>
      <w:proofErr w:type="gramEnd"/>
    </w:p>
    <w:p w14:paraId="20B4F2DE" w14:textId="77777777" w:rsidR="00B6371D" w:rsidRPr="00B6371D" w:rsidRDefault="00B6371D" w:rsidP="004D031E">
      <w:pPr>
        <w:spacing w:line="240" w:lineRule="auto"/>
        <w:rPr>
          <w:bCs/>
        </w:rPr>
      </w:pPr>
      <w:r w:rsidRPr="00B6371D">
        <w:rPr>
          <w:bCs/>
        </w:rPr>
        <w:tab/>
      </w:r>
      <w:r w:rsidRPr="00B6371D">
        <w:rPr>
          <w:bCs/>
        </w:rPr>
        <w:tab/>
        <w:t>}</w:t>
      </w:r>
    </w:p>
    <w:p w14:paraId="58D5EB0A" w14:textId="77777777" w:rsidR="00B6371D" w:rsidRPr="00B6371D" w:rsidRDefault="00B6371D" w:rsidP="004D031E">
      <w:pPr>
        <w:spacing w:line="240" w:lineRule="auto"/>
        <w:rPr>
          <w:bCs/>
        </w:rPr>
      </w:pPr>
      <w:r w:rsidRPr="00B6371D">
        <w:rPr>
          <w:bCs/>
        </w:rPr>
        <w:tab/>
      </w:r>
      <w:r w:rsidRPr="00B6371D">
        <w:rPr>
          <w:bCs/>
        </w:rPr>
        <w:tab/>
        <w:t>i-</w:t>
      </w:r>
      <w:proofErr w:type="gramStart"/>
      <w:r w:rsidRPr="00B6371D">
        <w:rPr>
          <w:bCs/>
        </w:rPr>
        <w:t>-;</w:t>
      </w:r>
      <w:proofErr w:type="gramEnd"/>
    </w:p>
    <w:p w14:paraId="21A6C7E9" w14:textId="77777777" w:rsidR="00B6371D" w:rsidRPr="00B6371D" w:rsidRDefault="00B6371D" w:rsidP="004D031E">
      <w:pPr>
        <w:spacing w:line="240" w:lineRule="auto"/>
        <w:rPr>
          <w:bCs/>
        </w:rPr>
      </w:pPr>
      <w:r w:rsidRPr="00B6371D">
        <w:rPr>
          <w:bCs/>
        </w:rPr>
        <w:tab/>
      </w:r>
      <w:r w:rsidRPr="00B6371D">
        <w:rPr>
          <w:bCs/>
        </w:rPr>
        <w:tab/>
        <w:t>while (i + 1) {</w:t>
      </w:r>
    </w:p>
    <w:p w14:paraId="164FF0FE" w14:textId="77777777" w:rsidR="00B6371D" w:rsidRPr="00B6371D" w:rsidRDefault="00B6371D" w:rsidP="004D031E">
      <w:pPr>
        <w:spacing w:line="240" w:lineRule="auto"/>
        <w:rPr>
          <w:bCs/>
        </w:rPr>
      </w:pPr>
      <w:r w:rsidRPr="00B6371D">
        <w:rPr>
          <w:bCs/>
        </w:rPr>
        <w:tab/>
      </w:r>
      <w:r w:rsidRPr="00B6371D">
        <w:rPr>
          <w:bCs/>
        </w:rPr>
        <w:tab/>
      </w:r>
      <w:r w:rsidRPr="00B6371D">
        <w:rPr>
          <w:bCs/>
        </w:rPr>
        <w:tab/>
        <w:t>*s++ = DEC_</w:t>
      </w:r>
      <w:proofErr w:type="gramStart"/>
      <w:r w:rsidRPr="00B6371D">
        <w:rPr>
          <w:bCs/>
        </w:rPr>
        <w:t>DIGIT[</w:t>
      </w:r>
      <w:proofErr w:type="gramEnd"/>
      <w:r w:rsidRPr="00B6371D">
        <w:rPr>
          <w:bCs/>
        </w:rPr>
        <w:t>tem[i--]];</w:t>
      </w:r>
    </w:p>
    <w:p w14:paraId="13DCEE5B" w14:textId="77777777" w:rsidR="00B6371D" w:rsidRPr="00B6371D" w:rsidRDefault="00B6371D" w:rsidP="004D031E">
      <w:pPr>
        <w:spacing w:line="240" w:lineRule="auto"/>
        <w:rPr>
          <w:bCs/>
        </w:rPr>
      </w:pPr>
      <w:r w:rsidRPr="00B6371D">
        <w:rPr>
          <w:bCs/>
        </w:rPr>
        <w:tab/>
      </w:r>
      <w:r w:rsidRPr="00B6371D">
        <w:rPr>
          <w:bCs/>
        </w:rPr>
        <w:tab/>
        <w:t>}</w:t>
      </w:r>
    </w:p>
    <w:p w14:paraId="1DB0E7BC" w14:textId="77777777" w:rsidR="00B6371D" w:rsidRPr="00B6371D" w:rsidRDefault="00B6371D" w:rsidP="004D031E">
      <w:pPr>
        <w:spacing w:line="240" w:lineRule="auto"/>
        <w:rPr>
          <w:bCs/>
        </w:rPr>
      </w:pPr>
      <w:r w:rsidRPr="00B6371D">
        <w:rPr>
          <w:bCs/>
        </w:rPr>
        <w:tab/>
        <w:t>}</w:t>
      </w:r>
    </w:p>
    <w:p w14:paraId="26B6E67F" w14:textId="77777777" w:rsidR="00B6371D" w:rsidRPr="00B6371D" w:rsidRDefault="00B6371D" w:rsidP="004D031E">
      <w:pPr>
        <w:spacing w:line="240" w:lineRule="auto"/>
        <w:rPr>
          <w:bCs/>
        </w:rPr>
      </w:pPr>
      <w:r w:rsidRPr="00B6371D">
        <w:rPr>
          <w:bCs/>
        </w:rPr>
        <w:tab/>
        <w:t>*s = '\0</w:t>
      </w:r>
      <w:proofErr w:type="gramStart"/>
      <w:r w:rsidRPr="00B6371D">
        <w:rPr>
          <w:bCs/>
        </w:rPr>
        <w:t>';</w:t>
      </w:r>
      <w:proofErr w:type="gramEnd"/>
    </w:p>
    <w:p w14:paraId="388CFBE2" w14:textId="326DC082" w:rsidR="00B6371D" w:rsidRPr="00B6371D" w:rsidRDefault="00B6371D" w:rsidP="004D031E">
      <w:pPr>
        <w:spacing w:line="240" w:lineRule="auto"/>
        <w:rPr>
          <w:bCs/>
        </w:rPr>
      </w:pPr>
      <w:r w:rsidRPr="00B6371D">
        <w:rPr>
          <w:bCs/>
        </w:rPr>
        <w:t>}</w:t>
      </w:r>
    </w:p>
    <w:p w14:paraId="13A7CC7E" w14:textId="77777777" w:rsidR="00B6371D" w:rsidRPr="00B6371D" w:rsidRDefault="00B6371D" w:rsidP="004D031E">
      <w:pPr>
        <w:spacing w:line="240" w:lineRule="auto"/>
        <w:rPr>
          <w:bCs/>
        </w:rPr>
      </w:pPr>
      <w:r w:rsidRPr="00B6371D">
        <w:rPr>
          <w:bCs/>
        </w:rPr>
        <w:t>void update_</w:t>
      </w:r>
      <w:proofErr w:type="gramStart"/>
      <w:r w:rsidRPr="00B6371D">
        <w:rPr>
          <w:bCs/>
        </w:rPr>
        <w:t>data(</w:t>
      </w:r>
      <w:proofErr w:type="gramEnd"/>
      <w:r w:rsidRPr="00B6371D">
        <w:rPr>
          <w:bCs/>
        </w:rPr>
        <w:t>dusty_sensor* p_ss)</w:t>
      </w:r>
    </w:p>
    <w:p w14:paraId="275CCAE0" w14:textId="77777777" w:rsidR="00B6371D" w:rsidRPr="00B6371D" w:rsidRDefault="00B6371D" w:rsidP="004D031E">
      <w:pPr>
        <w:spacing w:line="240" w:lineRule="auto"/>
        <w:rPr>
          <w:bCs/>
        </w:rPr>
      </w:pPr>
      <w:r w:rsidRPr="00B6371D">
        <w:rPr>
          <w:bCs/>
        </w:rPr>
        <w:tab/>
        <w:t>{</w:t>
      </w:r>
    </w:p>
    <w:p w14:paraId="7D496EBA" w14:textId="1F8C138B" w:rsidR="00B6371D" w:rsidRPr="00B6371D" w:rsidRDefault="00B6371D" w:rsidP="004D031E">
      <w:pPr>
        <w:spacing w:line="240" w:lineRule="auto"/>
        <w:rPr>
          <w:bCs/>
        </w:rPr>
      </w:pPr>
      <w:r w:rsidRPr="00B6371D">
        <w:rPr>
          <w:bCs/>
        </w:rPr>
        <w:tab/>
      </w:r>
      <w:r w:rsidRPr="00B6371D">
        <w:rPr>
          <w:bCs/>
        </w:rPr>
        <w:tab/>
      </w:r>
      <w:r w:rsidRPr="00B6371D">
        <w:rPr>
          <w:bCs/>
        </w:rPr>
        <w:tab/>
      </w:r>
      <w:r w:rsidRPr="00B6371D">
        <w:rPr>
          <w:bCs/>
        </w:rPr>
        <w:tab/>
      </w:r>
      <w:r w:rsidRPr="00B6371D">
        <w:rPr>
          <w:bCs/>
        </w:rPr>
        <w:tab/>
        <w:t>char s1[10</w:t>
      </w:r>
      <w:proofErr w:type="gramStart"/>
      <w:r w:rsidRPr="00B6371D">
        <w:rPr>
          <w:bCs/>
        </w:rPr>
        <w:t>],s</w:t>
      </w:r>
      <w:proofErr w:type="gramEnd"/>
      <w:r w:rsidRPr="00B6371D">
        <w:rPr>
          <w:bCs/>
        </w:rPr>
        <w:t>2[20],s3[10],s4[10];</w:t>
      </w:r>
    </w:p>
    <w:p w14:paraId="0529D733" w14:textId="77777777" w:rsidR="00B6371D" w:rsidRPr="00B6371D" w:rsidRDefault="00B6371D" w:rsidP="004D031E">
      <w:pPr>
        <w:spacing w:line="240" w:lineRule="auto"/>
        <w:rPr>
          <w:bCs/>
        </w:rPr>
      </w:pPr>
      <w:r w:rsidRPr="00B6371D">
        <w:rPr>
          <w:bCs/>
        </w:rPr>
        <w:tab/>
      </w:r>
      <w:r w:rsidRPr="00B6371D">
        <w:rPr>
          <w:bCs/>
        </w:rPr>
        <w:tab/>
      </w:r>
      <w:r w:rsidRPr="00B6371D">
        <w:rPr>
          <w:bCs/>
        </w:rPr>
        <w:tab/>
      </w:r>
      <w:r w:rsidRPr="00B6371D">
        <w:rPr>
          <w:bCs/>
        </w:rPr>
        <w:tab/>
        <w:t>integer_to_string((uint32_</w:t>
      </w:r>
      <w:proofErr w:type="gramStart"/>
      <w:r w:rsidRPr="00B6371D">
        <w:rPr>
          <w:bCs/>
        </w:rPr>
        <w:t>t)p</w:t>
      </w:r>
      <w:proofErr w:type="gramEnd"/>
      <w:r w:rsidRPr="00B6371D">
        <w:rPr>
          <w:bCs/>
        </w:rPr>
        <w:t>_ss-&gt;p_dht_ss.temperature,&amp;s1[0]);</w:t>
      </w:r>
    </w:p>
    <w:p w14:paraId="31317C4C" w14:textId="77777777" w:rsidR="00B6371D" w:rsidRPr="00B6371D" w:rsidRDefault="00B6371D" w:rsidP="004D031E">
      <w:pPr>
        <w:spacing w:line="240" w:lineRule="auto"/>
        <w:rPr>
          <w:bCs/>
        </w:rPr>
      </w:pPr>
      <w:r w:rsidRPr="00B6371D">
        <w:rPr>
          <w:bCs/>
        </w:rPr>
        <w:tab/>
      </w:r>
      <w:r w:rsidRPr="00B6371D">
        <w:rPr>
          <w:bCs/>
        </w:rPr>
        <w:tab/>
      </w:r>
      <w:r w:rsidRPr="00B6371D">
        <w:rPr>
          <w:bCs/>
        </w:rPr>
        <w:tab/>
      </w:r>
      <w:r w:rsidRPr="00B6371D">
        <w:rPr>
          <w:bCs/>
        </w:rPr>
        <w:tab/>
        <w:t>integer_to_string((uint32_</w:t>
      </w:r>
      <w:proofErr w:type="gramStart"/>
      <w:r w:rsidRPr="00B6371D">
        <w:rPr>
          <w:bCs/>
        </w:rPr>
        <w:t>t)p</w:t>
      </w:r>
      <w:proofErr w:type="gramEnd"/>
      <w:r w:rsidRPr="00B6371D">
        <w:rPr>
          <w:bCs/>
        </w:rPr>
        <w:t>_ss-&gt;p_dht_ss.humi,&amp;s2[0]);</w:t>
      </w:r>
    </w:p>
    <w:p w14:paraId="3469E01A" w14:textId="5BD675B7" w:rsidR="00B6371D" w:rsidRPr="00B6371D" w:rsidRDefault="00B6371D" w:rsidP="004D031E">
      <w:pPr>
        <w:spacing w:line="240" w:lineRule="auto"/>
        <w:rPr>
          <w:bCs/>
        </w:rPr>
      </w:pPr>
      <w:r w:rsidRPr="00B6371D">
        <w:rPr>
          <w:bCs/>
        </w:rPr>
        <w:t>}</w:t>
      </w:r>
    </w:p>
    <w:p w14:paraId="5CC71BC3" w14:textId="77777777" w:rsidR="00B6371D" w:rsidRPr="00B6371D" w:rsidRDefault="00B6371D" w:rsidP="004D031E">
      <w:pPr>
        <w:spacing w:line="240" w:lineRule="auto"/>
        <w:rPr>
          <w:bCs/>
        </w:rPr>
      </w:pPr>
      <w:r w:rsidRPr="00B6371D">
        <w:rPr>
          <w:bCs/>
        </w:rPr>
        <w:t>double Count_Value_</w:t>
      </w:r>
      <w:proofErr w:type="gramStart"/>
      <w:r w:rsidRPr="00B6371D">
        <w:rPr>
          <w:bCs/>
        </w:rPr>
        <w:t>CO(</w:t>
      </w:r>
      <w:proofErr w:type="gramEnd"/>
      <w:r w:rsidRPr="00B6371D">
        <w:rPr>
          <w:bCs/>
        </w:rPr>
        <w:t>void)</w:t>
      </w:r>
    </w:p>
    <w:p w14:paraId="5D80EB45" w14:textId="77777777" w:rsidR="00B6371D" w:rsidRPr="00B6371D" w:rsidRDefault="00B6371D" w:rsidP="004D031E">
      <w:pPr>
        <w:spacing w:line="240" w:lineRule="auto"/>
        <w:rPr>
          <w:bCs/>
        </w:rPr>
      </w:pPr>
      <w:r w:rsidRPr="00B6371D">
        <w:rPr>
          <w:bCs/>
        </w:rPr>
        <w:t>{</w:t>
      </w:r>
    </w:p>
    <w:p w14:paraId="35CE9154" w14:textId="77777777" w:rsidR="00B6371D" w:rsidRPr="00B6371D" w:rsidRDefault="00B6371D" w:rsidP="004D031E">
      <w:pPr>
        <w:spacing w:line="240" w:lineRule="auto"/>
        <w:rPr>
          <w:bCs/>
        </w:rPr>
      </w:pPr>
      <w:r w:rsidRPr="00B6371D">
        <w:rPr>
          <w:bCs/>
        </w:rPr>
        <w:tab/>
        <w:t>int32_t Value_</w:t>
      </w:r>
      <w:proofErr w:type="gramStart"/>
      <w:r w:rsidRPr="00B6371D">
        <w:rPr>
          <w:bCs/>
        </w:rPr>
        <w:t>ADC;</w:t>
      </w:r>
      <w:proofErr w:type="gramEnd"/>
    </w:p>
    <w:p w14:paraId="50AA267F" w14:textId="77777777" w:rsidR="00B6371D" w:rsidRPr="00B6371D" w:rsidRDefault="00B6371D" w:rsidP="004D031E">
      <w:pPr>
        <w:spacing w:line="240" w:lineRule="auto"/>
        <w:rPr>
          <w:bCs/>
        </w:rPr>
      </w:pPr>
      <w:r w:rsidRPr="00B6371D">
        <w:rPr>
          <w:bCs/>
        </w:rPr>
        <w:tab/>
        <w:t xml:space="preserve">double Vout, </w:t>
      </w:r>
      <w:proofErr w:type="gramStart"/>
      <w:r w:rsidRPr="00B6371D">
        <w:rPr>
          <w:bCs/>
        </w:rPr>
        <w:t>Rs,Value</w:t>
      </w:r>
      <w:proofErr w:type="gramEnd"/>
      <w:r w:rsidRPr="00B6371D">
        <w:rPr>
          <w:bCs/>
        </w:rPr>
        <w:t>_CO;</w:t>
      </w:r>
    </w:p>
    <w:p w14:paraId="2A93ADF4" w14:textId="77777777" w:rsidR="00B6371D" w:rsidRPr="00B6371D" w:rsidRDefault="00B6371D" w:rsidP="004D031E">
      <w:pPr>
        <w:spacing w:line="240" w:lineRule="auto"/>
        <w:rPr>
          <w:bCs/>
        </w:rPr>
      </w:pPr>
      <w:r w:rsidRPr="00B6371D">
        <w:rPr>
          <w:bCs/>
        </w:rPr>
        <w:tab/>
        <w:t>Value_ADC = ADC_</w:t>
      </w:r>
      <w:proofErr w:type="gramStart"/>
      <w:r w:rsidRPr="00B6371D">
        <w:rPr>
          <w:bCs/>
        </w:rPr>
        <w:t>GetConversionValue(</w:t>
      </w:r>
      <w:proofErr w:type="gramEnd"/>
      <w:r w:rsidRPr="00B6371D">
        <w:rPr>
          <w:bCs/>
        </w:rPr>
        <w:t>ADC1);</w:t>
      </w:r>
    </w:p>
    <w:p w14:paraId="58CE1F1D" w14:textId="2EA7BD8A" w:rsidR="00B6371D" w:rsidRPr="00B6371D" w:rsidRDefault="00B6371D" w:rsidP="004D031E">
      <w:pPr>
        <w:spacing w:line="240" w:lineRule="auto"/>
        <w:rPr>
          <w:bCs/>
        </w:rPr>
      </w:pPr>
      <w:r w:rsidRPr="00B6371D">
        <w:rPr>
          <w:bCs/>
        </w:rPr>
        <w:tab/>
        <w:t>// Ro = 300000R</w:t>
      </w:r>
    </w:p>
    <w:p w14:paraId="768C8628" w14:textId="77777777" w:rsidR="00B6371D" w:rsidRPr="00B6371D" w:rsidRDefault="00B6371D" w:rsidP="004D031E">
      <w:pPr>
        <w:spacing w:line="240" w:lineRule="auto"/>
        <w:rPr>
          <w:bCs/>
        </w:rPr>
      </w:pPr>
      <w:r w:rsidRPr="00B6371D">
        <w:rPr>
          <w:bCs/>
        </w:rPr>
        <w:tab/>
        <w:t>Vout = 3.82* Value_ADC/</w:t>
      </w:r>
      <w:proofErr w:type="gramStart"/>
      <w:r w:rsidRPr="00B6371D">
        <w:rPr>
          <w:bCs/>
        </w:rPr>
        <w:t>4096;</w:t>
      </w:r>
      <w:proofErr w:type="gramEnd"/>
    </w:p>
    <w:p w14:paraId="0D013CE9" w14:textId="6936CE31" w:rsidR="00B6371D" w:rsidRPr="00B6371D" w:rsidRDefault="00B6371D" w:rsidP="004D031E">
      <w:pPr>
        <w:spacing w:line="240" w:lineRule="auto"/>
        <w:rPr>
          <w:bCs/>
        </w:rPr>
      </w:pPr>
      <w:r w:rsidRPr="00B6371D">
        <w:rPr>
          <w:bCs/>
        </w:rPr>
        <w:tab/>
        <w:t>Rs = (50000 - 10000 * Vout) / Vout; // Calculator Value Rs</w:t>
      </w:r>
    </w:p>
    <w:p w14:paraId="71830882" w14:textId="7691132D" w:rsidR="00B6371D" w:rsidRPr="00B6371D" w:rsidRDefault="00B6371D" w:rsidP="004D031E">
      <w:pPr>
        <w:spacing w:line="240" w:lineRule="auto"/>
        <w:rPr>
          <w:bCs/>
        </w:rPr>
      </w:pPr>
      <w:r w:rsidRPr="00B6371D">
        <w:rPr>
          <w:bCs/>
        </w:rPr>
        <w:tab/>
        <w:t xml:space="preserve">Value_CO = </w:t>
      </w:r>
      <w:proofErr w:type="gramStart"/>
      <w:r w:rsidRPr="00B6371D">
        <w:rPr>
          <w:bCs/>
        </w:rPr>
        <w:t>pow(</w:t>
      </w:r>
      <w:proofErr w:type="gramEnd"/>
      <w:r w:rsidRPr="00B6371D">
        <w:rPr>
          <w:bCs/>
        </w:rPr>
        <w:t>10.0, (0.65-1.175*log10(Rs/300000)));</w:t>
      </w:r>
    </w:p>
    <w:p w14:paraId="4AEA4A54" w14:textId="77777777" w:rsidR="00B6371D" w:rsidRPr="00B6371D" w:rsidRDefault="00B6371D" w:rsidP="004D031E">
      <w:pPr>
        <w:spacing w:line="240" w:lineRule="auto"/>
        <w:rPr>
          <w:bCs/>
        </w:rPr>
      </w:pPr>
      <w:r w:rsidRPr="00B6371D">
        <w:rPr>
          <w:bCs/>
        </w:rPr>
        <w:tab/>
        <w:t>return Value_</w:t>
      </w:r>
      <w:proofErr w:type="gramStart"/>
      <w:r w:rsidRPr="00B6371D">
        <w:rPr>
          <w:bCs/>
        </w:rPr>
        <w:t>CO;</w:t>
      </w:r>
      <w:proofErr w:type="gramEnd"/>
    </w:p>
    <w:p w14:paraId="3A3242DF" w14:textId="36999C56" w:rsidR="00B6371D" w:rsidRPr="00B6371D" w:rsidRDefault="00B6371D" w:rsidP="004D031E">
      <w:pPr>
        <w:spacing w:line="240" w:lineRule="auto"/>
        <w:rPr>
          <w:bCs/>
        </w:rPr>
      </w:pPr>
      <w:r w:rsidRPr="00B6371D">
        <w:rPr>
          <w:bCs/>
        </w:rPr>
        <w:t>}</w:t>
      </w:r>
    </w:p>
    <w:p w14:paraId="353C28D3" w14:textId="77777777" w:rsidR="00B6371D" w:rsidRPr="00B6371D" w:rsidRDefault="00B6371D" w:rsidP="004D031E">
      <w:pPr>
        <w:spacing w:line="240" w:lineRule="auto"/>
        <w:rPr>
          <w:bCs/>
        </w:rPr>
      </w:pPr>
      <w:r w:rsidRPr="00B6371D">
        <w:rPr>
          <w:bCs/>
        </w:rPr>
        <w:t>void Read_Data_Lora(void)</w:t>
      </w:r>
    </w:p>
    <w:p w14:paraId="5FF6E8E3" w14:textId="77777777" w:rsidR="00B6371D" w:rsidRPr="00B6371D" w:rsidRDefault="00B6371D" w:rsidP="004D031E">
      <w:pPr>
        <w:spacing w:line="240" w:lineRule="auto"/>
        <w:rPr>
          <w:bCs/>
        </w:rPr>
      </w:pPr>
      <w:r w:rsidRPr="00B6371D">
        <w:rPr>
          <w:bCs/>
        </w:rPr>
        <w:t>{</w:t>
      </w:r>
    </w:p>
    <w:p w14:paraId="2D7EAA3F" w14:textId="3E0F53CD" w:rsidR="00B6371D" w:rsidRPr="00B6371D" w:rsidRDefault="00B6371D" w:rsidP="004D031E">
      <w:pPr>
        <w:spacing w:line="240" w:lineRule="auto"/>
        <w:rPr>
          <w:bCs/>
        </w:rPr>
      </w:pPr>
      <w:r w:rsidRPr="00B6371D">
        <w:rPr>
          <w:bCs/>
        </w:rPr>
        <w:t xml:space="preserve">number = </w:t>
      </w:r>
      <w:proofErr w:type="gramStart"/>
      <w:r w:rsidRPr="00B6371D">
        <w:rPr>
          <w:bCs/>
        </w:rPr>
        <w:t>0;</w:t>
      </w:r>
      <w:proofErr w:type="gramEnd"/>
    </w:p>
    <w:p w14:paraId="6F55FE30" w14:textId="77777777" w:rsidR="00B6371D" w:rsidRPr="00B6371D" w:rsidRDefault="00B6371D" w:rsidP="004D031E">
      <w:pPr>
        <w:spacing w:line="240" w:lineRule="auto"/>
        <w:rPr>
          <w:bCs/>
        </w:rPr>
      </w:pPr>
      <w:r w:rsidRPr="00B6371D">
        <w:rPr>
          <w:bCs/>
        </w:rPr>
        <w:tab/>
      </w:r>
      <w:r w:rsidRPr="00B6371D">
        <w:rPr>
          <w:bCs/>
        </w:rPr>
        <w:tab/>
      </w:r>
      <w:r w:rsidRPr="00B6371D">
        <w:rPr>
          <w:bCs/>
        </w:rPr>
        <w:tab/>
      </w:r>
      <w:r w:rsidRPr="00B6371D">
        <w:rPr>
          <w:bCs/>
        </w:rPr>
        <w:tab/>
        <w:t xml:space="preserve">do </w:t>
      </w:r>
    </w:p>
    <w:p w14:paraId="51056655" w14:textId="77777777" w:rsidR="00B6371D" w:rsidRPr="00B6371D" w:rsidRDefault="00B6371D" w:rsidP="004D031E">
      <w:pPr>
        <w:spacing w:line="240" w:lineRule="auto"/>
        <w:rPr>
          <w:bCs/>
        </w:rPr>
      </w:pPr>
      <w:r w:rsidRPr="00B6371D">
        <w:rPr>
          <w:bCs/>
        </w:rPr>
        <w:tab/>
      </w:r>
      <w:r w:rsidRPr="00B6371D">
        <w:rPr>
          <w:bCs/>
        </w:rPr>
        <w:tab/>
      </w:r>
      <w:r w:rsidRPr="00B6371D">
        <w:rPr>
          <w:bCs/>
        </w:rPr>
        <w:tab/>
      </w:r>
      <w:r w:rsidRPr="00B6371D">
        <w:rPr>
          <w:bCs/>
        </w:rPr>
        <w:tab/>
        <w:t>{</w:t>
      </w:r>
    </w:p>
    <w:p w14:paraId="57339E20" w14:textId="77777777" w:rsidR="00B6371D" w:rsidRPr="00B6371D" w:rsidRDefault="00B6371D" w:rsidP="004D031E">
      <w:pPr>
        <w:spacing w:line="240" w:lineRule="auto"/>
        <w:rPr>
          <w:bCs/>
        </w:rPr>
      </w:pPr>
      <w:r w:rsidRPr="00B6371D">
        <w:rPr>
          <w:bCs/>
        </w:rPr>
        <w:tab/>
      </w:r>
      <w:r w:rsidRPr="00B6371D">
        <w:rPr>
          <w:bCs/>
        </w:rPr>
        <w:tab/>
      </w:r>
      <w:r w:rsidRPr="00B6371D">
        <w:rPr>
          <w:bCs/>
        </w:rPr>
        <w:tab/>
      </w:r>
      <w:r w:rsidRPr="00B6371D">
        <w:rPr>
          <w:bCs/>
        </w:rPr>
        <w:tab/>
      </w:r>
      <w:proofErr w:type="gramStart"/>
      <w:r w:rsidRPr="00B6371D">
        <w:rPr>
          <w:bCs/>
        </w:rPr>
        <w:t>while(</w:t>
      </w:r>
      <w:proofErr w:type="gramEnd"/>
      <w:r w:rsidRPr="00B6371D">
        <w:rPr>
          <w:bCs/>
        </w:rPr>
        <w:t>USART_GetFlagStatus(USART1, USART_FLAG_RXNE) == RESET);</w:t>
      </w:r>
    </w:p>
    <w:p w14:paraId="724603E5" w14:textId="77777777" w:rsidR="00B6371D" w:rsidRPr="00B6371D" w:rsidRDefault="00B6371D" w:rsidP="004D031E">
      <w:pPr>
        <w:spacing w:line="240" w:lineRule="auto"/>
        <w:rPr>
          <w:bCs/>
        </w:rPr>
      </w:pPr>
      <w:r w:rsidRPr="00B6371D">
        <w:rPr>
          <w:bCs/>
        </w:rPr>
        <w:tab/>
      </w:r>
      <w:r w:rsidRPr="00B6371D">
        <w:rPr>
          <w:bCs/>
        </w:rPr>
        <w:tab/>
      </w:r>
      <w:r w:rsidRPr="00B6371D">
        <w:rPr>
          <w:bCs/>
        </w:rPr>
        <w:tab/>
      </w:r>
      <w:r w:rsidRPr="00B6371D">
        <w:rPr>
          <w:bCs/>
        </w:rPr>
        <w:tab/>
        <w:t>start_char = USART_</w:t>
      </w:r>
      <w:proofErr w:type="gramStart"/>
      <w:r w:rsidRPr="00B6371D">
        <w:rPr>
          <w:bCs/>
        </w:rPr>
        <w:t>ReceiveData(</w:t>
      </w:r>
      <w:proofErr w:type="gramEnd"/>
      <w:r w:rsidRPr="00B6371D">
        <w:rPr>
          <w:bCs/>
        </w:rPr>
        <w:t>USART1);</w:t>
      </w:r>
    </w:p>
    <w:p w14:paraId="031052F8" w14:textId="77777777" w:rsidR="00B6371D" w:rsidRPr="00B6371D" w:rsidRDefault="00B6371D" w:rsidP="004D031E">
      <w:pPr>
        <w:spacing w:line="240" w:lineRule="auto"/>
        <w:rPr>
          <w:bCs/>
        </w:rPr>
      </w:pPr>
      <w:r w:rsidRPr="00B6371D">
        <w:rPr>
          <w:bCs/>
        </w:rPr>
        <w:tab/>
      </w:r>
      <w:r w:rsidRPr="00B6371D">
        <w:rPr>
          <w:bCs/>
        </w:rPr>
        <w:tab/>
      </w:r>
      <w:r w:rsidRPr="00B6371D">
        <w:rPr>
          <w:bCs/>
        </w:rPr>
        <w:tab/>
      </w:r>
      <w:r w:rsidRPr="00B6371D">
        <w:rPr>
          <w:bCs/>
        </w:rPr>
        <w:tab/>
        <w:t>}</w:t>
      </w:r>
    </w:p>
    <w:p w14:paraId="244BA16D" w14:textId="77777777" w:rsidR="00B6371D" w:rsidRPr="00B6371D" w:rsidRDefault="00B6371D" w:rsidP="004D031E">
      <w:pPr>
        <w:spacing w:line="240" w:lineRule="auto"/>
        <w:rPr>
          <w:bCs/>
        </w:rPr>
      </w:pPr>
      <w:r w:rsidRPr="00B6371D">
        <w:rPr>
          <w:bCs/>
        </w:rPr>
        <w:tab/>
      </w:r>
      <w:r w:rsidRPr="00B6371D">
        <w:rPr>
          <w:bCs/>
        </w:rPr>
        <w:tab/>
      </w:r>
      <w:r w:rsidRPr="00B6371D">
        <w:rPr>
          <w:bCs/>
        </w:rPr>
        <w:tab/>
      </w:r>
      <w:r w:rsidRPr="00B6371D">
        <w:rPr>
          <w:bCs/>
        </w:rPr>
        <w:tab/>
      </w:r>
      <w:proofErr w:type="gramStart"/>
      <w:r w:rsidRPr="00B6371D">
        <w:rPr>
          <w:bCs/>
        </w:rPr>
        <w:t>while( start</w:t>
      </w:r>
      <w:proofErr w:type="gramEnd"/>
      <w:r w:rsidRPr="00B6371D">
        <w:rPr>
          <w:bCs/>
        </w:rPr>
        <w:t>_char != 's');</w:t>
      </w:r>
    </w:p>
    <w:p w14:paraId="047CA852" w14:textId="77777777" w:rsidR="00B6371D" w:rsidRPr="00B6371D" w:rsidRDefault="00B6371D" w:rsidP="004D031E">
      <w:pPr>
        <w:spacing w:line="240" w:lineRule="auto"/>
        <w:rPr>
          <w:bCs/>
        </w:rPr>
      </w:pPr>
      <w:r w:rsidRPr="00B6371D">
        <w:rPr>
          <w:bCs/>
        </w:rPr>
        <w:tab/>
      </w:r>
      <w:r w:rsidRPr="00B6371D">
        <w:rPr>
          <w:bCs/>
        </w:rPr>
        <w:tab/>
      </w:r>
      <w:r w:rsidRPr="00B6371D">
        <w:rPr>
          <w:bCs/>
        </w:rPr>
        <w:tab/>
      </w:r>
      <w:r w:rsidRPr="00B6371D">
        <w:rPr>
          <w:bCs/>
        </w:rPr>
        <w:tab/>
      </w:r>
    </w:p>
    <w:p w14:paraId="3D52147A" w14:textId="77777777" w:rsidR="00B6371D" w:rsidRPr="00B6371D" w:rsidRDefault="00B6371D" w:rsidP="004D031E">
      <w:pPr>
        <w:spacing w:line="240" w:lineRule="auto"/>
        <w:rPr>
          <w:bCs/>
        </w:rPr>
      </w:pPr>
      <w:r w:rsidRPr="00B6371D">
        <w:rPr>
          <w:bCs/>
        </w:rPr>
        <w:tab/>
      </w:r>
      <w:r w:rsidRPr="00B6371D">
        <w:rPr>
          <w:bCs/>
        </w:rPr>
        <w:tab/>
      </w:r>
      <w:r w:rsidRPr="00B6371D">
        <w:rPr>
          <w:bCs/>
        </w:rPr>
        <w:tab/>
      </w:r>
      <w:r w:rsidRPr="00B6371D">
        <w:rPr>
          <w:bCs/>
        </w:rPr>
        <w:tab/>
      </w:r>
      <w:proofErr w:type="gramStart"/>
      <w:r w:rsidRPr="00B6371D">
        <w:rPr>
          <w:bCs/>
        </w:rPr>
        <w:t>while(</w:t>
      </w:r>
      <w:proofErr w:type="gramEnd"/>
      <w:r w:rsidRPr="00B6371D">
        <w:rPr>
          <w:bCs/>
        </w:rPr>
        <w:t>number &lt; 5)</w:t>
      </w:r>
    </w:p>
    <w:p w14:paraId="10E85920" w14:textId="77777777" w:rsidR="00B6371D" w:rsidRPr="00B6371D" w:rsidRDefault="00B6371D" w:rsidP="004D031E">
      <w:pPr>
        <w:spacing w:line="240" w:lineRule="auto"/>
        <w:rPr>
          <w:bCs/>
        </w:rPr>
      </w:pPr>
      <w:r w:rsidRPr="00B6371D">
        <w:rPr>
          <w:bCs/>
        </w:rPr>
        <w:tab/>
      </w:r>
      <w:r w:rsidRPr="00B6371D">
        <w:rPr>
          <w:bCs/>
        </w:rPr>
        <w:tab/>
      </w:r>
      <w:r w:rsidRPr="00B6371D">
        <w:rPr>
          <w:bCs/>
        </w:rPr>
        <w:tab/>
      </w:r>
      <w:r w:rsidRPr="00B6371D">
        <w:rPr>
          <w:bCs/>
        </w:rPr>
        <w:tab/>
        <w:t>{</w:t>
      </w:r>
    </w:p>
    <w:p w14:paraId="3CAFDB12" w14:textId="77777777" w:rsidR="00B6371D" w:rsidRPr="00B6371D" w:rsidRDefault="00B6371D" w:rsidP="004D031E">
      <w:pPr>
        <w:spacing w:line="240" w:lineRule="auto"/>
        <w:rPr>
          <w:bCs/>
        </w:rPr>
      </w:pPr>
      <w:r w:rsidRPr="00B6371D">
        <w:rPr>
          <w:bCs/>
        </w:rPr>
        <w:tab/>
      </w:r>
      <w:r w:rsidRPr="00B6371D">
        <w:rPr>
          <w:bCs/>
        </w:rPr>
        <w:tab/>
      </w:r>
      <w:r w:rsidRPr="00B6371D">
        <w:rPr>
          <w:bCs/>
        </w:rPr>
        <w:tab/>
      </w:r>
      <w:r w:rsidRPr="00B6371D">
        <w:rPr>
          <w:bCs/>
        </w:rPr>
        <w:tab/>
      </w:r>
      <w:proofErr w:type="gramStart"/>
      <w:r w:rsidRPr="00B6371D">
        <w:rPr>
          <w:bCs/>
        </w:rPr>
        <w:t>while(</w:t>
      </w:r>
      <w:proofErr w:type="gramEnd"/>
      <w:r w:rsidRPr="00B6371D">
        <w:rPr>
          <w:bCs/>
        </w:rPr>
        <w:t>USART_GetFlagStatus(USART1, USART_FLAG_RXNE) == RESET);</w:t>
      </w:r>
    </w:p>
    <w:p w14:paraId="41740F17" w14:textId="77777777" w:rsidR="00B6371D" w:rsidRPr="00B6371D" w:rsidRDefault="00B6371D" w:rsidP="004D031E">
      <w:pPr>
        <w:spacing w:line="240" w:lineRule="auto"/>
        <w:rPr>
          <w:bCs/>
        </w:rPr>
      </w:pPr>
      <w:r w:rsidRPr="00B6371D">
        <w:rPr>
          <w:bCs/>
        </w:rPr>
        <w:tab/>
      </w:r>
      <w:r w:rsidRPr="00B6371D">
        <w:rPr>
          <w:bCs/>
        </w:rPr>
        <w:tab/>
      </w:r>
      <w:r w:rsidRPr="00B6371D">
        <w:rPr>
          <w:bCs/>
        </w:rPr>
        <w:tab/>
      </w:r>
      <w:r w:rsidRPr="00B6371D">
        <w:rPr>
          <w:bCs/>
        </w:rPr>
        <w:tab/>
        <w:t>data_Lora[number++] = USART_</w:t>
      </w:r>
      <w:proofErr w:type="gramStart"/>
      <w:r w:rsidRPr="00B6371D">
        <w:rPr>
          <w:bCs/>
        </w:rPr>
        <w:t>ReceiveData(</w:t>
      </w:r>
      <w:proofErr w:type="gramEnd"/>
      <w:r w:rsidRPr="00B6371D">
        <w:rPr>
          <w:bCs/>
        </w:rPr>
        <w:t>USART1);</w:t>
      </w:r>
    </w:p>
    <w:p w14:paraId="1F77D2F8" w14:textId="0638B781" w:rsidR="00B6371D" w:rsidRPr="00B6371D" w:rsidRDefault="00B6371D" w:rsidP="004D031E">
      <w:pPr>
        <w:spacing w:line="240" w:lineRule="auto"/>
        <w:rPr>
          <w:bCs/>
        </w:rPr>
      </w:pPr>
      <w:r w:rsidRPr="00B6371D">
        <w:rPr>
          <w:bCs/>
        </w:rPr>
        <w:tab/>
      </w:r>
      <w:r w:rsidRPr="00B6371D">
        <w:rPr>
          <w:bCs/>
        </w:rPr>
        <w:tab/>
      </w:r>
      <w:r w:rsidRPr="00B6371D">
        <w:rPr>
          <w:bCs/>
        </w:rPr>
        <w:tab/>
      </w:r>
      <w:r w:rsidRPr="00B6371D">
        <w:rPr>
          <w:bCs/>
        </w:rPr>
        <w:tab/>
        <w:t>}</w:t>
      </w:r>
      <w:r w:rsidRPr="00B6371D">
        <w:rPr>
          <w:bCs/>
        </w:rPr>
        <w:tab/>
      </w:r>
    </w:p>
    <w:p w14:paraId="52E52B3D" w14:textId="77777777" w:rsidR="00B6371D" w:rsidRPr="00B6371D" w:rsidRDefault="00B6371D" w:rsidP="004D031E">
      <w:pPr>
        <w:spacing w:line="240" w:lineRule="auto"/>
        <w:rPr>
          <w:bCs/>
        </w:rPr>
      </w:pPr>
      <w:r w:rsidRPr="00B6371D">
        <w:rPr>
          <w:bCs/>
        </w:rPr>
        <w:tab/>
      </w:r>
      <w:r w:rsidRPr="00B6371D">
        <w:rPr>
          <w:bCs/>
        </w:rPr>
        <w:tab/>
      </w:r>
      <w:r w:rsidRPr="00B6371D">
        <w:rPr>
          <w:bCs/>
        </w:rPr>
        <w:tab/>
      </w:r>
      <w:proofErr w:type="gramStart"/>
      <w:r w:rsidRPr="00B6371D">
        <w:rPr>
          <w:bCs/>
        </w:rPr>
        <w:t>while(</w:t>
      </w:r>
      <w:proofErr w:type="gramEnd"/>
      <w:r w:rsidRPr="00B6371D">
        <w:rPr>
          <w:bCs/>
        </w:rPr>
        <w:t>USART_GetFlagStatus(USART1, USART_FLAG_RXNE) == RESET);</w:t>
      </w:r>
    </w:p>
    <w:p w14:paraId="3CB8B760" w14:textId="77777777" w:rsidR="00B6371D" w:rsidRPr="00B6371D" w:rsidRDefault="00B6371D" w:rsidP="004D031E">
      <w:pPr>
        <w:spacing w:line="240" w:lineRule="auto"/>
        <w:rPr>
          <w:bCs/>
        </w:rPr>
      </w:pPr>
      <w:r w:rsidRPr="00B6371D">
        <w:rPr>
          <w:bCs/>
        </w:rPr>
        <w:tab/>
      </w:r>
      <w:r w:rsidRPr="00B6371D">
        <w:rPr>
          <w:bCs/>
        </w:rPr>
        <w:tab/>
      </w:r>
      <w:r w:rsidRPr="00B6371D">
        <w:rPr>
          <w:bCs/>
        </w:rPr>
        <w:tab/>
      </w:r>
      <w:r w:rsidRPr="00B6371D">
        <w:rPr>
          <w:bCs/>
        </w:rPr>
        <w:tab/>
        <w:t>stop_char = USART_</w:t>
      </w:r>
      <w:proofErr w:type="gramStart"/>
      <w:r w:rsidRPr="00B6371D">
        <w:rPr>
          <w:bCs/>
        </w:rPr>
        <w:t>ReceiveData(</w:t>
      </w:r>
      <w:proofErr w:type="gramEnd"/>
      <w:r w:rsidRPr="00B6371D">
        <w:rPr>
          <w:bCs/>
        </w:rPr>
        <w:t>USART1);</w:t>
      </w:r>
    </w:p>
    <w:p w14:paraId="155FAD27" w14:textId="77777777" w:rsidR="00B6371D" w:rsidRPr="00B6371D" w:rsidRDefault="00B6371D" w:rsidP="004D031E">
      <w:pPr>
        <w:spacing w:line="240" w:lineRule="auto"/>
        <w:rPr>
          <w:bCs/>
        </w:rPr>
      </w:pPr>
      <w:r w:rsidRPr="00B6371D">
        <w:rPr>
          <w:bCs/>
        </w:rPr>
        <w:tab/>
        <w:t>if (stop_char == 't')</w:t>
      </w:r>
    </w:p>
    <w:p w14:paraId="12826B64" w14:textId="77777777" w:rsidR="00B6371D" w:rsidRPr="00B6371D" w:rsidRDefault="00B6371D" w:rsidP="004D031E">
      <w:pPr>
        <w:spacing w:line="240" w:lineRule="auto"/>
        <w:rPr>
          <w:bCs/>
        </w:rPr>
      </w:pPr>
      <w:r w:rsidRPr="00B6371D">
        <w:rPr>
          <w:bCs/>
        </w:rPr>
        <w:tab/>
      </w:r>
      <w:r w:rsidRPr="00B6371D">
        <w:rPr>
          <w:bCs/>
        </w:rPr>
        <w:tab/>
      </w:r>
      <w:r w:rsidRPr="00B6371D">
        <w:rPr>
          <w:bCs/>
        </w:rPr>
        <w:tab/>
        <w:t>T2 = (data_</w:t>
      </w:r>
      <w:proofErr w:type="gramStart"/>
      <w:r w:rsidRPr="00B6371D">
        <w:rPr>
          <w:bCs/>
        </w:rPr>
        <w:t>Lora[</w:t>
      </w:r>
      <w:proofErr w:type="gramEnd"/>
      <w:r w:rsidRPr="00B6371D">
        <w:rPr>
          <w:bCs/>
        </w:rPr>
        <w:t>0] - 48)*10 + (data_Lora[1] - 48);</w:t>
      </w:r>
    </w:p>
    <w:p w14:paraId="305E93FA" w14:textId="77777777" w:rsidR="00B6371D" w:rsidRPr="00B6371D" w:rsidRDefault="00B6371D" w:rsidP="004D031E">
      <w:pPr>
        <w:spacing w:line="240" w:lineRule="auto"/>
        <w:rPr>
          <w:bCs/>
        </w:rPr>
      </w:pPr>
      <w:r w:rsidRPr="00B6371D">
        <w:rPr>
          <w:bCs/>
        </w:rPr>
        <w:tab/>
      </w:r>
      <w:r w:rsidRPr="00B6371D">
        <w:rPr>
          <w:bCs/>
        </w:rPr>
        <w:tab/>
      </w:r>
      <w:r w:rsidRPr="00B6371D">
        <w:rPr>
          <w:bCs/>
        </w:rPr>
        <w:tab/>
        <w:t>CO2 = (data_</w:t>
      </w:r>
      <w:proofErr w:type="gramStart"/>
      <w:r w:rsidRPr="00B6371D">
        <w:rPr>
          <w:bCs/>
        </w:rPr>
        <w:t>Lora[</w:t>
      </w:r>
      <w:proofErr w:type="gramEnd"/>
      <w:r w:rsidRPr="00B6371D">
        <w:rPr>
          <w:bCs/>
        </w:rPr>
        <w:t>2] - 48)*100 + (data_Lora[3] - 48)*10 + (data_Lora[4] - 48);</w:t>
      </w:r>
    </w:p>
    <w:p w14:paraId="375F9D96" w14:textId="77777777" w:rsidR="00B6371D" w:rsidRPr="00B6371D" w:rsidRDefault="00B6371D" w:rsidP="004D031E">
      <w:pPr>
        <w:spacing w:line="240" w:lineRule="auto"/>
        <w:rPr>
          <w:bCs/>
        </w:rPr>
      </w:pPr>
      <w:r w:rsidRPr="00B6371D">
        <w:rPr>
          <w:bCs/>
        </w:rPr>
        <w:tab/>
      </w:r>
      <w:r w:rsidRPr="00B6371D">
        <w:rPr>
          <w:bCs/>
        </w:rPr>
        <w:tab/>
      </w:r>
      <w:r w:rsidRPr="00B6371D">
        <w:rPr>
          <w:bCs/>
        </w:rPr>
        <w:tab/>
      </w:r>
      <w:r w:rsidRPr="00B6371D">
        <w:rPr>
          <w:bCs/>
        </w:rPr>
        <w:tab/>
        <w:t>if (period_tem == 1)</w:t>
      </w:r>
    </w:p>
    <w:p w14:paraId="6A2D4D12" w14:textId="77777777" w:rsidR="00B6371D" w:rsidRPr="00B6371D" w:rsidRDefault="00B6371D" w:rsidP="004D031E">
      <w:pPr>
        <w:spacing w:line="240" w:lineRule="auto"/>
        <w:rPr>
          <w:bCs/>
        </w:rPr>
      </w:pPr>
      <w:r w:rsidRPr="00B6371D">
        <w:rPr>
          <w:bCs/>
        </w:rPr>
        <w:tab/>
      </w:r>
      <w:r w:rsidRPr="00B6371D">
        <w:rPr>
          <w:bCs/>
        </w:rPr>
        <w:tab/>
      </w:r>
      <w:r w:rsidRPr="00B6371D">
        <w:rPr>
          <w:bCs/>
        </w:rPr>
        <w:tab/>
        <w:t>{</w:t>
      </w:r>
    </w:p>
    <w:p w14:paraId="66F2939D" w14:textId="77777777" w:rsidR="00B6371D" w:rsidRPr="00B6371D" w:rsidRDefault="00B6371D" w:rsidP="004D031E">
      <w:pPr>
        <w:spacing w:line="240" w:lineRule="auto"/>
        <w:rPr>
          <w:bCs/>
        </w:rPr>
      </w:pPr>
      <w:r w:rsidRPr="00B6371D">
        <w:rPr>
          <w:bCs/>
        </w:rPr>
        <w:tab/>
      </w:r>
      <w:r w:rsidRPr="00B6371D">
        <w:rPr>
          <w:bCs/>
        </w:rPr>
        <w:tab/>
      </w:r>
      <w:r w:rsidRPr="00B6371D">
        <w:rPr>
          <w:bCs/>
        </w:rPr>
        <w:tab/>
        <w:t>dental_t</w:t>
      </w:r>
      <w:proofErr w:type="gramStart"/>
      <w:r w:rsidRPr="00B6371D">
        <w:rPr>
          <w:bCs/>
        </w:rPr>
        <w:t>2  =</w:t>
      </w:r>
      <w:proofErr w:type="gramEnd"/>
      <w:r w:rsidRPr="00B6371D">
        <w:rPr>
          <w:bCs/>
        </w:rPr>
        <w:t xml:space="preserve"> T2 / tem_pre2;</w:t>
      </w:r>
    </w:p>
    <w:p w14:paraId="0315D358" w14:textId="77777777" w:rsidR="00B6371D" w:rsidRPr="00B6371D" w:rsidRDefault="00B6371D" w:rsidP="004D031E">
      <w:pPr>
        <w:spacing w:line="240" w:lineRule="auto"/>
        <w:rPr>
          <w:bCs/>
        </w:rPr>
      </w:pPr>
      <w:r w:rsidRPr="00B6371D">
        <w:rPr>
          <w:bCs/>
        </w:rPr>
        <w:tab/>
      </w:r>
      <w:r w:rsidRPr="00B6371D">
        <w:rPr>
          <w:bCs/>
        </w:rPr>
        <w:tab/>
      </w:r>
      <w:r w:rsidRPr="00B6371D">
        <w:rPr>
          <w:bCs/>
        </w:rPr>
        <w:tab/>
        <w:t xml:space="preserve">tem_pre2 = </w:t>
      </w:r>
      <w:proofErr w:type="gramStart"/>
      <w:r w:rsidRPr="00B6371D">
        <w:rPr>
          <w:bCs/>
        </w:rPr>
        <w:t>T2;</w:t>
      </w:r>
      <w:proofErr w:type="gramEnd"/>
    </w:p>
    <w:p w14:paraId="3EB42506" w14:textId="63CBE7FD" w:rsidR="00B6371D" w:rsidRPr="00B6371D" w:rsidRDefault="00B6371D" w:rsidP="004D031E">
      <w:pPr>
        <w:spacing w:line="240" w:lineRule="auto"/>
        <w:rPr>
          <w:bCs/>
        </w:rPr>
      </w:pPr>
      <w:r w:rsidRPr="00B6371D">
        <w:rPr>
          <w:bCs/>
        </w:rPr>
        <w:tab/>
      </w:r>
      <w:r w:rsidRPr="00B6371D">
        <w:rPr>
          <w:bCs/>
        </w:rPr>
        <w:tab/>
      </w:r>
      <w:r w:rsidRPr="00B6371D">
        <w:rPr>
          <w:bCs/>
        </w:rPr>
        <w:tab/>
        <w:t>}</w:t>
      </w:r>
    </w:p>
    <w:p w14:paraId="1FFD2914" w14:textId="77777777" w:rsidR="00B6371D" w:rsidRPr="00B6371D" w:rsidRDefault="00B6371D" w:rsidP="004D031E">
      <w:pPr>
        <w:spacing w:line="240" w:lineRule="auto"/>
        <w:rPr>
          <w:bCs/>
        </w:rPr>
      </w:pPr>
      <w:r w:rsidRPr="00B6371D">
        <w:rPr>
          <w:bCs/>
        </w:rPr>
        <w:t>}</w:t>
      </w:r>
    </w:p>
    <w:p w14:paraId="4E1DAC32" w14:textId="77777777" w:rsidR="00B6371D" w:rsidRPr="00B6371D" w:rsidRDefault="00B6371D" w:rsidP="004D031E">
      <w:pPr>
        <w:spacing w:line="240" w:lineRule="auto"/>
        <w:rPr>
          <w:bCs/>
        </w:rPr>
      </w:pPr>
      <w:r w:rsidRPr="00B6371D">
        <w:rPr>
          <w:bCs/>
        </w:rPr>
        <w:t>void Time_</w:t>
      </w:r>
      <w:proofErr w:type="gramStart"/>
      <w:r w:rsidRPr="00B6371D">
        <w:rPr>
          <w:bCs/>
        </w:rPr>
        <w:t>Display(</w:t>
      </w:r>
      <w:proofErr w:type="gramEnd"/>
      <w:r w:rsidRPr="00B6371D">
        <w:rPr>
          <w:bCs/>
        </w:rPr>
        <w:t>uint32_t TimeVar)</w:t>
      </w:r>
    </w:p>
    <w:p w14:paraId="6363E263" w14:textId="77777777" w:rsidR="00B6371D" w:rsidRPr="00B6371D" w:rsidRDefault="00B6371D" w:rsidP="004D031E">
      <w:pPr>
        <w:spacing w:line="240" w:lineRule="auto"/>
        <w:rPr>
          <w:bCs/>
        </w:rPr>
      </w:pPr>
      <w:r w:rsidRPr="00B6371D">
        <w:rPr>
          <w:bCs/>
        </w:rPr>
        <w:t xml:space="preserve"> {</w:t>
      </w:r>
    </w:p>
    <w:p w14:paraId="794929AA" w14:textId="5B5E4856" w:rsidR="00B6371D" w:rsidRPr="00B6371D" w:rsidRDefault="00B6371D" w:rsidP="004D031E">
      <w:pPr>
        <w:spacing w:line="240" w:lineRule="auto"/>
        <w:rPr>
          <w:bCs/>
        </w:rPr>
      </w:pPr>
      <w:r w:rsidRPr="00B6371D">
        <w:rPr>
          <w:bCs/>
        </w:rPr>
        <w:t xml:space="preserve">   uint32_t THH = 0, TMM = 0, TSS = </w:t>
      </w:r>
      <w:proofErr w:type="gramStart"/>
      <w:r w:rsidRPr="00B6371D">
        <w:rPr>
          <w:bCs/>
        </w:rPr>
        <w:t>0;</w:t>
      </w:r>
      <w:proofErr w:type="gramEnd"/>
    </w:p>
    <w:p w14:paraId="06D04E8E" w14:textId="77777777" w:rsidR="00B6371D" w:rsidRPr="00B6371D" w:rsidRDefault="00B6371D" w:rsidP="004D031E">
      <w:pPr>
        <w:spacing w:line="240" w:lineRule="auto"/>
        <w:rPr>
          <w:bCs/>
        </w:rPr>
      </w:pPr>
      <w:r w:rsidRPr="00B6371D">
        <w:rPr>
          <w:bCs/>
        </w:rPr>
        <w:t xml:space="preserve">   /* Reset RTC Counter when Time is 23:59:59 */</w:t>
      </w:r>
    </w:p>
    <w:p w14:paraId="0062515E" w14:textId="77777777" w:rsidR="00B6371D" w:rsidRPr="00B6371D" w:rsidRDefault="00B6371D" w:rsidP="004D031E">
      <w:pPr>
        <w:spacing w:line="240" w:lineRule="auto"/>
        <w:rPr>
          <w:bCs/>
        </w:rPr>
      </w:pPr>
      <w:r w:rsidRPr="00B6371D">
        <w:rPr>
          <w:bCs/>
        </w:rPr>
        <w:t xml:space="preserve">   if (RTC_</w:t>
      </w:r>
      <w:proofErr w:type="gramStart"/>
      <w:r w:rsidRPr="00B6371D">
        <w:rPr>
          <w:bCs/>
        </w:rPr>
        <w:t>GetCounter(</w:t>
      </w:r>
      <w:proofErr w:type="gramEnd"/>
      <w:r w:rsidRPr="00B6371D">
        <w:rPr>
          <w:bCs/>
        </w:rPr>
        <w:t>) == 0x0001517F)</w:t>
      </w:r>
    </w:p>
    <w:p w14:paraId="56D823F7" w14:textId="77777777" w:rsidR="00B6371D" w:rsidRPr="00B6371D" w:rsidRDefault="00B6371D" w:rsidP="004D031E">
      <w:pPr>
        <w:spacing w:line="240" w:lineRule="auto"/>
        <w:rPr>
          <w:bCs/>
        </w:rPr>
      </w:pPr>
      <w:r w:rsidRPr="00B6371D">
        <w:rPr>
          <w:bCs/>
        </w:rPr>
        <w:t xml:space="preserve">   {</w:t>
      </w:r>
    </w:p>
    <w:p w14:paraId="3CE8AA00" w14:textId="77777777" w:rsidR="00B6371D" w:rsidRPr="00B6371D" w:rsidRDefault="00B6371D" w:rsidP="004D031E">
      <w:pPr>
        <w:spacing w:line="240" w:lineRule="auto"/>
        <w:rPr>
          <w:bCs/>
        </w:rPr>
      </w:pPr>
      <w:r w:rsidRPr="00B6371D">
        <w:rPr>
          <w:bCs/>
        </w:rPr>
        <w:t xml:space="preserve">      RTC_SetCounter(0x0</w:t>
      </w:r>
      <w:proofErr w:type="gramStart"/>
      <w:r w:rsidRPr="00B6371D">
        <w:rPr>
          <w:bCs/>
        </w:rPr>
        <w:t>);</w:t>
      </w:r>
      <w:proofErr w:type="gramEnd"/>
    </w:p>
    <w:p w14:paraId="44CEA01C" w14:textId="77777777" w:rsidR="00B6371D" w:rsidRPr="00B6371D" w:rsidRDefault="00B6371D" w:rsidP="004D031E">
      <w:pPr>
        <w:spacing w:line="240" w:lineRule="auto"/>
        <w:rPr>
          <w:bCs/>
        </w:rPr>
      </w:pPr>
      <w:r w:rsidRPr="00B6371D">
        <w:rPr>
          <w:bCs/>
        </w:rPr>
        <w:t xml:space="preserve">      /* Wait until last write operation on RTC registers has finished */</w:t>
      </w:r>
    </w:p>
    <w:p w14:paraId="45E13168" w14:textId="77777777" w:rsidR="00B6371D" w:rsidRPr="00B6371D" w:rsidRDefault="00B6371D" w:rsidP="004D031E">
      <w:pPr>
        <w:spacing w:line="240" w:lineRule="auto"/>
        <w:rPr>
          <w:bCs/>
        </w:rPr>
      </w:pPr>
      <w:r w:rsidRPr="00B6371D">
        <w:rPr>
          <w:bCs/>
        </w:rPr>
        <w:t xml:space="preserve">      RTC_</w:t>
      </w:r>
      <w:proofErr w:type="gramStart"/>
      <w:r w:rsidRPr="00B6371D">
        <w:rPr>
          <w:bCs/>
        </w:rPr>
        <w:t>WaitForLastTask(</w:t>
      </w:r>
      <w:proofErr w:type="gramEnd"/>
      <w:r w:rsidRPr="00B6371D">
        <w:rPr>
          <w:bCs/>
        </w:rPr>
        <w:t>);</w:t>
      </w:r>
    </w:p>
    <w:p w14:paraId="6B313773" w14:textId="77777777" w:rsidR="00B6371D" w:rsidRPr="00B6371D" w:rsidRDefault="00B6371D" w:rsidP="004D031E">
      <w:pPr>
        <w:spacing w:line="240" w:lineRule="auto"/>
        <w:rPr>
          <w:bCs/>
        </w:rPr>
      </w:pPr>
      <w:r w:rsidRPr="00B6371D">
        <w:rPr>
          <w:bCs/>
        </w:rPr>
        <w:t xml:space="preserve">   }</w:t>
      </w:r>
    </w:p>
    <w:p w14:paraId="5A291A5B" w14:textId="77777777" w:rsidR="00B6371D" w:rsidRPr="00B6371D" w:rsidRDefault="00B6371D" w:rsidP="004D031E">
      <w:pPr>
        <w:spacing w:line="240" w:lineRule="auto"/>
        <w:rPr>
          <w:bCs/>
        </w:rPr>
      </w:pPr>
      <w:r w:rsidRPr="00B6371D">
        <w:rPr>
          <w:bCs/>
        </w:rPr>
        <w:t xml:space="preserve">   /* </w:t>
      </w:r>
      <w:proofErr w:type="gramStart"/>
      <w:r w:rsidRPr="00B6371D">
        <w:rPr>
          <w:bCs/>
        </w:rPr>
        <w:t>Compute  hours</w:t>
      </w:r>
      <w:proofErr w:type="gramEnd"/>
      <w:r w:rsidRPr="00B6371D">
        <w:rPr>
          <w:bCs/>
        </w:rPr>
        <w:t xml:space="preserve"> */</w:t>
      </w:r>
    </w:p>
    <w:p w14:paraId="75E4FE54" w14:textId="77777777" w:rsidR="00B6371D" w:rsidRPr="00B6371D" w:rsidRDefault="00B6371D" w:rsidP="004D031E">
      <w:pPr>
        <w:spacing w:line="240" w:lineRule="auto"/>
        <w:rPr>
          <w:bCs/>
        </w:rPr>
      </w:pPr>
      <w:r w:rsidRPr="00B6371D">
        <w:rPr>
          <w:bCs/>
        </w:rPr>
        <w:t xml:space="preserve">   THH = TimeVar / </w:t>
      </w:r>
      <w:proofErr w:type="gramStart"/>
      <w:r w:rsidRPr="00B6371D">
        <w:rPr>
          <w:bCs/>
        </w:rPr>
        <w:t>3600;</w:t>
      </w:r>
      <w:proofErr w:type="gramEnd"/>
    </w:p>
    <w:p w14:paraId="6CFDE495" w14:textId="77777777" w:rsidR="00B6371D" w:rsidRPr="00B6371D" w:rsidRDefault="00B6371D" w:rsidP="004D031E">
      <w:pPr>
        <w:spacing w:line="240" w:lineRule="auto"/>
        <w:rPr>
          <w:bCs/>
        </w:rPr>
      </w:pPr>
      <w:r w:rsidRPr="00B6371D">
        <w:rPr>
          <w:bCs/>
        </w:rPr>
        <w:t xml:space="preserve">   /* Compute minutes */</w:t>
      </w:r>
    </w:p>
    <w:p w14:paraId="633722EF" w14:textId="77777777" w:rsidR="00B6371D" w:rsidRPr="00B6371D" w:rsidRDefault="00B6371D" w:rsidP="004D031E">
      <w:pPr>
        <w:spacing w:line="240" w:lineRule="auto"/>
        <w:rPr>
          <w:bCs/>
        </w:rPr>
      </w:pPr>
      <w:r w:rsidRPr="00B6371D">
        <w:rPr>
          <w:bCs/>
        </w:rPr>
        <w:t xml:space="preserve">   TMM = (TimeVar % 3600) / </w:t>
      </w:r>
      <w:proofErr w:type="gramStart"/>
      <w:r w:rsidRPr="00B6371D">
        <w:rPr>
          <w:bCs/>
        </w:rPr>
        <w:t>60;</w:t>
      </w:r>
      <w:proofErr w:type="gramEnd"/>
    </w:p>
    <w:p w14:paraId="55441FF0" w14:textId="77777777" w:rsidR="00B6371D" w:rsidRPr="00B6371D" w:rsidRDefault="00B6371D" w:rsidP="004D031E">
      <w:pPr>
        <w:spacing w:line="240" w:lineRule="auto"/>
        <w:rPr>
          <w:bCs/>
        </w:rPr>
      </w:pPr>
      <w:r w:rsidRPr="00B6371D">
        <w:rPr>
          <w:bCs/>
        </w:rPr>
        <w:t xml:space="preserve">   /* Compute seconds */</w:t>
      </w:r>
    </w:p>
    <w:p w14:paraId="318A105B" w14:textId="77777777" w:rsidR="00B6371D" w:rsidRPr="00B6371D" w:rsidRDefault="00B6371D" w:rsidP="004D031E">
      <w:pPr>
        <w:spacing w:line="240" w:lineRule="auto"/>
        <w:rPr>
          <w:bCs/>
        </w:rPr>
      </w:pPr>
      <w:r w:rsidRPr="00B6371D">
        <w:rPr>
          <w:bCs/>
        </w:rPr>
        <w:t xml:space="preserve">   TSS = (TimeVar % 3600) % </w:t>
      </w:r>
      <w:proofErr w:type="gramStart"/>
      <w:r w:rsidRPr="00B6371D">
        <w:rPr>
          <w:bCs/>
        </w:rPr>
        <w:t>60;</w:t>
      </w:r>
      <w:proofErr w:type="gramEnd"/>
    </w:p>
    <w:p w14:paraId="18A2488E" w14:textId="77777777" w:rsidR="00B6371D" w:rsidRPr="00B6371D" w:rsidRDefault="00B6371D" w:rsidP="004D031E">
      <w:pPr>
        <w:spacing w:line="240" w:lineRule="auto"/>
        <w:rPr>
          <w:bCs/>
        </w:rPr>
      </w:pPr>
      <w:r w:rsidRPr="00B6371D">
        <w:rPr>
          <w:bCs/>
        </w:rPr>
        <w:tab/>
        <w:t xml:space="preserve"> temp_day = THH / </w:t>
      </w:r>
      <w:proofErr w:type="gramStart"/>
      <w:r w:rsidRPr="00B6371D">
        <w:rPr>
          <w:bCs/>
        </w:rPr>
        <w:t>24;</w:t>
      </w:r>
      <w:proofErr w:type="gramEnd"/>
    </w:p>
    <w:p w14:paraId="24C62CBB" w14:textId="77777777" w:rsidR="00B6371D" w:rsidRPr="00B6371D" w:rsidRDefault="00B6371D" w:rsidP="004D031E">
      <w:pPr>
        <w:spacing w:line="240" w:lineRule="auto"/>
        <w:rPr>
          <w:bCs/>
        </w:rPr>
      </w:pPr>
      <w:r w:rsidRPr="00B6371D">
        <w:rPr>
          <w:bCs/>
        </w:rPr>
        <w:tab/>
      </w:r>
      <w:r w:rsidRPr="00B6371D">
        <w:rPr>
          <w:bCs/>
        </w:rPr>
        <w:tab/>
        <w:t>THH = (THH % 24</w:t>
      </w:r>
      <w:proofErr w:type="gramStart"/>
      <w:r w:rsidRPr="00B6371D">
        <w:rPr>
          <w:bCs/>
        </w:rPr>
        <w:t>);</w:t>
      </w:r>
      <w:proofErr w:type="gramEnd"/>
    </w:p>
    <w:p w14:paraId="61AEBDCD" w14:textId="77777777" w:rsidR="00B6371D" w:rsidRPr="00B6371D" w:rsidRDefault="00B6371D" w:rsidP="004D031E">
      <w:pPr>
        <w:spacing w:line="240" w:lineRule="auto"/>
        <w:rPr>
          <w:bCs/>
        </w:rPr>
      </w:pPr>
      <w:r w:rsidRPr="00B6371D">
        <w:rPr>
          <w:bCs/>
        </w:rPr>
        <w:tab/>
        <w:t xml:space="preserve"> print_int_2</w:t>
      </w:r>
      <w:proofErr w:type="gramStart"/>
      <w:r w:rsidRPr="00B6371D">
        <w:rPr>
          <w:bCs/>
        </w:rPr>
        <w:t>unit(</w:t>
      </w:r>
      <w:proofErr w:type="gramEnd"/>
      <w:r w:rsidRPr="00B6371D">
        <w:rPr>
          <w:bCs/>
        </w:rPr>
        <w:t>25, 0, (int32_t)THH, WHITE);</w:t>
      </w:r>
    </w:p>
    <w:p w14:paraId="07B44056" w14:textId="77777777" w:rsidR="00B6371D" w:rsidRPr="00B6371D" w:rsidRDefault="00B6371D" w:rsidP="004D031E">
      <w:pPr>
        <w:spacing w:line="240" w:lineRule="auto"/>
        <w:rPr>
          <w:bCs/>
        </w:rPr>
      </w:pPr>
      <w:r w:rsidRPr="00B6371D">
        <w:rPr>
          <w:bCs/>
        </w:rPr>
        <w:tab/>
        <w:t xml:space="preserve"> print_</w:t>
      </w:r>
      <w:proofErr w:type="gramStart"/>
      <w:r w:rsidRPr="00B6371D">
        <w:rPr>
          <w:bCs/>
        </w:rPr>
        <w:t>char(</w:t>
      </w:r>
      <w:proofErr w:type="gramEnd"/>
      <w:r w:rsidRPr="00B6371D">
        <w:rPr>
          <w:bCs/>
        </w:rPr>
        <w:t>37, 0, ':', WHITE);</w:t>
      </w:r>
    </w:p>
    <w:p w14:paraId="2914D512" w14:textId="77777777" w:rsidR="00B6371D" w:rsidRPr="00B6371D" w:rsidRDefault="00B6371D" w:rsidP="004D031E">
      <w:pPr>
        <w:spacing w:line="240" w:lineRule="auto"/>
        <w:rPr>
          <w:bCs/>
        </w:rPr>
      </w:pPr>
      <w:r w:rsidRPr="00B6371D">
        <w:rPr>
          <w:bCs/>
        </w:rPr>
        <w:tab/>
        <w:t xml:space="preserve"> print_int_2</w:t>
      </w:r>
      <w:proofErr w:type="gramStart"/>
      <w:r w:rsidRPr="00B6371D">
        <w:rPr>
          <w:bCs/>
        </w:rPr>
        <w:t>unit(</w:t>
      </w:r>
      <w:proofErr w:type="gramEnd"/>
      <w:r w:rsidRPr="00B6371D">
        <w:rPr>
          <w:bCs/>
        </w:rPr>
        <w:t>42, 0, (int32_t)TMM, WHITE);</w:t>
      </w:r>
    </w:p>
    <w:p w14:paraId="1F3EE55D" w14:textId="77777777" w:rsidR="00B6371D" w:rsidRPr="00B6371D" w:rsidRDefault="00B6371D" w:rsidP="004D031E">
      <w:pPr>
        <w:spacing w:line="240" w:lineRule="auto"/>
        <w:rPr>
          <w:bCs/>
        </w:rPr>
      </w:pPr>
      <w:r w:rsidRPr="00B6371D">
        <w:rPr>
          <w:bCs/>
        </w:rPr>
        <w:tab/>
        <w:t xml:space="preserve"> print_</w:t>
      </w:r>
      <w:proofErr w:type="gramStart"/>
      <w:r w:rsidRPr="00B6371D">
        <w:rPr>
          <w:bCs/>
        </w:rPr>
        <w:t>char(</w:t>
      </w:r>
      <w:proofErr w:type="gramEnd"/>
      <w:r w:rsidRPr="00B6371D">
        <w:rPr>
          <w:bCs/>
        </w:rPr>
        <w:t>54, 0, ':', WHITE);</w:t>
      </w:r>
    </w:p>
    <w:p w14:paraId="4AF1E1BF" w14:textId="77777777" w:rsidR="00B6371D" w:rsidRPr="00B6371D" w:rsidRDefault="00B6371D" w:rsidP="004D031E">
      <w:pPr>
        <w:spacing w:line="240" w:lineRule="auto"/>
        <w:rPr>
          <w:bCs/>
        </w:rPr>
      </w:pPr>
      <w:r w:rsidRPr="00B6371D">
        <w:rPr>
          <w:bCs/>
        </w:rPr>
        <w:tab/>
        <w:t xml:space="preserve"> print_int_2</w:t>
      </w:r>
      <w:proofErr w:type="gramStart"/>
      <w:r w:rsidRPr="00B6371D">
        <w:rPr>
          <w:bCs/>
        </w:rPr>
        <w:t>unit(</w:t>
      </w:r>
      <w:proofErr w:type="gramEnd"/>
      <w:r w:rsidRPr="00B6371D">
        <w:rPr>
          <w:bCs/>
        </w:rPr>
        <w:t>59, 0, (int32_t)TSS, WHITE);</w:t>
      </w:r>
    </w:p>
    <w:p w14:paraId="3C6E48BC" w14:textId="77777777" w:rsidR="00B6371D" w:rsidRPr="00B6371D" w:rsidRDefault="00B6371D" w:rsidP="004D031E">
      <w:pPr>
        <w:spacing w:line="240" w:lineRule="auto"/>
        <w:rPr>
          <w:bCs/>
        </w:rPr>
      </w:pPr>
      <w:r w:rsidRPr="00B6371D">
        <w:rPr>
          <w:bCs/>
        </w:rPr>
        <w:tab/>
        <w:t xml:space="preserve"> if (TSS == 0) {period_tem = 1;}</w:t>
      </w:r>
    </w:p>
    <w:p w14:paraId="239C1D69" w14:textId="467C50E9" w:rsidR="00B6371D" w:rsidRPr="00B6371D" w:rsidRDefault="00B6371D" w:rsidP="004D031E">
      <w:pPr>
        <w:spacing w:line="240" w:lineRule="auto"/>
        <w:rPr>
          <w:bCs/>
        </w:rPr>
      </w:pPr>
      <w:r w:rsidRPr="00B6371D">
        <w:rPr>
          <w:bCs/>
        </w:rPr>
        <w:tab/>
        <w:t xml:space="preserve"> else {period_tem = 0;}</w:t>
      </w:r>
    </w:p>
    <w:p w14:paraId="28045254" w14:textId="3720FCD1" w:rsidR="00B06BB6" w:rsidRPr="00B6371D" w:rsidRDefault="00B6371D" w:rsidP="004D031E">
      <w:pPr>
        <w:spacing w:line="240" w:lineRule="auto"/>
        <w:rPr>
          <w:bCs/>
        </w:rPr>
      </w:pPr>
      <w:r w:rsidRPr="00B6371D">
        <w:rPr>
          <w:bCs/>
        </w:rPr>
        <w:t xml:space="preserve"> }</w:t>
      </w:r>
    </w:p>
    <w:sectPr w:rsidR="00B06BB6" w:rsidRPr="00B6371D" w:rsidSect="00A526DD">
      <w:footerReference w:type="default" r:id="rId119"/>
      <w:pgSz w:w="11907" w:h="16840" w:code="9"/>
      <w:pgMar w:top="1134" w:right="1418" w:bottom="1134" w:left="1985" w:header="720" w:footer="386"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67E96A9" w14:textId="77777777" w:rsidR="00031F35" w:rsidRDefault="00031F35" w:rsidP="00454810">
      <w:pPr>
        <w:spacing w:before="0" w:line="240" w:lineRule="auto"/>
      </w:pPr>
      <w:r>
        <w:separator/>
      </w:r>
    </w:p>
  </w:endnote>
  <w:endnote w:type="continuationSeparator" w:id="0">
    <w:p w14:paraId="368B3619" w14:textId="77777777" w:rsidR="00031F35" w:rsidRDefault="00031F35" w:rsidP="00454810">
      <w:pPr>
        <w:spacing w:before="0" w:line="240" w:lineRule="auto"/>
      </w:pPr>
      <w:r>
        <w:continuationSeparator/>
      </w:r>
    </w:p>
  </w:endnote>
  <w:endnote w:type="continuationNotice" w:id="1">
    <w:p w14:paraId="4BC4A3F7" w14:textId="77777777" w:rsidR="00031F35" w:rsidRDefault="00031F35">
      <w:pPr>
        <w:spacing w:before="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Calibri Light">
    <w:panose1 w:val="020F0302020204030204"/>
    <w:charset w:val="00"/>
    <w:family w:val="swiss"/>
    <w:pitch w:val="variable"/>
    <w:sig w:usb0="E4002EFF" w:usb1="C000247B" w:usb2="00000009" w:usb3="00000000" w:csb0="000001FF" w:csb1="00000000"/>
  </w:font>
  <w:font w:name="ArnoPro">
    <w:altName w:val="Times New Roman"/>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ArialMT">
    <w:altName w:val="Arial"/>
    <w:panose1 w:val="00000000000000000000"/>
    <w:charset w:val="00"/>
    <w:family w:val="roman"/>
    <w:notTrueType/>
    <w:pitch w:val="default"/>
  </w:font>
  <w:font w:name="Arial-ItalicMT">
    <w:altName w:val="Arial"/>
    <w:panose1 w:val="00000000000000000000"/>
    <w:charset w:val="00"/>
    <w:family w:val="roman"/>
    <w:notTrueType/>
    <w:pitch w:val="default"/>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A00002BF" w:usb1="68C7FCFB" w:usb2="00000010"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06454F3" w14:textId="05986A56" w:rsidR="00031F35" w:rsidRPr="00BA193F" w:rsidRDefault="00031F35" w:rsidP="00F553E7">
    <w:pPr>
      <w:pStyle w:val="Footer"/>
      <w:tabs>
        <w:tab w:val="clear" w:pos="9360"/>
      </w:tabs>
      <w:ind w:right="130"/>
      <w:jc w:val="right"/>
      <w:rPr>
        <w:sz w:val="24"/>
        <w:szCs w:val="24"/>
      </w:rPr>
    </w:pPr>
  </w:p>
  <w:p w14:paraId="141BA979" w14:textId="77777777" w:rsidR="00031F35" w:rsidRDefault="00031F35">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256523754"/>
      <w:docPartObj>
        <w:docPartGallery w:val="Page Numbers (Bottom of Page)"/>
        <w:docPartUnique/>
      </w:docPartObj>
    </w:sdtPr>
    <w:sdtEndPr>
      <w:rPr>
        <w:noProof/>
        <w:sz w:val="24"/>
        <w:szCs w:val="24"/>
      </w:rPr>
    </w:sdtEndPr>
    <w:sdtContent>
      <w:p w14:paraId="136DD71F" w14:textId="5DDFEF93" w:rsidR="00031F35" w:rsidRPr="00BA193F" w:rsidRDefault="00031F35" w:rsidP="00BA193F">
        <w:pPr>
          <w:pStyle w:val="Footer"/>
          <w:tabs>
            <w:tab w:val="clear" w:pos="9360"/>
          </w:tabs>
          <w:jc w:val="right"/>
          <w:rPr>
            <w:sz w:val="24"/>
            <w:szCs w:val="24"/>
          </w:rPr>
        </w:pPr>
        <w:r w:rsidRPr="00BA193F">
          <w:rPr>
            <w:sz w:val="24"/>
            <w:szCs w:val="24"/>
          </w:rPr>
          <w:fldChar w:fldCharType="begin"/>
        </w:r>
        <w:r w:rsidRPr="00BA193F">
          <w:rPr>
            <w:sz w:val="24"/>
            <w:szCs w:val="24"/>
          </w:rPr>
          <w:instrText xml:space="preserve"> PAGE   \* MERGEFORMAT </w:instrText>
        </w:r>
        <w:r w:rsidRPr="00BA193F">
          <w:rPr>
            <w:sz w:val="24"/>
            <w:szCs w:val="24"/>
          </w:rPr>
          <w:fldChar w:fldCharType="separate"/>
        </w:r>
        <w:r>
          <w:rPr>
            <w:noProof/>
            <w:sz w:val="24"/>
            <w:szCs w:val="24"/>
          </w:rPr>
          <w:t>43</w:t>
        </w:r>
        <w:r w:rsidRPr="00BA193F">
          <w:rPr>
            <w:noProof/>
            <w:sz w:val="24"/>
            <w:szCs w:val="24"/>
          </w:rPr>
          <w:fldChar w:fldCharType="end"/>
        </w:r>
      </w:p>
    </w:sdtContent>
  </w:sdt>
  <w:p w14:paraId="77E28A4A" w14:textId="77777777" w:rsidR="00031F35" w:rsidRDefault="00031F35">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3AFDFD3" w14:textId="77777777" w:rsidR="00031F35" w:rsidRDefault="00031F35" w:rsidP="00454810">
      <w:pPr>
        <w:spacing w:before="0" w:line="240" w:lineRule="auto"/>
      </w:pPr>
      <w:r>
        <w:separator/>
      </w:r>
    </w:p>
  </w:footnote>
  <w:footnote w:type="continuationSeparator" w:id="0">
    <w:p w14:paraId="507A51D6" w14:textId="77777777" w:rsidR="00031F35" w:rsidRDefault="00031F35" w:rsidP="00454810">
      <w:pPr>
        <w:spacing w:before="0" w:line="240" w:lineRule="auto"/>
      </w:pPr>
      <w:r>
        <w:continuationSeparator/>
      </w:r>
    </w:p>
  </w:footnote>
  <w:footnote w:type="continuationNotice" w:id="1">
    <w:p w14:paraId="10DCCCEF" w14:textId="77777777" w:rsidR="00031F35" w:rsidRDefault="00031F35">
      <w:pPr>
        <w:spacing w:before="0" w:line="240" w:lineRule="auto"/>
      </w:pP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491200"/>
    <w:multiLevelType w:val="hybridMultilevel"/>
    <w:tmpl w:val="5D864EE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0A67C2F"/>
    <w:multiLevelType w:val="hybridMultilevel"/>
    <w:tmpl w:val="EE62AF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1CF127C"/>
    <w:multiLevelType w:val="hybridMultilevel"/>
    <w:tmpl w:val="8BD62C2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3421E10"/>
    <w:multiLevelType w:val="hybridMultilevel"/>
    <w:tmpl w:val="F43EB462"/>
    <w:lvl w:ilvl="0" w:tplc="2E9A48E4">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 w15:restartNumberingAfterBreak="0">
    <w:nsid w:val="03590F35"/>
    <w:multiLevelType w:val="hybridMultilevel"/>
    <w:tmpl w:val="1EB6B4D4"/>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3FB725E"/>
    <w:multiLevelType w:val="hybridMultilevel"/>
    <w:tmpl w:val="B380C76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5DB45A9"/>
    <w:multiLevelType w:val="hybridMultilevel"/>
    <w:tmpl w:val="3E686C9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9633CFB"/>
    <w:multiLevelType w:val="hybridMultilevel"/>
    <w:tmpl w:val="4970B00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0A0333F8"/>
    <w:multiLevelType w:val="hybridMultilevel"/>
    <w:tmpl w:val="DB083BFA"/>
    <w:lvl w:ilvl="0" w:tplc="04090001">
      <w:start w:val="1"/>
      <w:numFmt w:val="bullet"/>
      <w:lvlText w:val=""/>
      <w:lvlJc w:val="left"/>
      <w:pPr>
        <w:ind w:left="787" w:hanging="360"/>
      </w:pPr>
      <w:rPr>
        <w:rFonts w:ascii="Symbol" w:hAnsi="Symbol" w:hint="default"/>
      </w:rPr>
    </w:lvl>
    <w:lvl w:ilvl="1" w:tplc="04090003" w:tentative="1">
      <w:start w:val="1"/>
      <w:numFmt w:val="bullet"/>
      <w:lvlText w:val="o"/>
      <w:lvlJc w:val="left"/>
      <w:pPr>
        <w:ind w:left="1507" w:hanging="360"/>
      </w:pPr>
      <w:rPr>
        <w:rFonts w:ascii="Courier New" w:hAnsi="Courier New" w:cs="Courier New" w:hint="default"/>
      </w:rPr>
    </w:lvl>
    <w:lvl w:ilvl="2" w:tplc="04090005" w:tentative="1">
      <w:start w:val="1"/>
      <w:numFmt w:val="bullet"/>
      <w:lvlText w:val=""/>
      <w:lvlJc w:val="left"/>
      <w:pPr>
        <w:ind w:left="2227" w:hanging="360"/>
      </w:pPr>
      <w:rPr>
        <w:rFonts w:ascii="Wingdings" w:hAnsi="Wingdings" w:hint="default"/>
      </w:rPr>
    </w:lvl>
    <w:lvl w:ilvl="3" w:tplc="04090001" w:tentative="1">
      <w:start w:val="1"/>
      <w:numFmt w:val="bullet"/>
      <w:lvlText w:val=""/>
      <w:lvlJc w:val="left"/>
      <w:pPr>
        <w:ind w:left="2947" w:hanging="360"/>
      </w:pPr>
      <w:rPr>
        <w:rFonts w:ascii="Symbol" w:hAnsi="Symbol" w:hint="default"/>
      </w:rPr>
    </w:lvl>
    <w:lvl w:ilvl="4" w:tplc="04090003" w:tentative="1">
      <w:start w:val="1"/>
      <w:numFmt w:val="bullet"/>
      <w:lvlText w:val="o"/>
      <w:lvlJc w:val="left"/>
      <w:pPr>
        <w:ind w:left="3667" w:hanging="360"/>
      </w:pPr>
      <w:rPr>
        <w:rFonts w:ascii="Courier New" w:hAnsi="Courier New" w:cs="Courier New" w:hint="default"/>
      </w:rPr>
    </w:lvl>
    <w:lvl w:ilvl="5" w:tplc="04090005" w:tentative="1">
      <w:start w:val="1"/>
      <w:numFmt w:val="bullet"/>
      <w:lvlText w:val=""/>
      <w:lvlJc w:val="left"/>
      <w:pPr>
        <w:ind w:left="4387" w:hanging="360"/>
      </w:pPr>
      <w:rPr>
        <w:rFonts w:ascii="Wingdings" w:hAnsi="Wingdings" w:hint="default"/>
      </w:rPr>
    </w:lvl>
    <w:lvl w:ilvl="6" w:tplc="04090001" w:tentative="1">
      <w:start w:val="1"/>
      <w:numFmt w:val="bullet"/>
      <w:lvlText w:val=""/>
      <w:lvlJc w:val="left"/>
      <w:pPr>
        <w:ind w:left="5107" w:hanging="360"/>
      </w:pPr>
      <w:rPr>
        <w:rFonts w:ascii="Symbol" w:hAnsi="Symbol" w:hint="default"/>
      </w:rPr>
    </w:lvl>
    <w:lvl w:ilvl="7" w:tplc="04090003" w:tentative="1">
      <w:start w:val="1"/>
      <w:numFmt w:val="bullet"/>
      <w:lvlText w:val="o"/>
      <w:lvlJc w:val="left"/>
      <w:pPr>
        <w:ind w:left="5827" w:hanging="360"/>
      </w:pPr>
      <w:rPr>
        <w:rFonts w:ascii="Courier New" w:hAnsi="Courier New" w:cs="Courier New" w:hint="default"/>
      </w:rPr>
    </w:lvl>
    <w:lvl w:ilvl="8" w:tplc="04090005" w:tentative="1">
      <w:start w:val="1"/>
      <w:numFmt w:val="bullet"/>
      <w:lvlText w:val=""/>
      <w:lvlJc w:val="left"/>
      <w:pPr>
        <w:ind w:left="6547" w:hanging="360"/>
      </w:pPr>
      <w:rPr>
        <w:rFonts w:ascii="Wingdings" w:hAnsi="Wingdings" w:hint="default"/>
      </w:rPr>
    </w:lvl>
  </w:abstractNum>
  <w:abstractNum w:abstractNumId="9" w15:restartNumberingAfterBreak="0">
    <w:nsid w:val="0B200371"/>
    <w:multiLevelType w:val="multilevel"/>
    <w:tmpl w:val="F26CD6AE"/>
    <w:lvl w:ilvl="0">
      <w:start w:val="1"/>
      <w:numFmt w:val="bullet"/>
      <w:pStyle w:val="ListParagraph"/>
      <w:lvlText w:val=""/>
      <w:lvlJc w:val="left"/>
      <w:pPr>
        <w:ind w:left="360" w:hanging="360"/>
      </w:pPr>
      <w:rPr>
        <w:rFonts w:ascii="Wingdings" w:hAnsi="Wingdings"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10" w15:restartNumberingAfterBreak="0">
    <w:nsid w:val="0F6670A4"/>
    <w:multiLevelType w:val="hybridMultilevel"/>
    <w:tmpl w:val="3226272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 w15:restartNumberingAfterBreak="0">
    <w:nsid w:val="118603F3"/>
    <w:multiLevelType w:val="hybridMultilevel"/>
    <w:tmpl w:val="62DAAE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12834E6C"/>
    <w:multiLevelType w:val="hybridMultilevel"/>
    <w:tmpl w:val="D75EB94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 w15:restartNumberingAfterBreak="0">
    <w:nsid w:val="14C61769"/>
    <w:multiLevelType w:val="hybridMultilevel"/>
    <w:tmpl w:val="BC26A8A0"/>
    <w:lvl w:ilvl="0" w:tplc="0409000B">
      <w:start w:val="1"/>
      <w:numFmt w:val="bullet"/>
      <w:lvlText w:val=""/>
      <w:lvlJc w:val="left"/>
      <w:pPr>
        <w:ind w:left="787" w:hanging="360"/>
      </w:pPr>
      <w:rPr>
        <w:rFonts w:ascii="Wingdings" w:hAnsi="Wingdings" w:hint="default"/>
      </w:rPr>
    </w:lvl>
    <w:lvl w:ilvl="1" w:tplc="04090003" w:tentative="1">
      <w:start w:val="1"/>
      <w:numFmt w:val="bullet"/>
      <w:lvlText w:val="o"/>
      <w:lvlJc w:val="left"/>
      <w:pPr>
        <w:ind w:left="1507" w:hanging="360"/>
      </w:pPr>
      <w:rPr>
        <w:rFonts w:ascii="Courier New" w:hAnsi="Courier New" w:cs="Courier New" w:hint="default"/>
      </w:rPr>
    </w:lvl>
    <w:lvl w:ilvl="2" w:tplc="04090005" w:tentative="1">
      <w:start w:val="1"/>
      <w:numFmt w:val="bullet"/>
      <w:lvlText w:val=""/>
      <w:lvlJc w:val="left"/>
      <w:pPr>
        <w:ind w:left="2227" w:hanging="360"/>
      </w:pPr>
      <w:rPr>
        <w:rFonts w:ascii="Wingdings" w:hAnsi="Wingdings" w:hint="default"/>
      </w:rPr>
    </w:lvl>
    <w:lvl w:ilvl="3" w:tplc="04090001" w:tentative="1">
      <w:start w:val="1"/>
      <w:numFmt w:val="bullet"/>
      <w:lvlText w:val=""/>
      <w:lvlJc w:val="left"/>
      <w:pPr>
        <w:ind w:left="2947" w:hanging="360"/>
      </w:pPr>
      <w:rPr>
        <w:rFonts w:ascii="Symbol" w:hAnsi="Symbol" w:hint="default"/>
      </w:rPr>
    </w:lvl>
    <w:lvl w:ilvl="4" w:tplc="04090003" w:tentative="1">
      <w:start w:val="1"/>
      <w:numFmt w:val="bullet"/>
      <w:lvlText w:val="o"/>
      <w:lvlJc w:val="left"/>
      <w:pPr>
        <w:ind w:left="3667" w:hanging="360"/>
      </w:pPr>
      <w:rPr>
        <w:rFonts w:ascii="Courier New" w:hAnsi="Courier New" w:cs="Courier New" w:hint="default"/>
      </w:rPr>
    </w:lvl>
    <w:lvl w:ilvl="5" w:tplc="04090005" w:tentative="1">
      <w:start w:val="1"/>
      <w:numFmt w:val="bullet"/>
      <w:lvlText w:val=""/>
      <w:lvlJc w:val="left"/>
      <w:pPr>
        <w:ind w:left="4387" w:hanging="360"/>
      </w:pPr>
      <w:rPr>
        <w:rFonts w:ascii="Wingdings" w:hAnsi="Wingdings" w:hint="default"/>
      </w:rPr>
    </w:lvl>
    <w:lvl w:ilvl="6" w:tplc="04090001" w:tentative="1">
      <w:start w:val="1"/>
      <w:numFmt w:val="bullet"/>
      <w:lvlText w:val=""/>
      <w:lvlJc w:val="left"/>
      <w:pPr>
        <w:ind w:left="5107" w:hanging="360"/>
      </w:pPr>
      <w:rPr>
        <w:rFonts w:ascii="Symbol" w:hAnsi="Symbol" w:hint="default"/>
      </w:rPr>
    </w:lvl>
    <w:lvl w:ilvl="7" w:tplc="04090003" w:tentative="1">
      <w:start w:val="1"/>
      <w:numFmt w:val="bullet"/>
      <w:lvlText w:val="o"/>
      <w:lvlJc w:val="left"/>
      <w:pPr>
        <w:ind w:left="5827" w:hanging="360"/>
      </w:pPr>
      <w:rPr>
        <w:rFonts w:ascii="Courier New" w:hAnsi="Courier New" w:cs="Courier New" w:hint="default"/>
      </w:rPr>
    </w:lvl>
    <w:lvl w:ilvl="8" w:tplc="04090005" w:tentative="1">
      <w:start w:val="1"/>
      <w:numFmt w:val="bullet"/>
      <w:lvlText w:val=""/>
      <w:lvlJc w:val="left"/>
      <w:pPr>
        <w:ind w:left="6547" w:hanging="360"/>
      </w:pPr>
      <w:rPr>
        <w:rFonts w:ascii="Wingdings" w:hAnsi="Wingdings" w:hint="default"/>
      </w:rPr>
    </w:lvl>
  </w:abstractNum>
  <w:abstractNum w:abstractNumId="14" w15:restartNumberingAfterBreak="0">
    <w:nsid w:val="15F91DEA"/>
    <w:multiLevelType w:val="hybridMultilevel"/>
    <w:tmpl w:val="AD3EBEB4"/>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19FE62BF"/>
    <w:multiLevelType w:val="hybridMultilevel"/>
    <w:tmpl w:val="097E6DA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1BA54AEE"/>
    <w:multiLevelType w:val="hybridMultilevel"/>
    <w:tmpl w:val="B1F8069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1E060F8B"/>
    <w:multiLevelType w:val="multilevel"/>
    <w:tmpl w:val="C0C4A674"/>
    <w:lvl w:ilvl="0">
      <w:start w:val="1"/>
      <w:numFmt w:val="decimal"/>
      <w:pStyle w:val="Heading1"/>
      <w:suff w:val="space"/>
      <w:lvlText w:val="CHƯƠNG %1."/>
      <w:lvlJc w:val="left"/>
      <w:pPr>
        <w:ind w:left="567" w:hanging="567"/>
      </w:pPr>
      <w:rPr>
        <w:rFonts w:hint="default"/>
      </w:rPr>
    </w:lvl>
    <w:lvl w:ilvl="1">
      <w:start w:val="1"/>
      <w:numFmt w:val="decimal"/>
      <w:pStyle w:val="Heading2"/>
      <w:lvlText w:val="%1.%2"/>
      <w:lvlJc w:val="left"/>
      <w:pPr>
        <w:ind w:left="567" w:hanging="567"/>
      </w:pPr>
      <w:rPr>
        <w:rFonts w:hint="default"/>
        <w:i w:val="0"/>
      </w:rPr>
    </w:lvl>
    <w:lvl w:ilvl="2">
      <w:start w:val="1"/>
      <w:numFmt w:val="decimal"/>
      <w:pStyle w:val="Heading3"/>
      <w:lvlText w:val="%1.%2.%3"/>
      <w:lvlJc w:val="left"/>
      <w:pPr>
        <w:ind w:left="4963" w:hanging="284"/>
      </w:pPr>
      <w:rPr>
        <w:rFonts w:hint="default"/>
        <w:b/>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pStyle w:val="Heading4"/>
      <w:suff w:val="space"/>
      <w:lvlText w:val="%1.%2.%3.%4."/>
      <w:lvlJc w:val="left"/>
      <w:pPr>
        <w:ind w:left="1559" w:firstLine="851"/>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8" w15:restartNumberingAfterBreak="0">
    <w:nsid w:val="207D0CD9"/>
    <w:multiLevelType w:val="hybridMultilevel"/>
    <w:tmpl w:val="0342780C"/>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20A63AA5"/>
    <w:multiLevelType w:val="hybridMultilevel"/>
    <w:tmpl w:val="F40E7C0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21585395"/>
    <w:multiLevelType w:val="hybridMultilevel"/>
    <w:tmpl w:val="851E42F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235A6638"/>
    <w:multiLevelType w:val="hybridMultilevel"/>
    <w:tmpl w:val="82067F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276516EA"/>
    <w:multiLevelType w:val="multilevel"/>
    <w:tmpl w:val="A872B940"/>
    <w:lvl w:ilvl="0">
      <w:start w:val="1"/>
      <w:numFmt w:val="bullet"/>
      <w:lvlText w:val=""/>
      <w:lvlJc w:val="left"/>
      <w:pPr>
        <w:ind w:left="1080" w:hanging="360"/>
      </w:pPr>
      <w:rPr>
        <w:rFonts w:ascii="Symbol" w:hAnsi="Symbol" w:hint="default"/>
      </w:rPr>
    </w:lvl>
    <w:lvl w:ilvl="1">
      <w:start w:val="1"/>
      <w:numFmt w:val="bullet"/>
      <w:lvlText w:val=""/>
      <w:lvlJc w:val="left"/>
      <w:pPr>
        <w:ind w:left="1440" w:hanging="360"/>
      </w:pPr>
      <w:rPr>
        <w:rFonts w:ascii="Wingdings" w:hAnsi="Wingdings"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160" w:hanging="360"/>
      </w:pPr>
      <w:rPr>
        <w:rFonts w:ascii="Symbol" w:hAnsi="Symbol" w:hint="default"/>
      </w:rPr>
    </w:lvl>
    <w:lvl w:ilvl="4">
      <w:start w:val="1"/>
      <w:numFmt w:val="bullet"/>
      <w:lvlText w:val=""/>
      <w:lvlJc w:val="left"/>
      <w:pPr>
        <w:ind w:left="2520" w:hanging="360"/>
      </w:pPr>
      <w:rPr>
        <w:rFonts w:ascii="Symbol" w:hAnsi="Symbol" w:hint="default"/>
      </w:rPr>
    </w:lvl>
    <w:lvl w:ilvl="5">
      <w:start w:val="1"/>
      <w:numFmt w:val="bullet"/>
      <w:lvlText w:val=""/>
      <w:lvlJc w:val="left"/>
      <w:pPr>
        <w:ind w:left="2880" w:hanging="360"/>
      </w:pPr>
      <w:rPr>
        <w:rFonts w:ascii="Wingdings" w:hAnsi="Wingdings" w:hint="default"/>
      </w:rPr>
    </w:lvl>
    <w:lvl w:ilvl="6">
      <w:start w:val="1"/>
      <w:numFmt w:val="bullet"/>
      <w:lvlText w:val=""/>
      <w:lvlJc w:val="left"/>
      <w:pPr>
        <w:ind w:left="3240" w:hanging="360"/>
      </w:pPr>
      <w:rPr>
        <w:rFonts w:ascii="Wingdings" w:hAnsi="Wingdings" w:hint="default"/>
      </w:rPr>
    </w:lvl>
    <w:lvl w:ilvl="7">
      <w:start w:val="1"/>
      <w:numFmt w:val="bullet"/>
      <w:lvlText w:val=""/>
      <w:lvlJc w:val="left"/>
      <w:pPr>
        <w:ind w:left="3600" w:hanging="360"/>
      </w:pPr>
      <w:rPr>
        <w:rFonts w:ascii="Symbol" w:hAnsi="Symbol" w:hint="default"/>
      </w:rPr>
    </w:lvl>
    <w:lvl w:ilvl="8">
      <w:start w:val="1"/>
      <w:numFmt w:val="bullet"/>
      <w:lvlText w:val=""/>
      <w:lvlJc w:val="left"/>
      <w:pPr>
        <w:ind w:left="3960" w:hanging="360"/>
      </w:pPr>
      <w:rPr>
        <w:rFonts w:ascii="Symbol" w:hAnsi="Symbol" w:hint="default"/>
      </w:rPr>
    </w:lvl>
  </w:abstractNum>
  <w:abstractNum w:abstractNumId="23" w15:restartNumberingAfterBreak="0">
    <w:nsid w:val="27AA5BA1"/>
    <w:multiLevelType w:val="hybridMultilevel"/>
    <w:tmpl w:val="0F48BC2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2844612B"/>
    <w:multiLevelType w:val="hybridMultilevel"/>
    <w:tmpl w:val="EA2404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2A9F6202"/>
    <w:multiLevelType w:val="hybridMultilevel"/>
    <w:tmpl w:val="6CAA470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2F104443"/>
    <w:multiLevelType w:val="multilevel"/>
    <w:tmpl w:val="24649AD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15:restartNumberingAfterBreak="0">
    <w:nsid w:val="309C7C5B"/>
    <w:multiLevelType w:val="hybridMultilevel"/>
    <w:tmpl w:val="0C08E718"/>
    <w:lvl w:ilvl="0" w:tplc="04090003">
      <w:start w:val="1"/>
      <w:numFmt w:val="bullet"/>
      <w:lvlText w:val="o"/>
      <w:lvlJc w:val="left"/>
      <w:pPr>
        <w:ind w:left="720" w:hanging="360"/>
      </w:pPr>
      <w:rPr>
        <w:rFonts w:ascii="Courier New" w:hAnsi="Courier New" w:cs="Courier New"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370A3551"/>
    <w:multiLevelType w:val="hybridMultilevel"/>
    <w:tmpl w:val="529A43B0"/>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376B3235"/>
    <w:multiLevelType w:val="hybridMultilevel"/>
    <w:tmpl w:val="C22EE480"/>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37AA40CB"/>
    <w:multiLevelType w:val="hybridMultilevel"/>
    <w:tmpl w:val="8A22D5CA"/>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39CF0388"/>
    <w:multiLevelType w:val="hybridMultilevel"/>
    <w:tmpl w:val="3EDCEBB4"/>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4208720F"/>
    <w:multiLevelType w:val="hybridMultilevel"/>
    <w:tmpl w:val="D48462D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3" w15:restartNumberingAfterBreak="0">
    <w:nsid w:val="432F1E19"/>
    <w:multiLevelType w:val="multilevel"/>
    <w:tmpl w:val="0AC43B1C"/>
    <w:lvl w:ilvl="0">
      <w:start w:val="1"/>
      <w:numFmt w:val="decimal"/>
      <w:lvlText w:val="A%1."/>
      <w:lvlJc w:val="left"/>
      <w:pPr>
        <w:ind w:left="1287" w:hanging="360"/>
      </w:pPr>
      <w:rPr>
        <w:rFonts w:hint="default"/>
      </w:rPr>
    </w:lvl>
    <w:lvl w:ilvl="1">
      <w:start w:val="1"/>
      <w:numFmt w:val="upperLetter"/>
      <w:lvlText w:val="%2."/>
      <w:lvlJc w:val="left"/>
      <w:pPr>
        <w:ind w:left="2007" w:hanging="360"/>
      </w:pPr>
      <w:rPr>
        <w:rFonts w:hint="default"/>
      </w:rPr>
    </w:lvl>
    <w:lvl w:ilvl="2">
      <w:start w:val="1"/>
      <w:numFmt w:val="lowerRoman"/>
      <w:lvlText w:val="%3."/>
      <w:lvlJc w:val="right"/>
      <w:pPr>
        <w:ind w:left="2727" w:hanging="180"/>
      </w:pPr>
      <w:rPr>
        <w:rFonts w:hint="default"/>
      </w:rPr>
    </w:lvl>
    <w:lvl w:ilvl="3">
      <w:start w:val="1"/>
      <w:numFmt w:val="decimal"/>
      <w:lvlText w:val="%4."/>
      <w:lvlJc w:val="left"/>
      <w:pPr>
        <w:ind w:left="3447" w:hanging="360"/>
      </w:pPr>
      <w:rPr>
        <w:rFonts w:hint="default"/>
      </w:rPr>
    </w:lvl>
    <w:lvl w:ilvl="4">
      <w:start w:val="1"/>
      <w:numFmt w:val="lowerLetter"/>
      <w:lvlText w:val="%5."/>
      <w:lvlJc w:val="left"/>
      <w:pPr>
        <w:ind w:left="4167" w:hanging="360"/>
      </w:pPr>
      <w:rPr>
        <w:rFonts w:hint="default"/>
      </w:rPr>
    </w:lvl>
    <w:lvl w:ilvl="5">
      <w:start w:val="1"/>
      <w:numFmt w:val="lowerRoman"/>
      <w:lvlText w:val="%6."/>
      <w:lvlJc w:val="right"/>
      <w:pPr>
        <w:ind w:left="4887" w:hanging="180"/>
      </w:pPr>
      <w:rPr>
        <w:rFonts w:hint="default"/>
      </w:rPr>
    </w:lvl>
    <w:lvl w:ilvl="6">
      <w:start w:val="1"/>
      <w:numFmt w:val="decimal"/>
      <w:lvlText w:val="%7."/>
      <w:lvlJc w:val="left"/>
      <w:pPr>
        <w:ind w:left="5607" w:hanging="360"/>
      </w:pPr>
      <w:rPr>
        <w:rFonts w:hint="default"/>
      </w:rPr>
    </w:lvl>
    <w:lvl w:ilvl="7">
      <w:start w:val="1"/>
      <w:numFmt w:val="lowerLetter"/>
      <w:lvlText w:val="%8."/>
      <w:lvlJc w:val="left"/>
      <w:pPr>
        <w:ind w:left="6327" w:hanging="360"/>
      </w:pPr>
      <w:rPr>
        <w:rFonts w:hint="default"/>
      </w:rPr>
    </w:lvl>
    <w:lvl w:ilvl="8">
      <w:start w:val="1"/>
      <w:numFmt w:val="lowerRoman"/>
      <w:lvlText w:val="%9."/>
      <w:lvlJc w:val="right"/>
      <w:pPr>
        <w:ind w:left="7047" w:hanging="180"/>
      </w:pPr>
      <w:rPr>
        <w:rFonts w:hint="default"/>
      </w:rPr>
    </w:lvl>
  </w:abstractNum>
  <w:abstractNum w:abstractNumId="34" w15:restartNumberingAfterBreak="0">
    <w:nsid w:val="44D72AFE"/>
    <w:multiLevelType w:val="hybridMultilevel"/>
    <w:tmpl w:val="210C38D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5" w15:restartNumberingAfterBreak="0">
    <w:nsid w:val="47A24FBB"/>
    <w:multiLevelType w:val="hybridMultilevel"/>
    <w:tmpl w:val="DEDE6F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496611A6"/>
    <w:multiLevelType w:val="hybridMultilevel"/>
    <w:tmpl w:val="ED626990"/>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4CA80F95"/>
    <w:multiLevelType w:val="hybridMultilevel"/>
    <w:tmpl w:val="F68602F6"/>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8" w15:restartNumberingAfterBreak="0">
    <w:nsid w:val="4E777481"/>
    <w:multiLevelType w:val="hybridMultilevel"/>
    <w:tmpl w:val="4C4A397A"/>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4F3E49B9"/>
    <w:multiLevelType w:val="hybridMultilevel"/>
    <w:tmpl w:val="0506F97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4FFD5571"/>
    <w:multiLevelType w:val="hybridMultilevel"/>
    <w:tmpl w:val="42D2CB8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559201A4"/>
    <w:multiLevelType w:val="hybridMultilevel"/>
    <w:tmpl w:val="34FE4B6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59E0424B"/>
    <w:multiLevelType w:val="hybridMultilevel"/>
    <w:tmpl w:val="0AD00D10"/>
    <w:lvl w:ilvl="0" w:tplc="04090001">
      <w:start w:val="1"/>
      <w:numFmt w:val="bullet"/>
      <w:lvlText w:val=""/>
      <w:lvlJc w:val="left"/>
      <w:pPr>
        <w:ind w:left="1080" w:hanging="360"/>
      </w:pPr>
      <w:rPr>
        <w:rFonts w:ascii="Symbol" w:hAnsi="Symbol"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43" w15:restartNumberingAfterBreak="0">
    <w:nsid w:val="5B97011C"/>
    <w:multiLevelType w:val="hybridMultilevel"/>
    <w:tmpl w:val="99D6213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646E2A5C"/>
    <w:multiLevelType w:val="hybridMultilevel"/>
    <w:tmpl w:val="6B74C0EC"/>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15:restartNumberingAfterBreak="0">
    <w:nsid w:val="65483602"/>
    <w:multiLevelType w:val="hybridMultilevel"/>
    <w:tmpl w:val="56A69EDE"/>
    <w:lvl w:ilvl="0" w:tplc="04090001">
      <w:start w:val="1"/>
      <w:numFmt w:val="bullet"/>
      <w:lvlText w:val=""/>
      <w:lvlJc w:val="left"/>
      <w:pPr>
        <w:ind w:left="789" w:hanging="360"/>
      </w:pPr>
      <w:rPr>
        <w:rFonts w:ascii="Symbol" w:hAnsi="Symbol" w:hint="default"/>
      </w:rPr>
    </w:lvl>
    <w:lvl w:ilvl="1" w:tplc="04090003" w:tentative="1">
      <w:start w:val="1"/>
      <w:numFmt w:val="bullet"/>
      <w:lvlText w:val="o"/>
      <w:lvlJc w:val="left"/>
      <w:pPr>
        <w:ind w:left="1509" w:hanging="360"/>
      </w:pPr>
      <w:rPr>
        <w:rFonts w:ascii="Courier New" w:hAnsi="Courier New" w:cs="Courier New" w:hint="default"/>
      </w:rPr>
    </w:lvl>
    <w:lvl w:ilvl="2" w:tplc="04090005" w:tentative="1">
      <w:start w:val="1"/>
      <w:numFmt w:val="bullet"/>
      <w:lvlText w:val=""/>
      <w:lvlJc w:val="left"/>
      <w:pPr>
        <w:ind w:left="2229" w:hanging="360"/>
      </w:pPr>
      <w:rPr>
        <w:rFonts w:ascii="Wingdings" w:hAnsi="Wingdings" w:hint="default"/>
      </w:rPr>
    </w:lvl>
    <w:lvl w:ilvl="3" w:tplc="04090001" w:tentative="1">
      <w:start w:val="1"/>
      <w:numFmt w:val="bullet"/>
      <w:lvlText w:val=""/>
      <w:lvlJc w:val="left"/>
      <w:pPr>
        <w:ind w:left="2949" w:hanging="360"/>
      </w:pPr>
      <w:rPr>
        <w:rFonts w:ascii="Symbol" w:hAnsi="Symbol" w:hint="default"/>
      </w:rPr>
    </w:lvl>
    <w:lvl w:ilvl="4" w:tplc="04090003" w:tentative="1">
      <w:start w:val="1"/>
      <w:numFmt w:val="bullet"/>
      <w:lvlText w:val="o"/>
      <w:lvlJc w:val="left"/>
      <w:pPr>
        <w:ind w:left="3669" w:hanging="360"/>
      </w:pPr>
      <w:rPr>
        <w:rFonts w:ascii="Courier New" w:hAnsi="Courier New" w:cs="Courier New" w:hint="default"/>
      </w:rPr>
    </w:lvl>
    <w:lvl w:ilvl="5" w:tplc="04090005" w:tentative="1">
      <w:start w:val="1"/>
      <w:numFmt w:val="bullet"/>
      <w:lvlText w:val=""/>
      <w:lvlJc w:val="left"/>
      <w:pPr>
        <w:ind w:left="4389" w:hanging="360"/>
      </w:pPr>
      <w:rPr>
        <w:rFonts w:ascii="Wingdings" w:hAnsi="Wingdings" w:hint="default"/>
      </w:rPr>
    </w:lvl>
    <w:lvl w:ilvl="6" w:tplc="04090001" w:tentative="1">
      <w:start w:val="1"/>
      <w:numFmt w:val="bullet"/>
      <w:lvlText w:val=""/>
      <w:lvlJc w:val="left"/>
      <w:pPr>
        <w:ind w:left="5109" w:hanging="360"/>
      </w:pPr>
      <w:rPr>
        <w:rFonts w:ascii="Symbol" w:hAnsi="Symbol" w:hint="default"/>
      </w:rPr>
    </w:lvl>
    <w:lvl w:ilvl="7" w:tplc="04090003" w:tentative="1">
      <w:start w:val="1"/>
      <w:numFmt w:val="bullet"/>
      <w:lvlText w:val="o"/>
      <w:lvlJc w:val="left"/>
      <w:pPr>
        <w:ind w:left="5829" w:hanging="360"/>
      </w:pPr>
      <w:rPr>
        <w:rFonts w:ascii="Courier New" w:hAnsi="Courier New" w:cs="Courier New" w:hint="default"/>
      </w:rPr>
    </w:lvl>
    <w:lvl w:ilvl="8" w:tplc="04090005" w:tentative="1">
      <w:start w:val="1"/>
      <w:numFmt w:val="bullet"/>
      <w:lvlText w:val=""/>
      <w:lvlJc w:val="left"/>
      <w:pPr>
        <w:ind w:left="6549" w:hanging="360"/>
      </w:pPr>
      <w:rPr>
        <w:rFonts w:ascii="Wingdings" w:hAnsi="Wingdings" w:hint="default"/>
      </w:rPr>
    </w:lvl>
  </w:abstractNum>
  <w:abstractNum w:abstractNumId="46" w15:restartNumberingAfterBreak="0">
    <w:nsid w:val="69203720"/>
    <w:multiLevelType w:val="hybridMultilevel"/>
    <w:tmpl w:val="03D2F88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15:restartNumberingAfterBreak="0">
    <w:nsid w:val="6C652D40"/>
    <w:multiLevelType w:val="hybridMultilevel"/>
    <w:tmpl w:val="42A62560"/>
    <w:lvl w:ilvl="0" w:tplc="04090009">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8" w15:restartNumberingAfterBreak="0">
    <w:nsid w:val="6CDF04D5"/>
    <w:multiLevelType w:val="multilevel"/>
    <w:tmpl w:val="EFF88BCC"/>
    <w:lvl w:ilvl="0">
      <w:start w:val="1"/>
      <w:numFmt w:val="bullet"/>
      <w:lvlText w:val=""/>
      <w:lvlJc w:val="left"/>
      <w:pPr>
        <w:ind w:left="360" w:hanging="360"/>
      </w:pPr>
      <w:rPr>
        <w:rFonts w:ascii="Wingdings" w:hAnsi="Wingdings"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49" w15:restartNumberingAfterBreak="0">
    <w:nsid w:val="6F7E759A"/>
    <w:multiLevelType w:val="hybridMultilevel"/>
    <w:tmpl w:val="50EAB344"/>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15:restartNumberingAfterBreak="0">
    <w:nsid w:val="74F53B2B"/>
    <w:multiLevelType w:val="hybridMultilevel"/>
    <w:tmpl w:val="312273E0"/>
    <w:lvl w:ilvl="0" w:tplc="93C2207E">
      <w:start w:val="1"/>
      <w:numFmt w:val="decimal"/>
      <w:pStyle w:val="TableCaption"/>
      <w:lvlText w:val="Bảng %1."/>
      <w:lvlJc w:val="center"/>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15:restartNumberingAfterBreak="0">
    <w:nsid w:val="760154E4"/>
    <w:multiLevelType w:val="hybridMultilevel"/>
    <w:tmpl w:val="09FC87B4"/>
    <w:lvl w:ilvl="0" w:tplc="04090009">
      <w:start w:val="1"/>
      <w:numFmt w:val="bullet"/>
      <w:lvlText w:val=""/>
      <w:lvlJc w:val="left"/>
      <w:pPr>
        <w:ind w:left="3600" w:hanging="360"/>
      </w:pPr>
      <w:rPr>
        <w:rFonts w:ascii="Wingdings" w:hAnsi="Wingdings" w:hint="default"/>
      </w:rPr>
    </w:lvl>
    <w:lvl w:ilvl="1" w:tplc="04090003" w:tentative="1">
      <w:start w:val="1"/>
      <w:numFmt w:val="bullet"/>
      <w:lvlText w:val="o"/>
      <w:lvlJc w:val="left"/>
      <w:pPr>
        <w:ind w:left="4320" w:hanging="360"/>
      </w:pPr>
      <w:rPr>
        <w:rFonts w:ascii="Courier New" w:hAnsi="Courier New" w:cs="Courier New" w:hint="default"/>
      </w:rPr>
    </w:lvl>
    <w:lvl w:ilvl="2" w:tplc="04090005" w:tentative="1">
      <w:start w:val="1"/>
      <w:numFmt w:val="bullet"/>
      <w:lvlText w:val=""/>
      <w:lvlJc w:val="left"/>
      <w:pPr>
        <w:ind w:left="5040" w:hanging="360"/>
      </w:pPr>
      <w:rPr>
        <w:rFonts w:ascii="Wingdings" w:hAnsi="Wingdings" w:hint="default"/>
      </w:rPr>
    </w:lvl>
    <w:lvl w:ilvl="3" w:tplc="04090001" w:tentative="1">
      <w:start w:val="1"/>
      <w:numFmt w:val="bullet"/>
      <w:lvlText w:val=""/>
      <w:lvlJc w:val="left"/>
      <w:pPr>
        <w:ind w:left="5760" w:hanging="360"/>
      </w:pPr>
      <w:rPr>
        <w:rFonts w:ascii="Symbol" w:hAnsi="Symbol" w:hint="default"/>
      </w:rPr>
    </w:lvl>
    <w:lvl w:ilvl="4" w:tplc="04090003" w:tentative="1">
      <w:start w:val="1"/>
      <w:numFmt w:val="bullet"/>
      <w:lvlText w:val="o"/>
      <w:lvlJc w:val="left"/>
      <w:pPr>
        <w:ind w:left="6480" w:hanging="360"/>
      </w:pPr>
      <w:rPr>
        <w:rFonts w:ascii="Courier New" w:hAnsi="Courier New" w:cs="Courier New" w:hint="default"/>
      </w:rPr>
    </w:lvl>
    <w:lvl w:ilvl="5" w:tplc="04090005" w:tentative="1">
      <w:start w:val="1"/>
      <w:numFmt w:val="bullet"/>
      <w:lvlText w:val=""/>
      <w:lvlJc w:val="left"/>
      <w:pPr>
        <w:ind w:left="7200" w:hanging="360"/>
      </w:pPr>
      <w:rPr>
        <w:rFonts w:ascii="Wingdings" w:hAnsi="Wingdings" w:hint="default"/>
      </w:rPr>
    </w:lvl>
    <w:lvl w:ilvl="6" w:tplc="04090001" w:tentative="1">
      <w:start w:val="1"/>
      <w:numFmt w:val="bullet"/>
      <w:lvlText w:val=""/>
      <w:lvlJc w:val="left"/>
      <w:pPr>
        <w:ind w:left="7920" w:hanging="360"/>
      </w:pPr>
      <w:rPr>
        <w:rFonts w:ascii="Symbol" w:hAnsi="Symbol" w:hint="default"/>
      </w:rPr>
    </w:lvl>
    <w:lvl w:ilvl="7" w:tplc="04090003" w:tentative="1">
      <w:start w:val="1"/>
      <w:numFmt w:val="bullet"/>
      <w:lvlText w:val="o"/>
      <w:lvlJc w:val="left"/>
      <w:pPr>
        <w:ind w:left="8640" w:hanging="360"/>
      </w:pPr>
      <w:rPr>
        <w:rFonts w:ascii="Courier New" w:hAnsi="Courier New" w:cs="Courier New" w:hint="default"/>
      </w:rPr>
    </w:lvl>
    <w:lvl w:ilvl="8" w:tplc="04090005" w:tentative="1">
      <w:start w:val="1"/>
      <w:numFmt w:val="bullet"/>
      <w:lvlText w:val=""/>
      <w:lvlJc w:val="left"/>
      <w:pPr>
        <w:ind w:left="9360" w:hanging="360"/>
      </w:pPr>
      <w:rPr>
        <w:rFonts w:ascii="Wingdings" w:hAnsi="Wingdings" w:hint="default"/>
      </w:rPr>
    </w:lvl>
  </w:abstractNum>
  <w:abstractNum w:abstractNumId="52" w15:restartNumberingAfterBreak="0">
    <w:nsid w:val="76F32A31"/>
    <w:multiLevelType w:val="hybridMultilevel"/>
    <w:tmpl w:val="AB6CCF7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3" w15:restartNumberingAfterBreak="0">
    <w:nsid w:val="773F06A9"/>
    <w:multiLevelType w:val="hybridMultilevel"/>
    <w:tmpl w:val="3E92DC54"/>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15:restartNumberingAfterBreak="0">
    <w:nsid w:val="7828778F"/>
    <w:multiLevelType w:val="hybridMultilevel"/>
    <w:tmpl w:val="D87A5BE2"/>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5" w15:restartNumberingAfterBreak="0">
    <w:nsid w:val="78720FF9"/>
    <w:multiLevelType w:val="multilevel"/>
    <w:tmpl w:val="A43C2BCC"/>
    <w:styleLink w:val="Style1"/>
    <w:lvl w:ilvl="0">
      <w:start w:val="1"/>
      <w:numFmt w:val="upperLetter"/>
      <w:lvlText w:val="%1."/>
      <w:lvlJc w:val="left"/>
      <w:pPr>
        <w:ind w:left="1287" w:hanging="360"/>
      </w:pPr>
    </w:lvl>
    <w:lvl w:ilvl="1">
      <w:start w:val="1"/>
      <w:numFmt w:val="upperLetter"/>
      <w:lvlText w:val="%2."/>
      <w:lvlJc w:val="left"/>
      <w:pPr>
        <w:ind w:left="2007" w:hanging="360"/>
      </w:pPr>
    </w:lvl>
    <w:lvl w:ilvl="2">
      <w:start w:val="1"/>
      <w:numFmt w:val="lowerRoman"/>
      <w:lvlText w:val="%3."/>
      <w:lvlJc w:val="right"/>
      <w:pPr>
        <w:ind w:left="2727" w:hanging="180"/>
      </w:pPr>
    </w:lvl>
    <w:lvl w:ilvl="3">
      <w:start w:val="1"/>
      <w:numFmt w:val="decimal"/>
      <w:lvlText w:val="%4."/>
      <w:lvlJc w:val="left"/>
      <w:pPr>
        <w:ind w:left="3447" w:hanging="360"/>
      </w:pPr>
    </w:lvl>
    <w:lvl w:ilvl="4">
      <w:start w:val="1"/>
      <w:numFmt w:val="lowerLetter"/>
      <w:lvlText w:val="%5."/>
      <w:lvlJc w:val="left"/>
      <w:pPr>
        <w:ind w:left="4167" w:hanging="360"/>
      </w:pPr>
    </w:lvl>
    <w:lvl w:ilvl="5">
      <w:start w:val="1"/>
      <w:numFmt w:val="lowerRoman"/>
      <w:lvlText w:val="%6."/>
      <w:lvlJc w:val="right"/>
      <w:pPr>
        <w:ind w:left="4887" w:hanging="180"/>
      </w:pPr>
    </w:lvl>
    <w:lvl w:ilvl="6">
      <w:start w:val="1"/>
      <w:numFmt w:val="decimal"/>
      <w:lvlText w:val="%7."/>
      <w:lvlJc w:val="left"/>
      <w:pPr>
        <w:ind w:left="5607" w:hanging="360"/>
      </w:pPr>
    </w:lvl>
    <w:lvl w:ilvl="7">
      <w:start w:val="1"/>
      <w:numFmt w:val="lowerLetter"/>
      <w:lvlText w:val="%8."/>
      <w:lvlJc w:val="left"/>
      <w:pPr>
        <w:ind w:left="6327" w:hanging="360"/>
      </w:pPr>
    </w:lvl>
    <w:lvl w:ilvl="8">
      <w:start w:val="1"/>
      <w:numFmt w:val="lowerRoman"/>
      <w:lvlText w:val="%9."/>
      <w:lvlJc w:val="right"/>
      <w:pPr>
        <w:ind w:left="7047" w:hanging="180"/>
      </w:pPr>
    </w:lvl>
  </w:abstractNum>
  <w:abstractNum w:abstractNumId="56" w15:restartNumberingAfterBreak="0">
    <w:nsid w:val="793A6CF2"/>
    <w:multiLevelType w:val="hybridMultilevel"/>
    <w:tmpl w:val="82B6FE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7" w15:restartNumberingAfterBreak="0">
    <w:nsid w:val="79811B2D"/>
    <w:multiLevelType w:val="hybridMultilevel"/>
    <w:tmpl w:val="9286BB1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8" w15:restartNumberingAfterBreak="0">
    <w:nsid w:val="7C092586"/>
    <w:multiLevelType w:val="hybridMultilevel"/>
    <w:tmpl w:val="7B2A94E2"/>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9" w15:restartNumberingAfterBreak="0">
    <w:nsid w:val="7D5C00C5"/>
    <w:multiLevelType w:val="hybridMultilevel"/>
    <w:tmpl w:val="8FA8B4D6"/>
    <w:lvl w:ilvl="0" w:tplc="0980BBD4">
      <w:start w:val="1"/>
      <w:numFmt w:val="bullet"/>
      <w:lvlText w:val="-"/>
      <w:lvlJc w:val="left"/>
      <w:pPr>
        <w:ind w:left="720" w:hanging="360"/>
      </w:pPr>
      <w:rPr>
        <w:rFonts w:ascii="Times New Roman" w:eastAsiaTheme="minorHAnsi" w:hAnsi="Times New Roman" w:cs="Times New Roman" w:hint="default"/>
      </w:rPr>
    </w:lvl>
    <w:lvl w:ilvl="1" w:tplc="042A0003">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num w:numId="1">
    <w:abstractNumId w:val="17"/>
  </w:num>
  <w:num w:numId="2">
    <w:abstractNumId w:val="33"/>
  </w:num>
  <w:num w:numId="3">
    <w:abstractNumId w:val="55"/>
  </w:num>
  <w:num w:numId="4">
    <w:abstractNumId w:val="50"/>
  </w:num>
  <w:num w:numId="5">
    <w:abstractNumId w:val="48"/>
  </w:num>
  <w:num w:numId="6">
    <w:abstractNumId w:val="9"/>
  </w:num>
  <w:num w:numId="7">
    <w:abstractNumId w:val="59"/>
  </w:num>
  <w:num w:numId="8">
    <w:abstractNumId w:val="42"/>
  </w:num>
  <w:num w:numId="9">
    <w:abstractNumId w:val="3"/>
  </w:num>
  <w:num w:numId="10">
    <w:abstractNumId w:val="26"/>
  </w:num>
  <w:num w:numId="11">
    <w:abstractNumId w:val="22"/>
  </w:num>
  <w:num w:numId="12">
    <w:abstractNumId w:val="12"/>
  </w:num>
  <w:num w:numId="13">
    <w:abstractNumId w:val="49"/>
  </w:num>
  <w:num w:numId="14">
    <w:abstractNumId w:val="32"/>
  </w:num>
  <w:num w:numId="15">
    <w:abstractNumId w:val="53"/>
  </w:num>
  <w:num w:numId="16">
    <w:abstractNumId w:val="4"/>
  </w:num>
  <w:num w:numId="17">
    <w:abstractNumId w:val="36"/>
  </w:num>
  <w:num w:numId="18">
    <w:abstractNumId w:val="31"/>
  </w:num>
  <w:num w:numId="19">
    <w:abstractNumId w:val="24"/>
  </w:num>
  <w:num w:numId="20">
    <w:abstractNumId w:val="29"/>
  </w:num>
  <w:num w:numId="21">
    <w:abstractNumId w:val="0"/>
  </w:num>
  <w:num w:numId="22">
    <w:abstractNumId w:val="25"/>
  </w:num>
  <w:num w:numId="23">
    <w:abstractNumId w:val="57"/>
  </w:num>
  <w:num w:numId="24">
    <w:abstractNumId w:val="16"/>
  </w:num>
  <w:num w:numId="25">
    <w:abstractNumId w:val="2"/>
  </w:num>
  <w:num w:numId="26">
    <w:abstractNumId w:val="18"/>
  </w:num>
  <w:num w:numId="27">
    <w:abstractNumId w:val="35"/>
  </w:num>
  <w:num w:numId="28">
    <w:abstractNumId w:val="46"/>
  </w:num>
  <w:num w:numId="29">
    <w:abstractNumId w:val="1"/>
  </w:num>
  <w:num w:numId="30">
    <w:abstractNumId w:val="7"/>
  </w:num>
  <w:num w:numId="31">
    <w:abstractNumId w:val="15"/>
  </w:num>
  <w:num w:numId="32">
    <w:abstractNumId w:val="40"/>
  </w:num>
  <w:num w:numId="33">
    <w:abstractNumId w:val="20"/>
  </w:num>
  <w:num w:numId="34">
    <w:abstractNumId w:val="51"/>
  </w:num>
  <w:num w:numId="35">
    <w:abstractNumId w:val="5"/>
  </w:num>
  <w:num w:numId="36">
    <w:abstractNumId w:val="56"/>
  </w:num>
  <w:num w:numId="37">
    <w:abstractNumId w:val="6"/>
  </w:num>
  <w:num w:numId="38">
    <w:abstractNumId w:val="19"/>
  </w:num>
  <w:num w:numId="39">
    <w:abstractNumId w:val="39"/>
  </w:num>
  <w:num w:numId="40">
    <w:abstractNumId w:val="54"/>
  </w:num>
  <w:num w:numId="41">
    <w:abstractNumId w:val="37"/>
  </w:num>
  <w:num w:numId="42">
    <w:abstractNumId w:val="47"/>
  </w:num>
  <w:num w:numId="43">
    <w:abstractNumId w:val="34"/>
  </w:num>
  <w:num w:numId="44">
    <w:abstractNumId w:val="23"/>
  </w:num>
  <w:num w:numId="45">
    <w:abstractNumId w:val="44"/>
  </w:num>
  <w:num w:numId="46">
    <w:abstractNumId w:val="13"/>
  </w:num>
  <w:num w:numId="47">
    <w:abstractNumId w:val="43"/>
  </w:num>
  <w:num w:numId="48">
    <w:abstractNumId w:val="8"/>
  </w:num>
  <w:num w:numId="49">
    <w:abstractNumId w:val="38"/>
  </w:num>
  <w:num w:numId="50">
    <w:abstractNumId w:val="30"/>
  </w:num>
  <w:num w:numId="51">
    <w:abstractNumId w:val="28"/>
  </w:num>
  <w:num w:numId="52">
    <w:abstractNumId w:val="27"/>
  </w:num>
  <w:num w:numId="53">
    <w:abstractNumId w:val="10"/>
  </w:num>
  <w:num w:numId="54">
    <w:abstractNumId w:val="45"/>
  </w:num>
  <w:num w:numId="55">
    <w:abstractNumId w:val="21"/>
  </w:num>
  <w:num w:numId="56">
    <w:abstractNumId w:val="52"/>
  </w:num>
  <w:num w:numId="57">
    <w:abstractNumId w:val="11"/>
  </w:num>
  <w:num w:numId="58">
    <w:abstractNumId w:val="41"/>
  </w:num>
  <w:num w:numId="59">
    <w:abstractNumId w:val="14"/>
  </w:num>
  <w:num w:numId="60">
    <w:abstractNumId w:val="58"/>
  </w:num>
  <w:numIdMacAtCleanup w:val="5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10"/>
  <w:mirrorMargins/>
  <w:proofState w:grammar="clean"/>
  <w:defaultTabStop w:val="720"/>
  <w:characterSpacingControl w:val="doNotCompress"/>
  <w:savePreviewPicture/>
  <w:hdrShapeDefaults>
    <o:shapedefaults v:ext="edit" spidmax="6145"/>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A7C85"/>
    <w:rsid w:val="0000015F"/>
    <w:rsid w:val="00000A80"/>
    <w:rsid w:val="00001350"/>
    <w:rsid w:val="0000171F"/>
    <w:rsid w:val="000018BE"/>
    <w:rsid w:val="0000291B"/>
    <w:rsid w:val="00002D79"/>
    <w:rsid w:val="00002E2A"/>
    <w:rsid w:val="00002F7C"/>
    <w:rsid w:val="00003C5C"/>
    <w:rsid w:val="00004A42"/>
    <w:rsid w:val="0000528B"/>
    <w:rsid w:val="000057A3"/>
    <w:rsid w:val="00005B46"/>
    <w:rsid w:val="00005BA4"/>
    <w:rsid w:val="000067E0"/>
    <w:rsid w:val="0000684E"/>
    <w:rsid w:val="00006972"/>
    <w:rsid w:val="00006BE7"/>
    <w:rsid w:val="00007680"/>
    <w:rsid w:val="00010267"/>
    <w:rsid w:val="000102DA"/>
    <w:rsid w:val="0001051D"/>
    <w:rsid w:val="000105A9"/>
    <w:rsid w:val="00010E5B"/>
    <w:rsid w:val="00010EA9"/>
    <w:rsid w:val="00010F55"/>
    <w:rsid w:val="00011145"/>
    <w:rsid w:val="0001161C"/>
    <w:rsid w:val="00011FA4"/>
    <w:rsid w:val="00013434"/>
    <w:rsid w:val="0001370C"/>
    <w:rsid w:val="00013A27"/>
    <w:rsid w:val="00014152"/>
    <w:rsid w:val="000148DB"/>
    <w:rsid w:val="00014C97"/>
    <w:rsid w:val="00014CA6"/>
    <w:rsid w:val="0001547F"/>
    <w:rsid w:val="00015B3E"/>
    <w:rsid w:val="00015CBC"/>
    <w:rsid w:val="00015EE8"/>
    <w:rsid w:val="00015F44"/>
    <w:rsid w:val="000165CA"/>
    <w:rsid w:val="00017080"/>
    <w:rsid w:val="000171BD"/>
    <w:rsid w:val="00017B40"/>
    <w:rsid w:val="00017DF8"/>
    <w:rsid w:val="000206A3"/>
    <w:rsid w:val="0002081E"/>
    <w:rsid w:val="00020A04"/>
    <w:rsid w:val="00021094"/>
    <w:rsid w:val="000211AF"/>
    <w:rsid w:val="00021613"/>
    <w:rsid w:val="00021891"/>
    <w:rsid w:val="00021903"/>
    <w:rsid w:val="000220AE"/>
    <w:rsid w:val="00022248"/>
    <w:rsid w:val="00023076"/>
    <w:rsid w:val="00024E75"/>
    <w:rsid w:val="000250FB"/>
    <w:rsid w:val="000256EF"/>
    <w:rsid w:val="00025E44"/>
    <w:rsid w:val="00026031"/>
    <w:rsid w:val="000262D6"/>
    <w:rsid w:val="0002653F"/>
    <w:rsid w:val="000265BF"/>
    <w:rsid w:val="00027E14"/>
    <w:rsid w:val="00027EBE"/>
    <w:rsid w:val="00030B08"/>
    <w:rsid w:val="00030C98"/>
    <w:rsid w:val="00031347"/>
    <w:rsid w:val="00031823"/>
    <w:rsid w:val="00031A82"/>
    <w:rsid w:val="00031F35"/>
    <w:rsid w:val="000322A3"/>
    <w:rsid w:val="0003270F"/>
    <w:rsid w:val="000332CF"/>
    <w:rsid w:val="00034F64"/>
    <w:rsid w:val="00035D01"/>
    <w:rsid w:val="00035D35"/>
    <w:rsid w:val="000365A5"/>
    <w:rsid w:val="00037688"/>
    <w:rsid w:val="0003785C"/>
    <w:rsid w:val="0003793E"/>
    <w:rsid w:val="00037E94"/>
    <w:rsid w:val="000400FE"/>
    <w:rsid w:val="00040FA0"/>
    <w:rsid w:val="0004135F"/>
    <w:rsid w:val="00042163"/>
    <w:rsid w:val="0004251E"/>
    <w:rsid w:val="000428C6"/>
    <w:rsid w:val="00042C14"/>
    <w:rsid w:val="00043BAD"/>
    <w:rsid w:val="00043E24"/>
    <w:rsid w:val="00043E45"/>
    <w:rsid w:val="000442DD"/>
    <w:rsid w:val="0004454D"/>
    <w:rsid w:val="00044BCC"/>
    <w:rsid w:val="00044CDA"/>
    <w:rsid w:val="00045518"/>
    <w:rsid w:val="00045B30"/>
    <w:rsid w:val="0004643E"/>
    <w:rsid w:val="00046ED3"/>
    <w:rsid w:val="00047914"/>
    <w:rsid w:val="0004793F"/>
    <w:rsid w:val="00050055"/>
    <w:rsid w:val="0005048A"/>
    <w:rsid w:val="000504FD"/>
    <w:rsid w:val="0005054B"/>
    <w:rsid w:val="00050A47"/>
    <w:rsid w:val="00051717"/>
    <w:rsid w:val="00051BA1"/>
    <w:rsid w:val="0005258E"/>
    <w:rsid w:val="00052F36"/>
    <w:rsid w:val="00052FF6"/>
    <w:rsid w:val="0005304A"/>
    <w:rsid w:val="00053091"/>
    <w:rsid w:val="0005385A"/>
    <w:rsid w:val="000544B4"/>
    <w:rsid w:val="00054547"/>
    <w:rsid w:val="00054DC4"/>
    <w:rsid w:val="00055210"/>
    <w:rsid w:val="00055279"/>
    <w:rsid w:val="00055A27"/>
    <w:rsid w:val="00055E1C"/>
    <w:rsid w:val="00056337"/>
    <w:rsid w:val="00056DA8"/>
    <w:rsid w:val="00057238"/>
    <w:rsid w:val="00057458"/>
    <w:rsid w:val="00057836"/>
    <w:rsid w:val="0006043D"/>
    <w:rsid w:val="000605DA"/>
    <w:rsid w:val="00060D9C"/>
    <w:rsid w:val="000624F1"/>
    <w:rsid w:val="000625B9"/>
    <w:rsid w:val="00063B46"/>
    <w:rsid w:val="00063EEB"/>
    <w:rsid w:val="00064109"/>
    <w:rsid w:val="000641B9"/>
    <w:rsid w:val="00064686"/>
    <w:rsid w:val="000648E3"/>
    <w:rsid w:val="00064B8B"/>
    <w:rsid w:val="00065145"/>
    <w:rsid w:val="00065E5C"/>
    <w:rsid w:val="0006624D"/>
    <w:rsid w:val="0006646B"/>
    <w:rsid w:val="00066AF9"/>
    <w:rsid w:val="00066F88"/>
    <w:rsid w:val="000671C7"/>
    <w:rsid w:val="000675D2"/>
    <w:rsid w:val="00067753"/>
    <w:rsid w:val="0006789B"/>
    <w:rsid w:val="00067AA7"/>
    <w:rsid w:val="0007085F"/>
    <w:rsid w:val="00071728"/>
    <w:rsid w:val="00071E8B"/>
    <w:rsid w:val="00071EA9"/>
    <w:rsid w:val="00071F5B"/>
    <w:rsid w:val="00072AA6"/>
    <w:rsid w:val="00072B42"/>
    <w:rsid w:val="00072ED2"/>
    <w:rsid w:val="00073088"/>
    <w:rsid w:val="00073633"/>
    <w:rsid w:val="00073F5F"/>
    <w:rsid w:val="00074DD5"/>
    <w:rsid w:val="00075860"/>
    <w:rsid w:val="00075D23"/>
    <w:rsid w:val="000761E5"/>
    <w:rsid w:val="00076645"/>
    <w:rsid w:val="000772C0"/>
    <w:rsid w:val="00077CEA"/>
    <w:rsid w:val="0008099E"/>
    <w:rsid w:val="000815CE"/>
    <w:rsid w:val="000828E1"/>
    <w:rsid w:val="00085915"/>
    <w:rsid w:val="00086A00"/>
    <w:rsid w:val="00086C7B"/>
    <w:rsid w:val="00090143"/>
    <w:rsid w:val="00090294"/>
    <w:rsid w:val="00090ED5"/>
    <w:rsid w:val="000912B0"/>
    <w:rsid w:val="000913FA"/>
    <w:rsid w:val="000920E5"/>
    <w:rsid w:val="000921DD"/>
    <w:rsid w:val="000924AB"/>
    <w:rsid w:val="00092BA8"/>
    <w:rsid w:val="00092ED2"/>
    <w:rsid w:val="000936D2"/>
    <w:rsid w:val="0009386D"/>
    <w:rsid w:val="00093914"/>
    <w:rsid w:val="000945F1"/>
    <w:rsid w:val="00094686"/>
    <w:rsid w:val="00094A99"/>
    <w:rsid w:val="00094C69"/>
    <w:rsid w:val="00095332"/>
    <w:rsid w:val="000956DD"/>
    <w:rsid w:val="000957D6"/>
    <w:rsid w:val="00095846"/>
    <w:rsid w:val="00095965"/>
    <w:rsid w:val="000959A1"/>
    <w:rsid w:val="000959BD"/>
    <w:rsid w:val="00095CF8"/>
    <w:rsid w:val="000973DD"/>
    <w:rsid w:val="0009766D"/>
    <w:rsid w:val="00097EAB"/>
    <w:rsid w:val="000A058B"/>
    <w:rsid w:val="000A109E"/>
    <w:rsid w:val="000A10C7"/>
    <w:rsid w:val="000A15AE"/>
    <w:rsid w:val="000A178E"/>
    <w:rsid w:val="000A17C7"/>
    <w:rsid w:val="000A2E17"/>
    <w:rsid w:val="000A4A10"/>
    <w:rsid w:val="000A56B7"/>
    <w:rsid w:val="000A5DAC"/>
    <w:rsid w:val="000A5F43"/>
    <w:rsid w:val="000A6022"/>
    <w:rsid w:val="000A633E"/>
    <w:rsid w:val="000A74CE"/>
    <w:rsid w:val="000B1A6E"/>
    <w:rsid w:val="000B2951"/>
    <w:rsid w:val="000B2D7D"/>
    <w:rsid w:val="000B32EF"/>
    <w:rsid w:val="000B33D2"/>
    <w:rsid w:val="000B36BE"/>
    <w:rsid w:val="000B3BBB"/>
    <w:rsid w:val="000B4294"/>
    <w:rsid w:val="000B42CE"/>
    <w:rsid w:val="000B42DE"/>
    <w:rsid w:val="000B466A"/>
    <w:rsid w:val="000B5107"/>
    <w:rsid w:val="000B59E7"/>
    <w:rsid w:val="000B5D7D"/>
    <w:rsid w:val="000B5E19"/>
    <w:rsid w:val="000B6253"/>
    <w:rsid w:val="000B6305"/>
    <w:rsid w:val="000B669A"/>
    <w:rsid w:val="000B6759"/>
    <w:rsid w:val="000B67ED"/>
    <w:rsid w:val="000B6891"/>
    <w:rsid w:val="000B69D5"/>
    <w:rsid w:val="000B703E"/>
    <w:rsid w:val="000B70DA"/>
    <w:rsid w:val="000B70EA"/>
    <w:rsid w:val="000B7820"/>
    <w:rsid w:val="000B7BDB"/>
    <w:rsid w:val="000B7DB7"/>
    <w:rsid w:val="000B7EFE"/>
    <w:rsid w:val="000C10B1"/>
    <w:rsid w:val="000C125B"/>
    <w:rsid w:val="000C177E"/>
    <w:rsid w:val="000C1EE8"/>
    <w:rsid w:val="000C2375"/>
    <w:rsid w:val="000C2A50"/>
    <w:rsid w:val="000C365D"/>
    <w:rsid w:val="000C3E31"/>
    <w:rsid w:val="000C4408"/>
    <w:rsid w:val="000C4434"/>
    <w:rsid w:val="000C4545"/>
    <w:rsid w:val="000C48C4"/>
    <w:rsid w:val="000C4DC4"/>
    <w:rsid w:val="000C4F4B"/>
    <w:rsid w:val="000C538A"/>
    <w:rsid w:val="000C67C8"/>
    <w:rsid w:val="000C6C03"/>
    <w:rsid w:val="000C727B"/>
    <w:rsid w:val="000C72F0"/>
    <w:rsid w:val="000C793E"/>
    <w:rsid w:val="000C7AB8"/>
    <w:rsid w:val="000C7B94"/>
    <w:rsid w:val="000D02C5"/>
    <w:rsid w:val="000D0BFD"/>
    <w:rsid w:val="000D0E88"/>
    <w:rsid w:val="000D1146"/>
    <w:rsid w:val="000D2384"/>
    <w:rsid w:val="000D258E"/>
    <w:rsid w:val="000D271E"/>
    <w:rsid w:val="000D28C7"/>
    <w:rsid w:val="000D3842"/>
    <w:rsid w:val="000D3FDF"/>
    <w:rsid w:val="000D41E8"/>
    <w:rsid w:val="000D4969"/>
    <w:rsid w:val="000D4CA5"/>
    <w:rsid w:val="000D5436"/>
    <w:rsid w:val="000D5D8E"/>
    <w:rsid w:val="000D5EE9"/>
    <w:rsid w:val="000D6144"/>
    <w:rsid w:val="000D635E"/>
    <w:rsid w:val="000D70BC"/>
    <w:rsid w:val="000D7D86"/>
    <w:rsid w:val="000D7DB7"/>
    <w:rsid w:val="000E07DE"/>
    <w:rsid w:val="000E09B6"/>
    <w:rsid w:val="000E11DE"/>
    <w:rsid w:val="000E2124"/>
    <w:rsid w:val="000E28CE"/>
    <w:rsid w:val="000E2B5E"/>
    <w:rsid w:val="000E30DB"/>
    <w:rsid w:val="000E3E83"/>
    <w:rsid w:val="000E5E53"/>
    <w:rsid w:val="000E64C8"/>
    <w:rsid w:val="000E6821"/>
    <w:rsid w:val="000E6E9E"/>
    <w:rsid w:val="000E6F00"/>
    <w:rsid w:val="000E7E18"/>
    <w:rsid w:val="000F061E"/>
    <w:rsid w:val="000F0B75"/>
    <w:rsid w:val="000F12AF"/>
    <w:rsid w:val="000F161F"/>
    <w:rsid w:val="000F1F2B"/>
    <w:rsid w:val="000F36F2"/>
    <w:rsid w:val="000F370B"/>
    <w:rsid w:val="000F4A12"/>
    <w:rsid w:val="000F5029"/>
    <w:rsid w:val="000F50E2"/>
    <w:rsid w:val="000F5726"/>
    <w:rsid w:val="000F57E0"/>
    <w:rsid w:val="000F57F2"/>
    <w:rsid w:val="000F5A87"/>
    <w:rsid w:val="000F5EC5"/>
    <w:rsid w:val="000F5FE1"/>
    <w:rsid w:val="000F6D5E"/>
    <w:rsid w:val="000F6FFB"/>
    <w:rsid w:val="000F73D8"/>
    <w:rsid w:val="000F7479"/>
    <w:rsid w:val="00100378"/>
    <w:rsid w:val="00101E79"/>
    <w:rsid w:val="00102222"/>
    <w:rsid w:val="00102272"/>
    <w:rsid w:val="00103270"/>
    <w:rsid w:val="001036A4"/>
    <w:rsid w:val="00104209"/>
    <w:rsid w:val="00104790"/>
    <w:rsid w:val="0010535C"/>
    <w:rsid w:val="001053C2"/>
    <w:rsid w:val="00105F52"/>
    <w:rsid w:val="001062AC"/>
    <w:rsid w:val="00106C94"/>
    <w:rsid w:val="001074E4"/>
    <w:rsid w:val="00107A03"/>
    <w:rsid w:val="00107F86"/>
    <w:rsid w:val="00110502"/>
    <w:rsid w:val="00110C30"/>
    <w:rsid w:val="00110C4F"/>
    <w:rsid w:val="00110F1A"/>
    <w:rsid w:val="00111968"/>
    <w:rsid w:val="00111BB2"/>
    <w:rsid w:val="001120C3"/>
    <w:rsid w:val="0011211E"/>
    <w:rsid w:val="001129D8"/>
    <w:rsid w:val="00112A8A"/>
    <w:rsid w:val="00112E03"/>
    <w:rsid w:val="0011325A"/>
    <w:rsid w:val="0011370A"/>
    <w:rsid w:val="001156C4"/>
    <w:rsid w:val="001157DB"/>
    <w:rsid w:val="001160AC"/>
    <w:rsid w:val="00116985"/>
    <w:rsid w:val="00117431"/>
    <w:rsid w:val="00120C98"/>
    <w:rsid w:val="001213D6"/>
    <w:rsid w:val="0012175B"/>
    <w:rsid w:val="00121C7F"/>
    <w:rsid w:val="00124089"/>
    <w:rsid w:val="001248E3"/>
    <w:rsid w:val="00124BC5"/>
    <w:rsid w:val="00124F13"/>
    <w:rsid w:val="001253E3"/>
    <w:rsid w:val="00125723"/>
    <w:rsid w:val="00125BAD"/>
    <w:rsid w:val="00126ABC"/>
    <w:rsid w:val="00126C35"/>
    <w:rsid w:val="00126D4F"/>
    <w:rsid w:val="00130A91"/>
    <w:rsid w:val="0013113A"/>
    <w:rsid w:val="00131312"/>
    <w:rsid w:val="00131D8C"/>
    <w:rsid w:val="00131F61"/>
    <w:rsid w:val="00132A58"/>
    <w:rsid w:val="001334B8"/>
    <w:rsid w:val="00133D10"/>
    <w:rsid w:val="0013457A"/>
    <w:rsid w:val="00134F1A"/>
    <w:rsid w:val="0013598B"/>
    <w:rsid w:val="00135AEF"/>
    <w:rsid w:val="00135D72"/>
    <w:rsid w:val="00136D7C"/>
    <w:rsid w:val="00137B47"/>
    <w:rsid w:val="00137E85"/>
    <w:rsid w:val="001406AF"/>
    <w:rsid w:val="00140A22"/>
    <w:rsid w:val="00140F1D"/>
    <w:rsid w:val="00141121"/>
    <w:rsid w:val="001412CE"/>
    <w:rsid w:val="001413FC"/>
    <w:rsid w:val="00141D38"/>
    <w:rsid w:val="00141E25"/>
    <w:rsid w:val="00142CC7"/>
    <w:rsid w:val="001433A1"/>
    <w:rsid w:val="0014340C"/>
    <w:rsid w:val="00143705"/>
    <w:rsid w:val="001437B7"/>
    <w:rsid w:val="0014482A"/>
    <w:rsid w:val="00144B74"/>
    <w:rsid w:val="00145978"/>
    <w:rsid w:val="0014598F"/>
    <w:rsid w:val="00146B37"/>
    <w:rsid w:val="00146DAC"/>
    <w:rsid w:val="00146E08"/>
    <w:rsid w:val="001470E8"/>
    <w:rsid w:val="0014773B"/>
    <w:rsid w:val="0014791B"/>
    <w:rsid w:val="00147A87"/>
    <w:rsid w:val="00147E31"/>
    <w:rsid w:val="0015022D"/>
    <w:rsid w:val="00150C5D"/>
    <w:rsid w:val="00150E50"/>
    <w:rsid w:val="00151325"/>
    <w:rsid w:val="0015354A"/>
    <w:rsid w:val="00153562"/>
    <w:rsid w:val="001536BA"/>
    <w:rsid w:val="00153956"/>
    <w:rsid w:val="00153964"/>
    <w:rsid w:val="00153D63"/>
    <w:rsid w:val="00154417"/>
    <w:rsid w:val="00154781"/>
    <w:rsid w:val="001548A3"/>
    <w:rsid w:val="00154A89"/>
    <w:rsid w:val="001555D8"/>
    <w:rsid w:val="001569ED"/>
    <w:rsid w:val="001570E5"/>
    <w:rsid w:val="001572A7"/>
    <w:rsid w:val="00157565"/>
    <w:rsid w:val="00157574"/>
    <w:rsid w:val="001576CA"/>
    <w:rsid w:val="001576F6"/>
    <w:rsid w:val="00157779"/>
    <w:rsid w:val="00157A06"/>
    <w:rsid w:val="00157AF6"/>
    <w:rsid w:val="00157C16"/>
    <w:rsid w:val="00157D1E"/>
    <w:rsid w:val="001600CC"/>
    <w:rsid w:val="001600FD"/>
    <w:rsid w:val="001604A8"/>
    <w:rsid w:val="001605A1"/>
    <w:rsid w:val="001607DF"/>
    <w:rsid w:val="00160D2E"/>
    <w:rsid w:val="00160E10"/>
    <w:rsid w:val="001616CF"/>
    <w:rsid w:val="0016177E"/>
    <w:rsid w:val="0016189B"/>
    <w:rsid w:val="00161CC8"/>
    <w:rsid w:val="00162541"/>
    <w:rsid w:val="00162615"/>
    <w:rsid w:val="0016265A"/>
    <w:rsid w:val="001628C2"/>
    <w:rsid w:val="00162C73"/>
    <w:rsid w:val="00162DD5"/>
    <w:rsid w:val="00162ED2"/>
    <w:rsid w:val="00163175"/>
    <w:rsid w:val="001637C1"/>
    <w:rsid w:val="00163D49"/>
    <w:rsid w:val="001645AF"/>
    <w:rsid w:val="00166E59"/>
    <w:rsid w:val="00167AB2"/>
    <w:rsid w:val="00167FD9"/>
    <w:rsid w:val="00170EAE"/>
    <w:rsid w:val="001716D8"/>
    <w:rsid w:val="0017200E"/>
    <w:rsid w:val="001728C8"/>
    <w:rsid w:val="00172BD8"/>
    <w:rsid w:val="00172C5A"/>
    <w:rsid w:val="00172C60"/>
    <w:rsid w:val="001745B4"/>
    <w:rsid w:val="00174838"/>
    <w:rsid w:val="00174C86"/>
    <w:rsid w:val="001753EA"/>
    <w:rsid w:val="001757D9"/>
    <w:rsid w:val="00176002"/>
    <w:rsid w:val="00176F2B"/>
    <w:rsid w:val="00177441"/>
    <w:rsid w:val="00177704"/>
    <w:rsid w:val="001779AE"/>
    <w:rsid w:val="00177F1F"/>
    <w:rsid w:val="00180456"/>
    <w:rsid w:val="00180D45"/>
    <w:rsid w:val="00181633"/>
    <w:rsid w:val="0018172E"/>
    <w:rsid w:val="00181860"/>
    <w:rsid w:val="00181B7E"/>
    <w:rsid w:val="00182F9A"/>
    <w:rsid w:val="00183493"/>
    <w:rsid w:val="00183FE8"/>
    <w:rsid w:val="00185BB3"/>
    <w:rsid w:val="00185D2C"/>
    <w:rsid w:val="00186E89"/>
    <w:rsid w:val="00187877"/>
    <w:rsid w:val="00187B84"/>
    <w:rsid w:val="00190898"/>
    <w:rsid w:val="001913BD"/>
    <w:rsid w:val="00191474"/>
    <w:rsid w:val="00191E59"/>
    <w:rsid w:val="001920D8"/>
    <w:rsid w:val="0019225B"/>
    <w:rsid w:val="0019289D"/>
    <w:rsid w:val="00192CB8"/>
    <w:rsid w:val="001930CA"/>
    <w:rsid w:val="00194511"/>
    <w:rsid w:val="00195696"/>
    <w:rsid w:val="001960D6"/>
    <w:rsid w:val="00196601"/>
    <w:rsid w:val="00196B2E"/>
    <w:rsid w:val="00196C77"/>
    <w:rsid w:val="00197356"/>
    <w:rsid w:val="00197453"/>
    <w:rsid w:val="00197531"/>
    <w:rsid w:val="00197BEA"/>
    <w:rsid w:val="00197C3A"/>
    <w:rsid w:val="00197F61"/>
    <w:rsid w:val="001A0382"/>
    <w:rsid w:val="001A042F"/>
    <w:rsid w:val="001A091D"/>
    <w:rsid w:val="001A120C"/>
    <w:rsid w:val="001A1C4F"/>
    <w:rsid w:val="001A20C7"/>
    <w:rsid w:val="001A26B2"/>
    <w:rsid w:val="001A26B3"/>
    <w:rsid w:val="001A4BC9"/>
    <w:rsid w:val="001A4E43"/>
    <w:rsid w:val="001A65F8"/>
    <w:rsid w:val="001A7A25"/>
    <w:rsid w:val="001B014D"/>
    <w:rsid w:val="001B06FC"/>
    <w:rsid w:val="001B145F"/>
    <w:rsid w:val="001B1670"/>
    <w:rsid w:val="001B1CDC"/>
    <w:rsid w:val="001B1D6B"/>
    <w:rsid w:val="001B216A"/>
    <w:rsid w:val="001B23E7"/>
    <w:rsid w:val="001B2EE9"/>
    <w:rsid w:val="001B2FAF"/>
    <w:rsid w:val="001B3355"/>
    <w:rsid w:val="001B363C"/>
    <w:rsid w:val="001B3CE8"/>
    <w:rsid w:val="001B42A9"/>
    <w:rsid w:val="001B4A88"/>
    <w:rsid w:val="001B4C20"/>
    <w:rsid w:val="001B540C"/>
    <w:rsid w:val="001B54B8"/>
    <w:rsid w:val="001B6A70"/>
    <w:rsid w:val="001B6A9A"/>
    <w:rsid w:val="001B6D61"/>
    <w:rsid w:val="001C069E"/>
    <w:rsid w:val="001C0901"/>
    <w:rsid w:val="001C0D85"/>
    <w:rsid w:val="001C0DFA"/>
    <w:rsid w:val="001C0FD4"/>
    <w:rsid w:val="001C11F5"/>
    <w:rsid w:val="001C1A5E"/>
    <w:rsid w:val="001C2513"/>
    <w:rsid w:val="001C3302"/>
    <w:rsid w:val="001C367A"/>
    <w:rsid w:val="001C39E7"/>
    <w:rsid w:val="001C3A59"/>
    <w:rsid w:val="001C4083"/>
    <w:rsid w:val="001C454A"/>
    <w:rsid w:val="001C4AC3"/>
    <w:rsid w:val="001C670E"/>
    <w:rsid w:val="001C692E"/>
    <w:rsid w:val="001C70D7"/>
    <w:rsid w:val="001C732B"/>
    <w:rsid w:val="001D0986"/>
    <w:rsid w:val="001D0EEB"/>
    <w:rsid w:val="001D1DE5"/>
    <w:rsid w:val="001D26BC"/>
    <w:rsid w:val="001D3895"/>
    <w:rsid w:val="001D3DCE"/>
    <w:rsid w:val="001D468C"/>
    <w:rsid w:val="001D4C4C"/>
    <w:rsid w:val="001D55E2"/>
    <w:rsid w:val="001D706C"/>
    <w:rsid w:val="001D787F"/>
    <w:rsid w:val="001D7A99"/>
    <w:rsid w:val="001D7CB3"/>
    <w:rsid w:val="001E0126"/>
    <w:rsid w:val="001E0BC9"/>
    <w:rsid w:val="001E0E42"/>
    <w:rsid w:val="001E11D7"/>
    <w:rsid w:val="001E18BE"/>
    <w:rsid w:val="001E1DCE"/>
    <w:rsid w:val="001E20CF"/>
    <w:rsid w:val="001E21E8"/>
    <w:rsid w:val="001E2EC6"/>
    <w:rsid w:val="001E3813"/>
    <w:rsid w:val="001E381E"/>
    <w:rsid w:val="001E3E8F"/>
    <w:rsid w:val="001E41C1"/>
    <w:rsid w:val="001E46B9"/>
    <w:rsid w:val="001E4A25"/>
    <w:rsid w:val="001E53A9"/>
    <w:rsid w:val="001E5670"/>
    <w:rsid w:val="001E6159"/>
    <w:rsid w:val="001E6174"/>
    <w:rsid w:val="001E6285"/>
    <w:rsid w:val="001E6631"/>
    <w:rsid w:val="001E66F6"/>
    <w:rsid w:val="001E7899"/>
    <w:rsid w:val="001F0460"/>
    <w:rsid w:val="001F1AAF"/>
    <w:rsid w:val="001F1C78"/>
    <w:rsid w:val="001F2C3A"/>
    <w:rsid w:val="001F2E78"/>
    <w:rsid w:val="001F42D7"/>
    <w:rsid w:val="001F47E5"/>
    <w:rsid w:val="001F49E8"/>
    <w:rsid w:val="001F4FA3"/>
    <w:rsid w:val="001F54C8"/>
    <w:rsid w:val="001F5884"/>
    <w:rsid w:val="001F65F4"/>
    <w:rsid w:val="001F6907"/>
    <w:rsid w:val="001F72FD"/>
    <w:rsid w:val="001F7B56"/>
    <w:rsid w:val="001F7BD9"/>
    <w:rsid w:val="001F7C9D"/>
    <w:rsid w:val="00200822"/>
    <w:rsid w:val="00201EEA"/>
    <w:rsid w:val="00201FEA"/>
    <w:rsid w:val="0020419C"/>
    <w:rsid w:val="00204418"/>
    <w:rsid w:val="00204865"/>
    <w:rsid w:val="00204B2D"/>
    <w:rsid w:val="002054EB"/>
    <w:rsid w:val="0020560D"/>
    <w:rsid w:val="00205D92"/>
    <w:rsid w:val="002066E4"/>
    <w:rsid w:val="00206B19"/>
    <w:rsid w:val="002076B8"/>
    <w:rsid w:val="002079DF"/>
    <w:rsid w:val="00207CF8"/>
    <w:rsid w:val="00210245"/>
    <w:rsid w:val="00210A81"/>
    <w:rsid w:val="00211449"/>
    <w:rsid w:val="00211F58"/>
    <w:rsid w:val="002124F7"/>
    <w:rsid w:val="0021263D"/>
    <w:rsid w:val="0021298D"/>
    <w:rsid w:val="00212A93"/>
    <w:rsid w:val="00212C9F"/>
    <w:rsid w:val="002132B9"/>
    <w:rsid w:val="00213648"/>
    <w:rsid w:val="002136B2"/>
    <w:rsid w:val="002148B9"/>
    <w:rsid w:val="00214CDC"/>
    <w:rsid w:val="00214E1F"/>
    <w:rsid w:val="00214FFA"/>
    <w:rsid w:val="00216A57"/>
    <w:rsid w:val="00216CC3"/>
    <w:rsid w:val="002170FF"/>
    <w:rsid w:val="002174AA"/>
    <w:rsid w:val="00217C1C"/>
    <w:rsid w:val="00217C57"/>
    <w:rsid w:val="00220F42"/>
    <w:rsid w:val="0022103E"/>
    <w:rsid w:val="00221F43"/>
    <w:rsid w:val="00222313"/>
    <w:rsid w:val="00222CC0"/>
    <w:rsid w:val="002232E2"/>
    <w:rsid w:val="00223372"/>
    <w:rsid w:val="00223750"/>
    <w:rsid w:val="00223B84"/>
    <w:rsid w:val="00223FAD"/>
    <w:rsid w:val="002240F6"/>
    <w:rsid w:val="0022472C"/>
    <w:rsid w:val="00224B90"/>
    <w:rsid w:val="002279C6"/>
    <w:rsid w:val="002279F4"/>
    <w:rsid w:val="0023140C"/>
    <w:rsid w:val="00232856"/>
    <w:rsid w:val="00232CA3"/>
    <w:rsid w:val="00232D5D"/>
    <w:rsid w:val="00232DBE"/>
    <w:rsid w:val="00233514"/>
    <w:rsid w:val="00234004"/>
    <w:rsid w:val="002341D9"/>
    <w:rsid w:val="002346FD"/>
    <w:rsid w:val="00235BE2"/>
    <w:rsid w:val="00235DD1"/>
    <w:rsid w:val="00235E0A"/>
    <w:rsid w:val="002361AC"/>
    <w:rsid w:val="0023756F"/>
    <w:rsid w:val="00237BB6"/>
    <w:rsid w:val="00237D7A"/>
    <w:rsid w:val="00240A69"/>
    <w:rsid w:val="002413A2"/>
    <w:rsid w:val="0024144D"/>
    <w:rsid w:val="002422B8"/>
    <w:rsid w:val="00242624"/>
    <w:rsid w:val="0024282F"/>
    <w:rsid w:val="00242B5E"/>
    <w:rsid w:val="002436DA"/>
    <w:rsid w:val="002438F1"/>
    <w:rsid w:val="0024542E"/>
    <w:rsid w:val="002454CC"/>
    <w:rsid w:val="00245B3D"/>
    <w:rsid w:val="002460B8"/>
    <w:rsid w:val="00246C21"/>
    <w:rsid w:val="0024714E"/>
    <w:rsid w:val="002476D4"/>
    <w:rsid w:val="00250ACA"/>
    <w:rsid w:val="00250F2E"/>
    <w:rsid w:val="00251322"/>
    <w:rsid w:val="00251DE1"/>
    <w:rsid w:val="00252BC6"/>
    <w:rsid w:val="002531CB"/>
    <w:rsid w:val="002533F6"/>
    <w:rsid w:val="00254434"/>
    <w:rsid w:val="002556B1"/>
    <w:rsid w:val="00255950"/>
    <w:rsid w:val="00255CFB"/>
    <w:rsid w:val="00255DB9"/>
    <w:rsid w:val="00255F3C"/>
    <w:rsid w:val="00256877"/>
    <w:rsid w:val="00257950"/>
    <w:rsid w:val="00260257"/>
    <w:rsid w:val="002604B5"/>
    <w:rsid w:val="0026073D"/>
    <w:rsid w:val="00260FDB"/>
    <w:rsid w:val="00261896"/>
    <w:rsid w:val="00262008"/>
    <w:rsid w:val="00262E88"/>
    <w:rsid w:val="00263145"/>
    <w:rsid w:val="00263716"/>
    <w:rsid w:val="00263D22"/>
    <w:rsid w:val="00264154"/>
    <w:rsid w:val="00264381"/>
    <w:rsid w:val="0026480C"/>
    <w:rsid w:val="00264B93"/>
    <w:rsid w:val="00265587"/>
    <w:rsid w:val="00265F28"/>
    <w:rsid w:val="002664B6"/>
    <w:rsid w:val="0026705B"/>
    <w:rsid w:val="00267952"/>
    <w:rsid w:val="00267F7B"/>
    <w:rsid w:val="00270941"/>
    <w:rsid w:val="0027245C"/>
    <w:rsid w:val="002726CB"/>
    <w:rsid w:val="00272930"/>
    <w:rsid w:val="00272D6B"/>
    <w:rsid w:val="00273405"/>
    <w:rsid w:val="00274856"/>
    <w:rsid w:val="00274E6E"/>
    <w:rsid w:val="00275B2D"/>
    <w:rsid w:val="00276B5E"/>
    <w:rsid w:val="002805CF"/>
    <w:rsid w:val="00280BEC"/>
    <w:rsid w:val="0028198E"/>
    <w:rsid w:val="00282AB9"/>
    <w:rsid w:val="00282D49"/>
    <w:rsid w:val="002831A3"/>
    <w:rsid w:val="0028430F"/>
    <w:rsid w:val="00284805"/>
    <w:rsid w:val="00284C88"/>
    <w:rsid w:val="0028522C"/>
    <w:rsid w:val="0028564E"/>
    <w:rsid w:val="0028631C"/>
    <w:rsid w:val="00286338"/>
    <w:rsid w:val="00286B8A"/>
    <w:rsid w:val="00286D88"/>
    <w:rsid w:val="00286E49"/>
    <w:rsid w:val="00286F8C"/>
    <w:rsid w:val="002905DF"/>
    <w:rsid w:val="002914A9"/>
    <w:rsid w:val="00291509"/>
    <w:rsid w:val="00291521"/>
    <w:rsid w:val="0029187D"/>
    <w:rsid w:val="002918F6"/>
    <w:rsid w:val="00291F72"/>
    <w:rsid w:val="002927F9"/>
    <w:rsid w:val="00292930"/>
    <w:rsid w:val="00294119"/>
    <w:rsid w:val="0029438A"/>
    <w:rsid w:val="00294767"/>
    <w:rsid w:val="00294854"/>
    <w:rsid w:val="00295170"/>
    <w:rsid w:val="00295870"/>
    <w:rsid w:val="00295B2D"/>
    <w:rsid w:val="00295B5F"/>
    <w:rsid w:val="002965B8"/>
    <w:rsid w:val="0029664A"/>
    <w:rsid w:val="00296805"/>
    <w:rsid w:val="00296889"/>
    <w:rsid w:val="00296D05"/>
    <w:rsid w:val="00296D57"/>
    <w:rsid w:val="00297144"/>
    <w:rsid w:val="00297BA3"/>
    <w:rsid w:val="002A0F23"/>
    <w:rsid w:val="002A112D"/>
    <w:rsid w:val="002A12C2"/>
    <w:rsid w:val="002A2393"/>
    <w:rsid w:val="002A312A"/>
    <w:rsid w:val="002A3441"/>
    <w:rsid w:val="002A35E9"/>
    <w:rsid w:val="002A3807"/>
    <w:rsid w:val="002A4E3F"/>
    <w:rsid w:val="002A4EE8"/>
    <w:rsid w:val="002A6C48"/>
    <w:rsid w:val="002A6FA6"/>
    <w:rsid w:val="002A759C"/>
    <w:rsid w:val="002A7ED3"/>
    <w:rsid w:val="002B0885"/>
    <w:rsid w:val="002B08F7"/>
    <w:rsid w:val="002B0A67"/>
    <w:rsid w:val="002B0D6C"/>
    <w:rsid w:val="002B0DBB"/>
    <w:rsid w:val="002B14E6"/>
    <w:rsid w:val="002B15D4"/>
    <w:rsid w:val="002B16A7"/>
    <w:rsid w:val="002B19F5"/>
    <w:rsid w:val="002B2DFD"/>
    <w:rsid w:val="002B3088"/>
    <w:rsid w:val="002B416A"/>
    <w:rsid w:val="002B4170"/>
    <w:rsid w:val="002B4588"/>
    <w:rsid w:val="002B45A9"/>
    <w:rsid w:val="002B4666"/>
    <w:rsid w:val="002B4DF9"/>
    <w:rsid w:val="002B509B"/>
    <w:rsid w:val="002B5BBC"/>
    <w:rsid w:val="002B7350"/>
    <w:rsid w:val="002C000D"/>
    <w:rsid w:val="002C06A7"/>
    <w:rsid w:val="002C10C4"/>
    <w:rsid w:val="002C1438"/>
    <w:rsid w:val="002C154A"/>
    <w:rsid w:val="002C2B48"/>
    <w:rsid w:val="002C3125"/>
    <w:rsid w:val="002C4011"/>
    <w:rsid w:val="002C4105"/>
    <w:rsid w:val="002C5012"/>
    <w:rsid w:val="002C534D"/>
    <w:rsid w:val="002C5D53"/>
    <w:rsid w:val="002C5DD1"/>
    <w:rsid w:val="002C64C4"/>
    <w:rsid w:val="002C64E8"/>
    <w:rsid w:val="002C76BC"/>
    <w:rsid w:val="002D018A"/>
    <w:rsid w:val="002D028D"/>
    <w:rsid w:val="002D1C37"/>
    <w:rsid w:val="002D1F29"/>
    <w:rsid w:val="002D2A16"/>
    <w:rsid w:val="002D2BF1"/>
    <w:rsid w:val="002D2D1C"/>
    <w:rsid w:val="002D4380"/>
    <w:rsid w:val="002D4819"/>
    <w:rsid w:val="002D4E2B"/>
    <w:rsid w:val="002D4F42"/>
    <w:rsid w:val="002D50F7"/>
    <w:rsid w:val="002D58B4"/>
    <w:rsid w:val="002D5D66"/>
    <w:rsid w:val="002D648A"/>
    <w:rsid w:val="002D68FB"/>
    <w:rsid w:val="002D6EC3"/>
    <w:rsid w:val="002D791F"/>
    <w:rsid w:val="002D7E71"/>
    <w:rsid w:val="002E173A"/>
    <w:rsid w:val="002E1B04"/>
    <w:rsid w:val="002E2091"/>
    <w:rsid w:val="002E2AB2"/>
    <w:rsid w:val="002E33C8"/>
    <w:rsid w:val="002E3C1B"/>
    <w:rsid w:val="002E436B"/>
    <w:rsid w:val="002E4743"/>
    <w:rsid w:val="002E489D"/>
    <w:rsid w:val="002E5378"/>
    <w:rsid w:val="002E5615"/>
    <w:rsid w:val="002E69C0"/>
    <w:rsid w:val="002E6A45"/>
    <w:rsid w:val="002E6B7B"/>
    <w:rsid w:val="002E6E09"/>
    <w:rsid w:val="002E782D"/>
    <w:rsid w:val="002E78A7"/>
    <w:rsid w:val="002E7970"/>
    <w:rsid w:val="002E7B1B"/>
    <w:rsid w:val="002F03BE"/>
    <w:rsid w:val="002F1AC8"/>
    <w:rsid w:val="002F1AE7"/>
    <w:rsid w:val="002F1CF6"/>
    <w:rsid w:val="002F1E99"/>
    <w:rsid w:val="002F21C3"/>
    <w:rsid w:val="002F2311"/>
    <w:rsid w:val="002F28EB"/>
    <w:rsid w:val="002F3728"/>
    <w:rsid w:val="002F4318"/>
    <w:rsid w:val="002F4CAC"/>
    <w:rsid w:val="002F68C8"/>
    <w:rsid w:val="002F69CB"/>
    <w:rsid w:val="002F6EFB"/>
    <w:rsid w:val="002F70DE"/>
    <w:rsid w:val="002F7DF3"/>
    <w:rsid w:val="00300589"/>
    <w:rsid w:val="0030103D"/>
    <w:rsid w:val="003011DB"/>
    <w:rsid w:val="00301C65"/>
    <w:rsid w:val="00301DF3"/>
    <w:rsid w:val="00301F8F"/>
    <w:rsid w:val="00302254"/>
    <w:rsid w:val="003033AF"/>
    <w:rsid w:val="0030364D"/>
    <w:rsid w:val="00303F0D"/>
    <w:rsid w:val="003042AB"/>
    <w:rsid w:val="003045D6"/>
    <w:rsid w:val="00304AF5"/>
    <w:rsid w:val="00304C9A"/>
    <w:rsid w:val="00304D40"/>
    <w:rsid w:val="00305129"/>
    <w:rsid w:val="003057FD"/>
    <w:rsid w:val="003059DA"/>
    <w:rsid w:val="00305F9D"/>
    <w:rsid w:val="00305FAC"/>
    <w:rsid w:val="0030614F"/>
    <w:rsid w:val="00306E11"/>
    <w:rsid w:val="00307B25"/>
    <w:rsid w:val="00307D7F"/>
    <w:rsid w:val="003103D2"/>
    <w:rsid w:val="00311740"/>
    <w:rsid w:val="0031192C"/>
    <w:rsid w:val="00312AC1"/>
    <w:rsid w:val="00312E82"/>
    <w:rsid w:val="00312FF3"/>
    <w:rsid w:val="003136B5"/>
    <w:rsid w:val="0031504E"/>
    <w:rsid w:val="00315212"/>
    <w:rsid w:val="00315657"/>
    <w:rsid w:val="0031580E"/>
    <w:rsid w:val="003158BB"/>
    <w:rsid w:val="00317C74"/>
    <w:rsid w:val="00317D6E"/>
    <w:rsid w:val="00320497"/>
    <w:rsid w:val="003209A2"/>
    <w:rsid w:val="00320B15"/>
    <w:rsid w:val="00320CEF"/>
    <w:rsid w:val="0032138D"/>
    <w:rsid w:val="003215CF"/>
    <w:rsid w:val="00321BEB"/>
    <w:rsid w:val="00321C2A"/>
    <w:rsid w:val="00321C87"/>
    <w:rsid w:val="003223A0"/>
    <w:rsid w:val="00322572"/>
    <w:rsid w:val="00322DE7"/>
    <w:rsid w:val="0032363E"/>
    <w:rsid w:val="00323896"/>
    <w:rsid w:val="003238AB"/>
    <w:rsid w:val="00323D33"/>
    <w:rsid w:val="00324236"/>
    <w:rsid w:val="0032468B"/>
    <w:rsid w:val="00324B3F"/>
    <w:rsid w:val="00324EB1"/>
    <w:rsid w:val="00325688"/>
    <w:rsid w:val="00325727"/>
    <w:rsid w:val="00325795"/>
    <w:rsid w:val="00325BB6"/>
    <w:rsid w:val="00326113"/>
    <w:rsid w:val="003261AC"/>
    <w:rsid w:val="00326A1F"/>
    <w:rsid w:val="00326C0B"/>
    <w:rsid w:val="003272CA"/>
    <w:rsid w:val="003272ED"/>
    <w:rsid w:val="003278F8"/>
    <w:rsid w:val="0032794E"/>
    <w:rsid w:val="003279C8"/>
    <w:rsid w:val="00327C8B"/>
    <w:rsid w:val="003311FE"/>
    <w:rsid w:val="00331AC7"/>
    <w:rsid w:val="00331E87"/>
    <w:rsid w:val="003323D4"/>
    <w:rsid w:val="00332577"/>
    <w:rsid w:val="00332672"/>
    <w:rsid w:val="00332740"/>
    <w:rsid w:val="00333121"/>
    <w:rsid w:val="003333AF"/>
    <w:rsid w:val="00333724"/>
    <w:rsid w:val="003337AD"/>
    <w:rsid w:val="00333A68"/>
    <w:rsid w:val="003340E5"/>
    <w:rsid w:val="003342D3"/>
    <w:rsid w:val="003343A9"/>
    <w:rsid w:val="003345A3"/>
    <w:rsid w:val="003354C7"/>
    <w:rsid w:val="0033586A"/>
    <w:rsid w:val="00335F27"/>
    <w:rsid w:val="00336996"/>
    <w:rsid w:val="0033779E"/>
    <w:rsid w:val="003378F8"/>
    <w:rsid w:val="003402A3"/>
    <w:rsid w:val="00340489"/>
    <w:rsid w:val="0034082B"/>
    <w:rsid w:val="00340E82"/>
    <w:rsid w:val="00341567"/>
    <w:rsid w:val="00341EFE"/>
    <w:rsid w:val="00342CBB"/>
    <w:rsid w:val="0034348B"/>
    <w:rsid w:val="003440E5"/>
    <w:rsid w:val="003447F3"/>
    <w:rsid w:val="00344F71"/>
    <w:rsid w:val="003450BA"/>
    <w:rsid w:val="003454CC"/>
    <w:rsid w:val="003455D5"/>
    <w:rsid w:val="00345947"/>
    <w:rsid w:val="00346947"/>
    <w:rsid w:val="00347306"/>
    <w:rsid w:val="003474FE"/>
    <w:rsid w:val="0034778F"/>
    <w:rsid w:val="00347994"/>
    <w:rsid w:val="003479A1"/>
    <w:rsid w:val="00347B19"/>
    <w:rsid w:val="00350002"/>
    <w:rsid w:val="00350C03"/>
    <w:rsid w:val="0035152C"/>
    <w:rsid w:val="00351B9C"/>
    <w:rsid w:val="00352A7E"/>
    <w:rsid w:val="00352C7E"/>
    <w:rsid w:val="00352E42"/>
    <w:rsid w:val="00354134"/>
    <w:rsid w:val="0035445C"/>
    <w:rsid w:val="00354546"/>
    <w:rsid w:val="0035528B"/>
    <w:rsid w:val="00355417"/>
    <w:rsid w:val="00355FAB"/>
    <w:rsid w:val="0035650A"/>
    <w:rsid w:val="00356C10"/>
    <w:rsid w:val="00357502"/>
    <w:rsid w:val="00360266"/>
    <w:rsid w:val="003604FE"/>
    <w:rsid w:val="00360785"/>
    <w:rsid w:val="00360F24"/>
    <w:rsid w:val="00360F63"/>
    <w:rsid w:val="00361277"/>
    <w:rsid w:val="00361B5E"/>
    <w:rsid w:val="003622F7"/>
    <w:rsid w:val="003625AB"/>
    <w:rsid w:val="003643A4"/>
    <w:rsid w:val="003654C4"/>
    <w:rsid w:val="00366302"/>
    <w:rsid w:val="0036764C"/>
    <w:rsid w:val="00367EF1"/>
    <w:rsid w:val="0037004F"/>
    <w:rsid w:val="003706BF"/>
    <w:rsid w:val="00370F70"/>
    <w:rsid w:val="0037103F"/>
    <w:rsid w:val="00371134"/>
    <w:rsid w:val="00371221"/>
    <w:rsid w:val="00371824"/>
    <w:rsid w:val="00371ADD"/>
    <w:rsid w:val="00371FA7"/>
    <w:rsid w:val="00373405"/>
    <w:rsid w:val="003740FC"/>
    <w:rsid w:val="003741E1"/>
    <w:rsid w:val="003755E7"/>
    <w:rsid w:val="00375BB8"/>
    <w:rsid w:val="0037663A"/>
    <w:rsid w:val="0037761A"/>
    <w:rsid w:val="00377FD7"/>
    <w:rsid w:val="00380BD2"/>
    <w:rsid w:val="0038116D"/>
    <w:rsid w:val="0038126C"/>
    <w:rsid w:val="00381446"/>
    <w:rsid w:val="00381505"/>
    <w:rsid w:val="00382007"/>
    <w:rsid w:val="003824E2"/>
    <w:rsid w:val="00382A42"/>
    <w:rsid w:val="00382A77"/>
    <w:rsid w:val="00382BF3"/>
    <w:rsid w:val="0038316F"/>
    <w:rsid w:val="00383542"/>
    <w:rsid w:val="003835FC"/>
    <w:rsid w:val="00383BC0"/>
    <w:rsid w:val="00383C1E"/>
    <w:rsid w:val="00383C27"/>
    <w:rsid w:val="00383CDA"/>
    <w:rsid w:val="00384049"/>
    <w:rsid w:val="00384178"/>
    <w:rsid w:val="00384416"/>
    <w:rsid w:val="003846DE"/>
    <w:rsid w:val="00384EC1"/>
    <w:rsid w:val="00385094"/>
    <w:rsid w:val="003850D2"/>
    <w:rsid w:val="003865EA"/>
    <w:rsid w:val="00387515"/>
    <w:rsid w:val="00387607"/>
    <w:rsid w:val="00387A53"/>
    <w:rsid w:val="00390B61"/>
    <w:rsid w:val="00390D65"/>
    <w:rsid w:val="00390EC9"/>
    <w:rsid w:val="0039151D"/>
    <w:rsid w:val="003917CD"/>
    <w:rsid w:val="00391C45"/>
    <w:rsid w:val="00392531"/>
    <w:rsid w:val="00392AB1"/>
    <w:rsid w:val="00393470"/>
    <w:rsid w:val="00394221"/>
    <w:rsid w:val="00395269"/>
    <w:rsid w:val="00395719"/>
    <w:rsid w:val="00396304"/>
    <w:rsid w:val="003968DD"/>
    <w:rsid w:val="00397E80"/>
    <w:rsid w:val="003A0598"/>
    <w:rsid w:val="003A0D9B"/>
    <w:rsid w:val="003A1246"/>
    <w:rsid w:val="003A1BAB"/>
    <w:rsid w:val="003A2261"/>
    <w:rsid w:val="003A359B"/>
    <w:rsid w:val="003A401A"/>
    <w:rsid w:val="003A4152"/>
    <w:rsid w:val="003A4AFB"/>
    <w:rsid w:val="003A4F08"/>
    <w:rsid w:val="003A57EB"/>
    <w:rsid w:val="003A5EC2"/>
    <w:rsid w:val="003A6019"/>
    <w:rsid w:val="003A6072"/>
    <w:rsid w:val="003A611C"/>
    <w:rsid w:val="003A64F1"/>
    <w:rsid w:val="003A6A15"/>
    <w:rsid w:val="003A7A6A"/>
    <w:rsid w:val="003B038A"/>
    <w:rsid w:val="003B045B"/>
    <w:rsid w:val="003B0EB7"/>
    <w:rsid w:val="003B1649"/>
    <w:rsid w:val="003B1F1F"/>
    <w:rsid w:val="003B2FC8"/>
    <w:rsid w:val="003B3C07"/>
    <w:rsid w:val="003B44FD"/>
    <w:rsid w:val="003B4AA5"/>
    <w:rsid w:val="003B4C10"/>
    <w:rsid w:val="003B5738"/>
    <w:rsid w:val="003B573A"/>
    <w:rsid w:val="003B6C56"/>
    <w:rsid w:val="003B6F1D"/>
    <w:rsid w:val="003B7B69"/>
    <w:rsid w:val="003B7C1C"/>
    <w:rsid w:val="003C0541"/>
    <w:rsid w:val="003C058F"/>
    <w:rsid w:val="003C120B"/>
    <w:rsid w:val="003C1484"/>
    <w:rsid w:val="003C1F1B"/>
    <w:rsid w:val="003C2965"/>
    <w:rsid w:val="003C2C4E"/>
    <w:rsid w:val="003C3047"/>
    <w:rsid w:val="003C3151"/>
    <w:rsid w:val="003C35E1"/>
    <w:rsid w:val="003C3D72"/>
    <w:rsid w:val="003C3DA8"/>
    <w:rsid w:val="003C3E26"/>
    <w:rsid w:val="003C484F"/>
    <w:rsid w:val="003C4D1D"/>
    <w:rsid w:val="003C589B"/>
    <w:rsid w:val="003C5F5A"/>
    <w:rsid w:val="003C68EA"/>
    <w:rsid w:val="003C69CD"/>
    <w:rsid w:val="003C7AF3"/>
    <w:rsid w:val="003D058D"/>
    <w:rsid w:val="003D1692"/>
    <w:rsid w:val="003D1926"/>
    <w:rsid w:val="003D1AA8"/>
    <w:rsid w:val="003D1CDA"/>
    <w:rsid w:val="003D208A"/>
    <w:rsid w:val="003D2767"/>
    <w:rsid w:val="003D2835"/>
    <w:rsid w:val="003D29D8"/>
    <w:rsid w:val="003D3242"/>
    <w:rsid w:val="003D4044"/>
    <w:rsid w:val="003D4C04"/>
    <w:rsid w:val="003D52C8"/>
    <w:rsid w:val="003D5A1D"/>
    <w:rsid w:val="003D5B36"/>
    <w:rsid w:val="003D689F"/>
    <w:rsid w:val="003E037A"/>
    <w:rsid w:val="003E1619"/>
    <w:rsid w:val="003E2EFA"/>
    <w:rsid w:val="003E324B"/>
    <w:rsid w:val="003E3E03"/>
    <w:rsid w:val="003E4823"/>
    <w:rsid w:val="003E4AB9"/>
    <w:rsid w:val="003E4BE4"/>
    <w:rsid w:val="003E55BA"/>
    <w:rsid w:val="003E57A0"/>
    <w:rsid w:val="003E6393"/>
    <w:rsid w:val="003E6D8C"/>
    <w:rsid w:val="003E6F32"/>
    <w:rsid w:val="003E7077"/>
    <w:rsid w:val="003E7C54"/>
    <w:rsid w:val="003E7DF1"/>
    <w:rsid w:val="003F0362"/>
    <w:rsid w:val="003F0C56"/>
    <w:rsid w:val="003F0D60"/>
    <w:rsid w:val="003F0F6F"/>
    <w:rsid w:val="003F1937"/>
    <w:rsid w:val="003F243F"/>
    <w:rsid w:val="003F2BB8"/>
    <w:rsid w:val="003F2D51"/>
    <w:rsid w:val="003F3768"/>
    <w:rsid w:val="003F3E70"/>
    <w:rsid w:val="003F4570"/>
    <w:rsid w:val="003F4B48"/>
    <w:rsid w:val="003F4D96"/>
    <w:rsid w:val="003F4EBF"/>
    <w:rsid w:val="003F582C"/>
    <w:rsid w:val="003F5C5D"/>
    <w:rsid w:val="003F62D2"/>
    <w:rsid w:val="003F6B91"/>
    <w:rsid w:val="003F6BBA"/>
    <w:rsid w:val="003F6E36"/>
    <w:rsid w:val="003F7463"/>
    <w:rsid w:val="003F762B"/>
    <w:rsid w:val="003F784E"/>
    <w:rsid w:val="003F7D78"/>
    <w:rsid w:val="003F7EDF"/>
    <w:rsid w:val="00400F7C"/>
    <w:rsid w:val="00401099"/>
    <w:rsid w:val="00401AD3"/>
    <w:rsid w:val="004020A0"/>
    <w:rsid w:val="00402425"/>
    <w:rsid w:val="004033FC"/>
    <w:rsid w:val="00403659"/>
    <w:rsid w:val="00404B0B"/>
    <w:rsid w:val="00404CEB"/>
    <w:rsid w:val="00405847"/>
    <w:rsid w:val="00405DDA"/>
    <w:rsid w:val="00406288"/>
    <w:rsid w:val="0040673A"/>
    <w:rsid w:val="004078AB"/>
    <w:rsid w:val="00410081"/>
    <w:rsid w:val="00410AEE"/>
    <w:rsid w:val="00410D0C"/>
    <w:rsid w:val="00411114"/>
    <w:rsid w:val="004111CD"/>
    <w:rsid w:val="004111E7"/>
    <w:rsid w:val="004129C2"/>
    <w:rsid w:val="004131C9"/>
    <w:rsid w:val="004145CF"/>
    <w:rsid w:val="00414B1B"/>
    <w:rsid w:val="00416196"/>
    <w:rsid w:val="00416269"/>
    <w:rsid w:val="0041632F"/>
    <w:rsid w:val="00416E89"/>
    <w:rsid w:val="00417F3A"/>
    <w:rsid w:val="00420214"/>
    <w:rsid w:val="00420F1E"/>
    <w:rsid w:val="0042140B"/>
    <w:rsid w:val="00422248"/>
    <w:rsid w:val="0042275A"/>
    <w:rsid w:val="004231BF"/>
    <w:rsid w:val="0042325F"/>
    <w:rsid w:val="004236CB"/>
    <w:rsid w:val="004247F4"/>
    <w:rsid w:val="00426F54"/>
    <w:rsid w:val="004270E9"/>
    <w:rsid w:val="00427609"/>
    <w:rsid w:val="00430388"/>
    <w:rsid w:val="00430671"/>
    <w:rsid w:val="00430DEC"/>
    <w:rsid w:val="0043113F"/>
    <w:rsid w:val="00431906"/>
    <w:rsid w:val="0043251F"/>
    <w:rsid w:val="00432CF2"/>
    <w:rsid w:val="00433A53"/>
    <w:rsid w:val="0043465E"/>
    <w:rsid w:val="00434971"/>
    <w:rsid w:val="00434E1D"/>
    <w:rsid w:val="00435DF5"/>
    <w:rsid w:val="0043709A"/>
    <w:rsid w:val="004370DA"/>
    <w:rsid w:val="00437AA1"/>
    <w:rsid w:val="00440AF7"/>
    <w:rsid w:val="00441624"/>
    <w:rsid w:val="00441903"/>
    <w:rsid w:val="00442039"/>
    <w:rsid w:val="00443CA1"/>
    <w:rsid w:val="00443DDC"/>
    <w:rsid w:val="0044561F"/>
    <w:rsid w:val="00446A49"/>
    <w:rsid w:val="00446B17"/>
    <w:rsid w:val="004470AB"/>
    <w:rsid w:val="00447928"/>
    <w:rsid w:val="00447F17"/>
    <w:rsid w:val="00450641"/>
    <w:rsid w:val="004509E9"/>
    <w:rsid w:val="00451DF9"/>
    <w:rsid w:val="00452F4D"/>
    <w:rsid w:val="004531C7"/>
    <w:rsid w:val="004536B3"/>
    <w:rsid w:val="0045381A"/>
    <w:rsid w:val="00454283"/>
    <w:rsid w:val="00454810"/>
    <w:rsid w:val="00455E22"/>
    <w:rsid w:val="00455E68"/>
    <w:rsid w:val="004562D5"/>
    <w:rsid w:val="00456E59"/>
    <w:rsid w:val="00457EE6"/>
    <w:rsid w:val="00460824"/>
    <w:rsid w:val="00462147"/>
    <w:rsid w:val="00462D07"/>
    <w:rsid w:val="00462D5A"/>
    <w:rsid w:val="00463D97"/>
    <w:rsid w:val="0046419A"/>
    <w:rsid w:val="00464C7F"/>
    <w:rsid w:val="00466042"/>
    <w:rsid w:val="00466535"/>
    <w:rsid w:val="00466F25"/>
    <w:rsid w:val="00467108"/>
    <w:rsid w:val="00467276"/>
    <w:rsid w:val="00471B2C"/>
    <w:rsid w:val="00471B7C"/>
    <w:rsid w:val="00471FAE"/>
    <w:rsid w:val="0047286F"/>
    <w:rsid w:val="004732F9"/>
    <w:rsid w:val="00473B41"/>
    <w:rsid w:val="00473BED"/>
    <w:rsid w:val="0047431A"/>
    <w:rsid w:val="00474462"/>
    <w:rsid w:val="0047464C"/>
    <w:rsid w:val="00475641"/>
    <w:rsid w:val="0047568C"/>
    <w:rsid w:val="004759ED"/>
    <w:rsid w:val="00475B34"/>
    <w:rsid w:val="00476E90"/>
    <w:rsid w:val="0047747B"/>
    <w:rsid w:val="004778D9"/>
    <w:rsid w:val="00477B87"/>
    <w:rsid w:val="00477CB9"/>
    <w:rsid w:val="00480FD2"/>
    <w:rsid w:val="00481678"/>
    <w:rsid w:val="00481B35"/>
    <w:rsid w:val="004827F2"/>
    <w:rsid w:val="00482D62"/>
    <w:rsid w:val="00483258"/>
    <w:rsid w:val="00483CCD"/>
    <w:rsid w:val="0048470C"/>
    <w:rsid w:val="0048491C"/>
    <w:rsid w:val="00484A73"/>
    <w:rsid w:val="00484D33"/>
    <w:rsid w:val="00485290"/>
    <w:rsid w:val="004853AC"/>
    <w:rsid w:val="00485431"/>
    <w:rsid w:val="00485957"/>
    <w:rsid w:val="0048598B"/>
    <w:rsid w:val="00485B48"/>
    <w:rsid w:val="00485D09"/>
    <w:rsid w:val="004861B4"/>
    <w:rsid w:val="00486C12"/>
    <w:rsid w:val="00487011"/>
    <w:rsid w:val="00487714"/>
    <w:rsid w:val="0048775E"/>
    <w:rsid w:val="00487AF3"/>
    <w:rsid w:val="004903F1"/>
    <w:rsid w:val="0049088E"/>
    <w:rsid w:val="00491973"/>
    <w:rsid w:val="004928FD"/>
    <w:rsid w:val="00492985"/>
    <w:rsid w:val="00492A85"/>
    <w:rsid w:val="00492AC4"/>
    <w:rsid w:val="00492C0D"/>
    <w:rsid w:val="00493037"/>
    <w:rsid w:val="00493388"/>
    <w:rsid w:val="00493DE0"/>
    <w:rsid w:val="00495150"/>
    <w:rsid w:val="004951E8"/>
    <w:rsid w:val="004951EA"/>
    <w:rsid w:val="00495694"/>
    <w:rsid w:val="00495A0E"/>
    <w:rsid w:val="00495F35"/>
    <w:rsid w:val="0049606E"/>
    <w:rsid w:val="00496292"/>
    <w:rsid w:val="00496995"/>
    <w:rsid w:val="00496EF5"/>
    <w:rsid w:val="004A0104"/>
    <w:rsid w:val="004A037E"/>
    <w:rsid w:val="004A18B0"/>
    <w:rsid w:val="004A1C57"/>
    <w:rsid w:val="004A1CF8"/>
    <w:rsid w:val="004A1FB2"/>
    <w:rsid w:val="004A288C"/>
    <w:rsid w:val="004A2D9F"/>
    <w:rsid w:val="004A3072"/>
    <w:rsid w:val="004A3176"/>
    <w:rsid w:val="004A3260"/>
    <w:rsid w:val="004A374F"/>
    <w:rsid w:val="004A4A6D"/>
    <w:rsid w:val="004A4AB5"/>
    <w:rsid w:val="004A55E2"/>
    <w:rsid w:val="004A5811"/>
    <w:rsid w:val="004A5B84"/>
    <w:rsid w:val="004A6F40"/>
    <w:rsid w:val="004A73AA"/>
    <w:rsid w:val="004A7496"/>
    <w:rsid w:val="004A7761"/>
    <w:rsid w:val="004B00EB"/>
    <w:rsid w:val="004B056D"/>
    <w:rsid w:val="004B0599"/>
    <w:rsid w:val="004B1CED"/>
    <w:rsid w:val="004B2B27"/>
    <w:rsid w:val="004B2C22"/>
    <w:rsid w:val="004B2C5C"/>
    <w:rsid w:val="004B2E2E"/>
    <w:rsid w:val="004B31A1"/>
    <w:rsid w:val="004B393C"/>
    <w:rsid w:val="004B66A1"/>
    <w:rsid w:val="004B6C19"/>
    <w:rsid w:val="004B6E49"/>
    <w:rsid w:val="004B7A60"/>
    <w:rsid w:val="004C0182"/>
    <w:rsid w:val="004C0188"/>
    <w:rsid w:val="004C12E4"/>
    <w:rsid w:val="004C1473"/>
    <w:rsid w:val="004C1764"/>
    <w:rsid w:val="004C19A8"/>
    <w:rsid w:val="004C1D97"/>
    <w:rsid w:val="004C1FF0"/>
    <w:rsid w:val="004C2943"/>
    <w:rsid w:val="004C2D9C"/>
    <w:rsid w:val="004C30F1"/>
    <w:rsid w:val="004C3EA0"/>
    <w:rsid w:val="004C4480"/>
    <w:rsid w:val="004C5A13"/>
    <w:rsid w:val="004C5F66"/>
    <w:rsid w:val="004C5F6C"/>
    <w:rsid w:val="004C61F2"/>
    <w:rsid w:val="004C6276"/>
    <w:rsid w:val="004C63F3"/>
    <w:rsid w:val="004C69A5"/>
    <w:rsid w:val="004C6F85"/>
    <w:rsid w:val="004D0074"/>
    <w:rsid w:val="004D031E"/>
    <w:rsid w:val="004D1267"/>
    <w:rsid w:val="004D1903"/>
    <w:rsid w:val="004D19EA"/>
    <w:rsid w:val="004D24D6"/>
    <w:rsid w:val="004D361C"/>
    <w:rsid w:val="004D39FC"/>
    <w:rsid w:val="004D3BE0"/>
    <w:rsid w:val="004D3C54"/>
    <w:rsid w:val="004D48C6"/>
    <w:rsid w:val="004D4A5F"/>
    <w:rsid w:val="004D5EF5"/>
    <w:rsid w:val="004D60CD"/>
    <w:rsid w:val="004D64EF"/>
    <w:rsid w:val="004D6774"/>
    <w:rsid w:val="004D6A82"/>
    <w:rsid w:val="004D6E40"/>
    <w:rsid w:val="004D718F"/>
    <w:rsid w:val="004D775F"/>
    <w:rsid w:val="004E04DA"/>
    <w:rsid w:val="004E0983"/>
    <w:rsid w:val="004E1A01"/>
    <w:rsid w:val="004E27A2"/>
    <w:rsid w:val="004E2A3D"/>
    <w:rsid w:val="004E41B5"/>
    <w:rsid w:val="004E4322"/>
    <w:rsid w:val="004E564C"/>
    <w:rsid w:val="004E5B2A"/>
    <w:rsid w:val="004E6817"/>
    <w:rsid w:val="004F0275"/>
    <w:rsid w:val="004F0325"/>
    <w:rsid w:val="004F04E5"/>
    <w:rsid w:val="004F10F2"/>
    <w:rsid w:val="004F26AA"/>
    <w:rsid w:val="004F2D7F"/>
    <w:rsid w:val="004F399C"/>
    <w:rsid w:val="004F4882"/>
    <w:rsid w:val="004F48C9"/>
    <w:rsid w:val="004F4951"/>
    <w:rsid w:val="004F4BF5"/>
    <w:rsid w:val="004F4C8F"/>
    <w:rsid w:val="004F57EB"/>
    <w:rsid w:val="004F5C7C"/>
    <w:rsid w:val="004F5F9E"/>
    <w:rsid w:val="004F74DA"/>
    <w:rsid w:val="004F7A9E"/>
    <w:rsid w:val="004F7E84"/>
    <w:rsid w:val="0050035A"/>
    <w:rsid w:val="005009CF"/>
    <w:rsid w:val="0050120B"/>
    <w:rsid w:val="005018E5"/>
    <w:rsid w:val="00501A01"/>
    <w:rsid w:val="00502E01"/>
    <w:rsid w:val="00502EA0"/>
    <w:rsid w:val="00503457"/>
    <w:rsid w:val="00503601"/>
    <w:rsid w:val="00503C51"/>
    <w:rsid w:val="0050418D"/>
    <w:rsid w:val="00504792"/>
    <w:rsid w:val="00505081"/>
    <w:rsid w:val="00505FA8"/>
    <w:rsid w:val="0050606A"/>
    <w:rsid w:val="005064E6"/>
    <w:rsid w:val="00510A02"/>
    <w:rsid w:val="005132ED"/>
    <w:rsid w:val="00513D7C"/>
    <w:rsid w:val="00513E4A"/>
    <w:rsid w:val="005141F8"/>
    <w:rsid w:val="005147BE"/>
    <w:rsid w:val="00514941"/>
    <w:rsid w:val="00514F99"/>
    <w:rsid w:val="00515114"/>
    <w:rsid w:val="00515BBB"/>
    <w:rsid w:val="00515CBC"/>
    <w:rsid w:val="005161A1"/>
    <w:rsid w:val="00517289"/>
    <w:rsid w:val="00517515"/>
    <w:rsid w:val="00517601"/>
    <w:rsid w:val="0052008C"/>
    <w:rsid w:val="005206B9"/>
    <w:rsid w:val="005208D4"/>
    <w:rsid w:val="0052118E"/>
    <w:rsid w:val="00522007"/>
    <w:rsid w:val="005229A5"/>
    <w:rsid w:val="00523FBA"/>
    <w:rsid w:val="005244EF"/>
    <w:rsid w:val="005247E7"/>
    <w:rsid w:val="00525D04"/>
    <w:rsid w:val="00526101"/>
    <w:rsid w:val="00526212"/>
    <w:rsid w:val="00527290"/>
    <w:rsid w:val="005274C5"/>
    <w:rsid w:val="00527AA0"/>
    <w:rsid w:val="0053037B"/>
    <w:rsid w:val="00530419"/>
    <w:rsid w:val="005307E2"/>
    <w:rsid w:val="00530B78"/>
    <w:rsid w:val="0053157F"/>
    <w:rsid w:val="005315FB"/>
    <w:rsid w:val="00531AD8"/>
    <w:rsid w:val="00531B4E"/>
    <w:rsid w:val="005322F9"/>
    <w:rsid w:val="00532CCB"/>
    <w:rsid w:val="00532FC9"/>
    <w:rsid w:val="00533E90"/>
    <w:rsid w:val="00534125"/>
    <w:rsid w:val="00534272"/>
    <w:rsid w:val="00534817"/>
    <w:rsid w:val="00534933"/>
    <w:rsid w:val="0053493E"/>
    <w:rsid w:val="00535B0A"/>
    <w:rsid w:val="005376E7"/>
    <w:rsid w:val="005377A2"/>
    <w:rsid w:val="005402B6"/>
    <w:rsid w:val="00540A8B"/>
    <w:rsid w:val="00541200"/>
    <w:rsid w:val="00541D5A"/>
    <w:rsid w:val="00543408"/>
    <w:rsid w:val="00543C7C"/>
    <w:rsid w:val="005446A2"/>
    <w:rsid w:val="00544CB8"/>
    <w:rsid w:val="00544E43"/>
    <w:rsid w:val="00544ED9"/>
    <w:rsid w:val="00545E5E"/>
    <w:rsid w:val="005463AF"/>
    <w:rsid w:val="00546F1B"/>
    <w:rsid w:val="00547233"/>
    <w:rsid w:val="00547DA0"/>
    <w:rsid w:val="00547E78"/>
    <w:rsid w:val="005503EF"/>
    <w:rsid w:val="00550930"/>
    <w:rsid w:val="00551126"/>
    <w:rsid w:val="00551930"/>
    <w:rsid w:val="005520C6"/>
    <w:rsid w:val="0055233E"/>
    <w:rsid w:val="005525DE"/>
    <w:rsid w:val="00553389"/>
    <w:rsid w:val="00553798"/>
    <w:rsid w:val="00553FAF"/>
    <w:rsid w:val="00554C6A"/>
    <w:rsid w:val="00555986"/>
    <w:rsid w:val="00555CD0"/>
    <w:rsid w:val="0055646C"/>
    <w:rsid w:val="00556A40"/>
    <w:rsid w:val="00556DAC"/>
    <w:rsid w:val="005575F1"/>
    <w:rsid w:val="00557DD8"/>
    <w:rsid w:val="00560A68"/>
    <w:rsid w:val="00560D5F"/>
    <w:rsid w:val="00560D6C"/>
    <w:rsid w:val="00560DC3"/>
    <w:rsid w:val="0056137B"/>
    <w:rsid w:val="00561873"/>
    <w:rsid w:val="00561924"/>
    <w:rsid w:val="00562498"/>
    <w:rsid w:val="005625E4"/>
    <w:rsid w:val="005632C3"/>
    <w:rsid w:val="00563428"/>
    <w:rsid w:val="005637C3"/>
    <w:rsid w:val="00563ED9"/>
    <w:rsid w:val="00564D1F"/>
    <w:rsid w:val="00566ADA"/>
    <w:rsid w:val="00567155"/>
    <w:rsid w:val="0056781D"/>
    <w:rsid w:val="00567D45"/>
    <w:rsid w:val="005706E6"/>
    <w:rsid w:val="00570E16"/>
    <w:rsid w:val="00571738"/>
    <w:rsid w:val="00572A8E"/>
    <w:rsid w:val="00572EF0"/>
    <w:rsid w:val="005735E8"/>
    <w:rsid w:val="00573B86"/>
    <w:rsid w:val="00574BE9"/>
    <w:rsid w:val="00574CDC"/>
    <w:rsid w:val="005754C9"/>
    <w:rsid w:val="00575F27"/>
    <w:rsid w:val="00576379"/>
    <w:rsid w:val="00576A08"/>
    <w:rsid w:val="0058006A"/>
    <w:rsid w:val="00580092"/>
    <w:rsid w:val="0058088F"/>
    <w:rsid w:val="005809E8"/>
    <w:rsid w:val="005809F1"/>
    <w:rsid w:val="005810AE"/>
    <w:rsid w:val="0058141B"/>
    <w:rsid w:val="00581B62"/>
    <w:rsid w:val="005820A8"/>
    <w:rsid w:val="0058257A"/>
    <w:rsid w:val="00582D16"/>
    <w:rsid w:val="00582F7B"/>
    <w:rsid w:val="0058333C"/>
    <w:rsid w:val="00583BF8"/>
    <w:rsid w:val="00583FA4"/>
    <w:rsid w:val="00584587"/>
    <w:rsid w:val="005845A5"/>
    <w:rsid w:val="0058486E"/>
    <w:rsid w:val="00585574"/>
    <w:rsid w:val="005855CC"/>
    <w:rsid w:val="005858F6"/>
    <w:rsid w:val="00585D08"/>
    <w:rsid w:val="005866F0"/>
    <w:rsid w:val="00587EB6"/>
    <w:rsid w:val="005904A6"/>
    <w:rsid w:val="005905BF"/>
    <w:rsid w:val="00590A28"/>
    <w:rsid w:val="00591390"/>
    <w:rsid w:val="00591391"/>
    <w:rsid w:val="0059148A"/>
    <w:rsid w:val="00591DC2"/>
    <w:rsid w:val="0059359A"/>
    <w:rsid w:val="00593AC7"/>
    <w:rsid w:val="005942C5"/>
    <w:rsid w:val="00594949"/>
    <w:rsid w:val="005957AA"/>
    <w:rsid w:val="00595971"/>
    <w:rsid w:val="00597B72"/>
    <w:rsid w:val="005A0CF9"/>
    <w:rsid w:val="005A1071"/>
    <w:rsid w:val="005A127D"/>
    <w:rsid w:val="005A1EA7"/>
    <w:rsid w:val="005A2054"/>
    <w:rsid w:val="005A2180"/>
    <w:rsid w:val="005A2513"/>
    <w:rsid w:val="005A255E"/>
    <w:rsid w:val="005A2D5E"/>
    <w:rsid w:val="005A2E37"/>
    <w:rsid w:val="005A35E5"/>
    <w:rsid w:val="005A4319"/>
    <w:rsid w:val="005A54A6"/>
    <w:rsid w:val="005A588A"/>
    <w:rsid w:val="005A5951"/>
    <w:rsid w:val="005A6510"/>
    <w:rsid w:val="005A6681"/>
    <w:rsid w:val="005A6913"/>
    <w:rsid w:val="005A6E9A"/>
    <w:rsid w:val="005A6F2F"/>
    <w:rsid w:val="005A70E9"/>
    <w:rsid w:val="005A79A9"/>
    <w:rsid w:val="005A79D6"/>
    <w:rsid w:val="005B00E0"/>
    <w:rsid w:val="005B087E"/>
    <w:rsid w:val="005B1CC4"/>
    <w:rsid w:val="005B218A"/>
    <w:rsid w:val="005B2863"/>
    <w:rsid w:val="005B2CBB"/>
    <w:rsid w:val="005B2DEF"/>
    <w:rsid w:val="005B2E94"/>
    <w:rsid w:val="005B386A"/>
    <w:rsid w:val="005B3910"/>
    <w:rsid w:val="005B4AD4"/>
    <w:rsid w:val="005B4B23"/>
    <w:rsid w:val="005B6969"/>
    <w:rsid w:val="005B6A95"/>
    <w:rsid w:val="005B6FE4"/>
    <w:rsid w:val="005B75A2"/>
    <w:rsid w:val="005B7B2E"/>
    <w:rsid w:val="005C0205"/>
    <w:rsid w:val="005C0418"/>
    <w:rsid w:val="005C0463"/>
    <w:rsid w:val="005C0FD7"/>
    <w:rsid w:val="005C16DA"/>
    <w:rsid w:val="005C1C8B"/>
    <w:rsid w:val="005C2123"/>
    <w:rsid w:val="005C38CA"/>
    <w:rsid w:val="005C3910"/>
    <w:rsid w:val="005C3AEE"/>
    <w:rsid w:val="005C3EBA"/>
    <w:rsid w:val="005C3FD3"/>
    <w:rsid w:val="005C4199"/>
    <w:rsid w:val="005C46ED"/>
    <w:rsid w:val="005C5306"/>
    <w:rsid w:val="005C60E9"/>
    <w:rsid w:val="005C6724"/>
    <w:rsid w:val="005C6AFE"/>
    <w:rsid w:val="005C6D8E"/>
    <w:rsid w:val="005C7E69"/>
    <w:rsid w:val="005D003E"/>
    <w:rsid w:val="005D05CF"/>
    <w:rsid w:val="005D0F96"/>
    <w:rsid w:val="005D1CD8"/>
    <w:rsid w:val="005D2031"/>
    <w:rsid w:val="005D3CF8"/>
    <w:rsid w:val="005D4C24"/>
    <w:rsid w:val="005D5027"/>
    <w:rsid w:val="005D50A8"/>
    <w:rsid w:val="005D5587"/>
    <w:rsid w:val="005D5D2E"/>
    <w:rsid w:val="005D5EF3"/>
    <w:rsid w:val="005D5F9F"/>
    <w:rsid w:val="005D6F57"/>
    <w:rsid w:val="005D6F5B"/>
    <w:rsid w:val="005D7218"/>
    <w:rsid w:val="005E05A1"/>
    <w:rsid w:val="005E12E9"/>
    <w:rsid w:val="005E1668"/>
    <w:rsid w:val="005E1A4C"/>
    <w:rsid w:val="005E2895"/>
    <w:rsid w:val="005E29C2"/>
    <w:rsid w:val="005E2AB9"/>
    <w:rsid w:val="005E39C7"/>
    <w:rsid w:val="005E40C9"/>
    <w:rsid w:val="005E41A7"/>
    <w:rsid w:val="005E4634"/>
    <w:rsid w:val="005E4685"/>
    <w:rsid w:val="005E54EC"/>
    <w:rsid w:val="005E6684"/>
    <w:rsid w:val="005E6785"/>
    <w:rsid w:val="005E69C4"/>
    <w:rsid w:val="005E6A6C"/>
    <w:rsid w:val="005E7050"/>
    <w:rsid w:val="005F0E63"/>
    <w:rsid w:val="005F0FF7"/>
    <w:rsid w:val="005F1587"/>
    <w:rsid w:val="005F1F1A"/>
    <w:rsid w:val="005F1F69"/>
    <w:rsid w:val="005F1F6B"/>
    <w:rsid w:val="005F236D"/>
    <w:rsid w:val="005F26FE"/>
    <w:rsid w:val="005F2AA6"/>
    <w:rsid w:val="005F3318"/>
    <w:rsid w:val="005F3892"/>
    <w:rsid w:val="005F3BD4"/>
    <w:rsid w:val="005F4661"/>
    <w:rsid w:val="005F6462"/>
    <w:rsid w:val="005F70E4"/>
    <w:rsid w:val="005F737A"/>
    <w:rsid w:val="005F7A47"/>
    <w:rsid w:val="005F7CA6"/>
    <w:rsid w:val="006002F7"/>
    <w:rsid w:val="00600A72"/>
    <w:rsid w:val="00600CDC"/>
    <w:rsid w:val="006014FE"/>
    <w:rsid w:val="006019ED"/>
    <w:rsid w:val="00603A1D"/>
    <w:rsid w:val="0060430E"/>
    <w:rsid w:val="006048E4"/>
    <w:rsid w:val="00604A0C"/>
    <w:rsid w:val="006055AE"/>
    <w:rsid w:val="00605B74"/>
    <w:rsid w:val="00605F66"/>
    <w:rsid w:val="00606412"/>
    <w:rsid w:val="006066C3"/>
    <w:rsid w:val="00606D65"/>
    <w:rsid w:val="00607FFC"/>
    <w:rsid w:val="0061023D"/>
    <w:rsid w:val="006112DE"/>
    <w:rsid w:val="00611860"/>
    <w:rsid w:val="0061188A"/>
    <w:rsid w:val="00611C1E"/>
    <w:rsid w:val="006125D9"/>
    <w:rsid w:val="006133D2"/>
    <w:rsid w:val="006137C3"/>
    <w:rsid w:val="006137CF"/>
    <w:rsid w:val="00613E63"/>
    <w:rsid w:val="00613EC2"/>
    <w:rsid w:val="00613FA0"/>
    <w:rsid w:val="00614CA0"/>
    <w:rsid w:val="00615022"/>
    <w:rsid w:val="00615046"/>
    <w:rsid w:val="006151B7"/>
    <w:rsid w:val="006160E0"/>
    <w:rsid w:val="006169B4"/>
    <w:rsid w:val="00616BC6"/>
    <w:rsid w:val="00616F13"/>
    <w:rsid w:val="00616F54"/>
    <w:rsid w:val="0061771A"/>
    <w:rsid w:val="006201CE"/>
    <w:rsid w:val="00620901"/>
    <w:rsid w:val="00621CD4"/>
    <w:rsid w:val="006224EC"/>
    <w:rsid w:val="00622550"/>
    <w:rsid w:val="0062321B"/>
    <w:rsid w:val="006239EA"/>
    <w:rsid w:val="006241A4"/>
    <w:rsid w:val="00624CF6"/>
    <w:rsid w:val="00624D4E"/>
    <w:rsid w:val="0062507E"/>
    <w:rsid w:val="00625283"/>
    <w:rsid w:val="0062557C"/>
    <w:rsid w:val="0062596F"/>
    <w:rsid w:val="00626699"/>
    <w:rsid w:val="00626F9C"/>
    <w:rsid w:val="00627556"/>
    <w:rsid w:val="00627658"/>
    <w:rsid w:val="00630393"/>
    <w:rsid w:val="00630B93"/>
    <w:rsid w:val="006317E1"/>
    <w:rsid w:val="006318C6"/>
    <w:rsid w:val="00632966"/>
    <w:rsid w:val="00632B1D"/>
    <w:rsid w:val="00632B72"/>
    <w:rsid w:val="00633A0C"/>
    <w:rsid w:val="00634CC5"/>
    <w:rsid w:val="00635080"/>
    <w:rsid w:val="006352B2"/>
    <w:rsid w:val="0063574A"/>
    <w:rsid w:val="00635C57"/>
    <w:rsid w:val="006375F0"/>
    <w:rsid w:val="0063772D"/>
    <w:rsid w:val="00637CA5"/>
    <w:rsid w:val="00637D3E"/>
    <w:rsid w:val="00641791"/>
    <w:rsid w:val="00641E5D"/>
    <w:rsid w:val="00642234"/>
    <w:rsid w:val="006432D1"/>
    <w:rsid w:val="00643C69"/>
    <w:rsid w:val="00644D17"/>
    <w:rsid w:val="00644F3C"/>
    <w:rsid w:val="0064588D"/>
    <w:rsid w:val="006462C0"/>
    <w:rsid w:val="0064631A"/>
    <w:rsid w:val="00646B8A"/>
    <w:rsid w:val="00646E29"/>
    <w:rsid w:val="006471B8"/>
    <w:rsid w:val="00647968"/>
    <w:rsid w:val="00647B70"/>
    <w:rsid w:val="006503AA"/>
    <w:rsid w:val="00650800"/>
    <w:rsid w:val="006521A5"/>
    <w:rsid w:val="00653189"/>
    <w:rsid w:val="006538A3"/>
    <w:rsid w:val="00653DEE"/>
    <w:rsid w:val="00654918"/>
    <w:rsid w:val="00654D61"/>
    <w:rsid w:val="00655024"/>
    <w:rsid w:val="006555D8"/>
    <w:rsid w:val="00655982"/>
    <w:rsid w:val="00656831"/>
    <w:rsid w:val="00656F3D"/>
    <w:rsid w:val="00660389"/>
    <w:rsid w:val="006605EF"/>
    <w:rsid w:val="006607AA"/>
    <w:rsid w:val="00660A22"/>
    <w:rsid w:val="00660A4F"/>
    <w:rsid w:val="00660EF0"/>
    <w:rsid w:val="006611A4"/>
    <w:rsid w:val="00661297"/>
    <w:rsid w:val="00662538"/>
    <w:rsid w:val="00663375"/>
    <w:rsid w:val="006636E0"/>
    <w:rsid w:val="00663C36"/>
    <w:rsid w:val="00663F01"/>
    <w:rsid w:val="00664A15"/>
    <w:rsid w:val="0066545D"/>
    <w:rsid w:val="006661ED"/>
    <w:rsid w:val="006667A7"/>
    <w:rsid w:val="00666CA5"/>
    <w:rsid w:val="00667007"/>
    <w:rsid w:val="006702BA"/>
    <w:rsid w:val="00671274"/>
    <w:rsid w:val="0067227F"/>
    <w:rsid w:val="006726CF"/>
    <w:rsid w:val="00672B66"/>
    <w:rsid w:val="00673816"/>
    <w:rsid w:val="00673C4F"/>
    <w:rsid w:val="00673FC8"/>
    <w:rsid w:val="00674914"/>
    <w:rsid w:val="00675199"/>
    <w:rsid w:val="00675A5F"/>
    <w:rsid w:val="00676C4F"/>
    <w:rsid w:val="00681525"/>
    <w:rsid w:val="00681A0B"/>
    <w:rsid w:val="00681E0C"/>
    <w:rsid w:val="00681E14"/>
    <w:rsid w:val="006825EE"/>
    <w:rsid w:val="0068279A"/>
    <w:rsid w:val="00682A66"/>
    <w:rsid w:val="00682E46"/>
    <w:rsid w:val="006838D6"/>
    <w:rsid w:val="00683BD4"/>
    <w:rsid w:val="00683E9D"/>
    <w:rsid w:val="0068460D"/>
    <w:rsid w:val="00684CDB"/>
    <w:rsid w:val="006867E6"/>
    <w:rsid w:val="00686BDF"/>
    <w:rsid w:val="00686C98"/>
    <w:rsid w:val="006872D1"/>
    <w:rsid w:val="00687C8B"/>
    <w:rsid w:val="006900D6"/>
    <w:rsid w:val="0069012D"/>
    <w:rsid w:val="0069139D"/>
    <w:rsid w:val="00691D2B"/>
    <w:rsid w:val="0069209E"/>
    <w:rsid w:val="006924F5"/>
    <w:rsid w:val="00692902"/>
    <w:rsid w:val="006930E5"/>
    <w:rsid w:val="006935F7"/>
    <w:rsid w:val="00695454"/>
    <w:rsid w:val="006955F6"/>
    <w:rsid w:val="00695EA2"/>
    <w:rsid w:val="00696299"/>
    <w:rsid w:val="00696495"/>
    <w:rsid w:val="006968E4"/>
    <w:rsid w:val="00697BE0"/>
    <w:rsid w:val="00697D49"/>
    <w:rsid w:val="006A123C"/>
    <w:rsid w:val="006A19F9"/>
    <w:rsid w:val="006A1E26"/>
    <w:rsid w:val="006A2CF5"/>
    <w:rsid w:val="006A4934"/>
    <w:rsid w:val="006A5144"/>
    <w:rsid w:val="006A55C4"/>
    <w:rsid w:val="006A5BC9"/>
    <w:rsid w:val="006A5C71"/>
    <w:rsid w:val="006A5EF4"/>
    <w:rsid w:val="006A618F"/>
    <w:rsid w:val="006A6269"/>
    <w:rsid w:val="006B146A"/>
    <w:rsid w:val="006B19CA"/>
    <w:rsid w:val="006B3154"/>
    <w:rsid w:val="006B33C5"/>
    <w:rsid w:val="006B37E3"/>
    <w:rsid w:val="006B3C5F"/>
    <w:rsid w:val="006B3E29"/>
    <w:rsid w:val="006B54CB"/>
    <w:rsid w:val="006B561D"/>
    <w:rsid w:val="006B561E"/>
    <w:rsid w:val="006B64AE"/>
    <w:rsid w:val="006B7298"/>
    <w:rsid w:val="006C00D9"/>
    <w:rsid w:val="006C0212"/>
    <w:rsid w:val="006C06EE"/>
    <w:rsid w:val="006C0CB0"/>
    <w:rsid w:val="006C160E"/>
    <w:rsid w:val="006C1639"/>
    <w:rsid w:val="006C1E25"/>
    <w:rsid w:val="006C2359"/>
    <w:rsid w:val="006C30FA"/>
    <w:rsid w:val="006C3179"/>
    <w:rsid w:val="006C34E8"/>
    <w:rsid w:val="006C472F"/>
    <w:rsid w:val="006C4C0B"/>
    <w:rsid w:val="006C54F1"/>
    <w:rsid w:val="006C5A31"/>
    <w:rsid w:val="006C5E30"/>
    <w:rsid w:val="006C6809"/>
    <w:rsid w:val="006C6FBC"/>
    <w:rsid w:val="006C707C"/>
    <w:rsid w:val="006D005B"/>
    <w:rsid w:val="006D085B"/>
    <w:rsid w:val="006D1646"/>
    <w:rsid w:val="006D1790"/>
    <w:rsid w:val="006D1A7B"/>
    <w:rsid w:val="006D2BC3"/>
    <w:rsid w:val="006D451D"/>
    <w:rsid w:val="006D48E8"/>
    <w:rsid w:val="006D5D36"/>
    <w:rsid w:val="006D66AA"/>
    <w:rsid w:val="006D70B3"/>
    <w:rsid w:val="006D7EF6"/>
    <w:rsid w:val="006E10D0"/>
    <w:rsid w:val="006E1B35"/>
    <w:rsid w:val="006E2404"/>
    <w:rsid w:val="006E2F43"/>
    <w:rsid w:val="006E3ED9"/>
    <w:rsid w:val="006E451E"/>
    <w:rsid w:val="006E46EB"/>
    <w:rsid w:val="006E4A66"/>
    <w:rsid w:val="006E4FAF"/>
    <w:rsid w:val="006E62DA"/>
    <w:rsid w:val="006E6559"/>
    <w:rsid w:val="006E699F"/>
    <w:rsid w:val="006E6D51"/>
    <w:rsid w:val="006E7550"/>
    <w:rsid w:val="006F074A"/>
    <w:rsid w:val="006F1590"/>
    <w:rsid w:val="006F1EE6"/>
    <w:rsid w:val="006F2934"/>
    <w:rsid w:val="006F2C3D"/>
    <w:rsid w:val="006F2C8D"/>
    <w:rsid w:val="006F2FC3"/>
    <w:rsid w:val="006F30AA"/>
    <w:rsid w:val="006F445C"/>
    <w:rsid w:val="006F4745"/>
    <w:rsid w:val="006F51C7"/>
    <w:rsid w:val="006F53FF"/>
    <w:rsid w:val="006F5649"/>
    <w:rsid w:val="006F591F"/>
    <w:rsid w:val="006F5E91"/>
    <w:rsid w:val="006F5E92"/>
    <w:rsid w:val="006F61A0"/>
    <w:rsid w:val="006F620E"/>
    <w:rsid w:val="006F63F3"/>
    <w:rsid w:val="006F6659"/>
    <w:rsid w:val="006F6790"/>
    <w:rsid w:val="006F6A99"/>
    <w:rsid w:val="006F7479"/>
    <w:rsid w:val="00700309"/>
    <w:rsid w:val="00701DA7"/>
    <w:rsid w:val="00701E60"/>
    <w:rsid w:val="007036AE"/>
    <w:rsid w:val="00703AFF"/>
    <w:rsid w:val="0070416C"/>
    <w:rsid w:val="007042CA"/>
    <w:rsid w:val="007068E3"/>
    <w:rsid w:val="00706C6B"/>
    <w:rsid w:val="00706E8F"/>
    <w:rsid w:val="0070736E"/>
    <w:rsid w:val="007075B7"/>
    <w:rsid w:val="0070778F"/>
    <w:rsid w:val="00710B0F"/>
    <w:rsid w:val="00711D04"/>
    <w:rsid w:val="007123E9"/>
    <w:rsid w:val="0071254D"/>
    <w:rsid w:val="007129AF"/>
    <w:rsid w:val="007135E2"/>
    <w:rsid w:val="00713D7F"/>
    <w:rsid w:val="00714427"/>
    <w:rsid w:val="00714ADF"/>
    <w:rsid w:val="00714D47"/>
    <w:rsid w:val="0071522D"/>
    <w:rsid w:val="0071543E"/>
    <w:rsid w:val="0071551D"/>
    <w:rsid w:val="0071579F"/>
    <w:rsid w:val="007158EC"/>
    <w:rsid w:val="00715A2B"/>
    <w:rsid w:val="00715AA5"/>
    <w:rsid w:val="00717577"/>
    <w:rsid w:val="00717A33"/>
    <w:rsid w:val="00717A5E"/>
    <w:rsid w:val="00717ADE"/>
    <w:rsid w:val="00717CF7"/>
    <w:rsid w:val="00717E11"/>
    <w:rsid w:val="007201AE"/>
    <w:rsid w:val="007201E7"/>
    <w:rsid w:val="00720228"/>
    <w:rsid w:val="00720F02"/>
    <w:rsid w:val="00722058"/>
    <w:rsid w:val="00722D93"/>
    <w:rsid w:val="00722DFB"/>
    <w:rsid w:val="00723A04"/>
    <w:rsid w:val="00723A68"/>
    <w:rsid w:val="00723F60"/>
    <w:rsid w:val="00724B99"/>
    <w:rsid w:val="0072567E"/>
    <w:rsid w:val="0072602C"/>
    <w:rsid w:val="00726298"/>
    <w:rsid w:val="00726794"/>
    <w:rsid w:val="0072688D"/>
    <w:rsid w:val="007268A7"/>
    <w:rsid w:val="0072707A"/>
    <w:rsid w:val="007275E0"/>
    <w:rsid w:val="00727A79"/>
    <w:rsid w:val="007305A3"/>
    <w:rsid w:val="0073094A"/>
    <w:rsid w:val="00730DE5"/>
    <w:rsid w:val="007314D5"/>
    <w:rsid w:val="00731729"/>
    <w:rsid w:val="007319E5"/>
    <w:rsid w:val="00731EE5"/>
    <w:rsid w:val="0073223D"/>
    <w:rsid w:val="0073244A"/>
    <w:rsid w:val="00732511"/>
    <w:rsid w:val="007325EC"/>
    <w:rsid w:val="00732D39"/>
    <w:rsid w:val="00732F4E"/>
    <w:rsid w:val="00733120"/>
    <w:rsid w:val="007332F9"/>
    <w:rsid w:val="00734022"/>
    <w:rsid w:val="00734603"/>
    <w:rsid w:val="00734FBD"/>
    <w:rsid w:val="00735FA1"/>
    <w:rsid w:val="00736218"/>
    <w:rsid w:val="0073649C"/>
    <w:rsid w:val="00736B65"/>
    <w:rsid w:val="00736C79"/>
    <w:rsid w:val="00736E1D"/>
    <w:rsid w:val="00736F30"/>
    <w:rsid w:val="00737537"/>
    <w:rsid w:val="00737D8D"/>
    <w:rsid w:val="007413F4"/>
    <w:rsid w:val="00741BA2"/>
    <w:rsid w:val="00742A4E"/>
    <w:rsid w:val="00743142"/>
    <w:rsid w:val="007434AB"/>
    <w:rsid w:val="0074385E"/>
    <w:rsid w:val="007438A0"/>
    <w:rsid w:val="00743B22"/>
    <w:rsid w:val="00743C63"/>
    <w:rsid w:val="00744385"/>
    <w:rsid w:val="00744673"/>
    <w:rsid w:val="00745548"/>
    <w:rsid w:val="00745838"/>
    <w:rsid w:val="00745A38"/>
    <w:rsid w:val="00746039"/>
    <w:rsid w:val="0074608B"/>
    <w:rsid w:val="00746284"/>
    <w:rsid w:val="00746CDE"/>
    <w:rsid w:val="0074703D"/>
    <w:rsid w:val="00747C03"/>
    <w:rsid w:val="00747C50"/>
    <w:rsid w:val="00747CAD"/>
    <w:rsid w:val="00750A19"/>
    <w:rsid w:val="00750C65"/>
    <w:rsid w:val="00750EE2"/>
    <w:rsid w:val="00751192"/>
    <w:rsid w:val="007514B3"/>
    <w:rsid w:val="0075238A"/>
    <w:rsid w:val="00752BFF"/>
    <w:rsid w:val="00752D1A"/>
    <w:rsid w:val="007530AB"/>
    <w:rsid w:val="007531BD"/>
    <w:rsid w:val="007533E0"/>
    <w:rsid w:val="0075356E"/>
    <w:rsid w:val="00753EAC"/>
    <w:rsid w:val="0075442E"/>
    <w:rsid w:val="007546D9"/>
    <w:rsid w:val="0075485E"/>
    <w:rsid w:val="00754B8C"/>
    <w:rsid w:val="00754D0F"/>
    <w:rsid w:val="00756B05"/>
    <w:rsid w:val="00756C3E"/>
    <w:rsid w:val="007574A7"/>
    <w:rsid w:val="007574AE"/>
    <w:rsid w:val="00757790"/>
    <w:rsid w:val="00760A04"/>
    <w:rsid w:val="00760A0B"/>
    <w:rsid w:val="00760ED1"/>
    <w:rsid w:val="0076152F"/>
    <w:rsid w:val="00761582"/>
    <w:rsid w:val="00761BB2"/>
    <w:rsid w:val="00761F4C"/>
    <w:rsid w:val="007621AF"/>
    <w:rsid w:val="00762E03"/>
    <w:rsid w:val="0076307F"/>
    <w:rsid w:val="007638FE"/>
    <w:rsid w:val="00763A8E"/>
    <w:rsid w:val="00763BA2"/>
    <w:rsid w:val="00764476"/>
    <w:rsid w:val="00764779"/>
    <w:rsid w:val="0076486C"/>
    <w:rsid w:val="007652F2"/>
    <w:rsid w:val="00766285"/>
    <w:rsid w:val="007668C6"/>
    <w:rsid w:val="00766BB2"/>
    <w:rsid w:val="00767024"/>
    <w:rsid w:val="00767161"/>
    <w:rsid w:val="00767538"/>
    <w:rsid w:val="00767998"/>
    <w:rsid w:val="00767BAD"/>
    <w:rsid w:val="00767CD9"/>
    <w:rsid w:val="00770708"/>
    <w:rsid w:val="00770787"/>
    <w:rsid w:val="007710F3"/>
    <w:rsid w:val="0077110C"/>
    <w:rsid w:val="00771E49"/>
    <w:rsid w:val="007720E2"/>
    <w:rsid w:val="00773A66"/>
    <w:rsid w:val="00773E0C"/>
    <w:rsid w:val="007753E1"/>
    <w:rsid w:val="0077675E"/>
    <w:rsid w:val="00776811"/>
    <w:rsid w:val="00776CE1"/>
    <w:rsid w:val="0077735B"/>
    <w:rsid w:val="007773E9"/>
    <w:rsid w:val="00780257"/>
    <w:rsid w:val="007803BA"/>
    <w:rsid w:val="00780799"/>
    <w:rsid w:val="00780EA0"/>
    <w:rsid w:val="00780F05"/>
    <w:rsid w:val="00780FE0"/>
    <w:rsid w:val="007819F6"/>
    <w:rsid w:val="00781F5A"/>
    <w:rsid w:val="00782446"/>
    <w:rsid w:val="0078385E"/>
    <w:rsid w:val="007843D0"/>
    <w:rsid w:val="00784F3E"/>
    <w:rsid w:val="00785AC3"/>
    <w:rsid w:val="00785CCE"/>
    <w:rsid w:val="00786B60"/>
    <w:rsid w:val="0078701B"/>
    <w:rsid w:val="007875D5"/>
    <w:rsid w:val="00787752"/>
    <w:rsid w:val="0079024D"/>
    <w:rsid w:val="00790609"/>
    <w:rsid w:val="007906AE"/>
    <w:rsid w:val="0079129F"/>
    <w:rsid w:val="00791E2E"/>
    <w:rsid w:val="007926F3"/>
    <w:rsid w:val="00793ECD"/>
    <w:rsid w:val="00793FD2"/>
    <w:rsid w:val="007949D8"/>
    <w:rsid w:val="00794C67"/>
    <w:rsid w:val="00795C1B"/>
    <w:rsid w:val="00795EC4"/>
    <w:rsid w:val="00796EDF"/>
    <w:rsid w:val="007977B2"/>
    <w:rsid w:val="007977C3"/>
    <w:rsid w:val="00797AA0"/>
    <w:rsid w:val="007A06AA"/>
    <w:rsid w:val="007A1A7C"/>
    <w:rsid w:val="007A1F30"/>
    <w:rsid w:val="007A2073"/>
    <w:rsid w:val="007A2EB9"/>
    <w:rsid w:val="007A4784"/>
    <w:rsid w:val="007A51F8"/>
    <w:rsid w:val="007A5519"/>
    <w:rsid w:val="007A5979"/>
    <w:rsid w:val="007A5E44"/>
    <w:rsid w:val="007A66E3"/>
    <w:rsid w:val="007A6DA2"/>
    <w:rsid w:val="007A7212"/>
    <w:rsid w:val="007A73B4"/>
    <w:rsid w:val="007A73F3"/>
    <w:rsid w:val="007B061D"/>
    <w:rsid w:val="007B1AEF"/>
    <w:rsid w:val="007B2588"/>
    <w:rsid w:val="007B264D"/>
    <w:rsid w:val="007B2B0E"/>
    <w:rsid w:val="007B2DAC"/>
    <w:rsid w:val="007B311C"/>
    <w:rsid w:val="007B323A"/>
    <w:rsid w:val="007B3F03"/>
    <w:rsid w:val="007B3FE8"/>
    <w:rsid w:val="007B47AE"/>
    <w:rsid w:val="007B62B9"/>
    <w:rsid w:val="007B67A0"/>
    <w:rsid w:val="007B7189"/>
    <w:rsid w:val="007B75EB"/>
    <w:rsid w:val="007B7D10"/>
    <w:rsid w:val="007C0574"/>
    <w:rsid w:val="007C145D"/>
    <w:rsid w:val="007C1739"/>
    <w:rsid w:val="007C17FD"/>
    <w:rsid w:val="007C2D29"/>
    <w:rsid w:val="007C2ED2"/>
    <w:rsid w:val="007C3472"/>
    <w:rsid w:val="007C3497"/>
    <w:rsid w:val="007C403B"/>
    <w:rsid w:val="007C42C2"/>
    <w:rsid w:val="007C482D"/>
    <w:rsid w:val="007C4B73"/>
    <w:rsid w:val="007C4BE3"/>
    <w:rsid w:val="007C510E"/>
    <w:rsid w:val="007C5317"/>
    <w:rsid w:val="007C5B18"/>
    <w:rsid w:val="007C6495"/>
    <w:rsid w:val="007C672D"/>
    <w:rsid w:val="007C67E0"/>
    <w:rsid w:val="007C6D01"/>
    <w:rsid w:val="007C6F6E"/>
    <w:rsid w:val="007C70DB"/>
    <w:rsid w:val="007C72FC"/>
    <w:rsid w:val="007C7754"/>
    <w:rsid w:val="007D05AD"/>
    <w:rsid w:val="007D145E"/>
    <w:rsid w:val="007D1468"/>
    <w:rsid w:val="007D22D6"/>
    <w:rsid w:val="007D23F5"/>
    <w:rsid w:val="007D34CB"/>
    <w:rsid w:val="007D353B"/>
    <w:rsid w:val="007D3A17"/>
    <w:rsid w:val="007D3EBE"/>
    <w:rsid w:val="007D4132"/>
    <w:rsid w:val="007D49AA"/>
    <w:rsid w:val="007D4D14"/>
    <w:rsid w:val="007D5561"/>
    <w:rsid w:val="007D5EFC"/>
    <w:rsid w:val="007D6969"/>
    <w:rsid w:val="007D770B"/>
    <w:rsid w:val="007D790B"/>
    <w:rsid w:val="007D7D39"/>
    <w:rsid w:val="007D7EAE"/>
    <w:rsid w:val="007D7FB2"/>
    <w:rsid w:val="007E0820"/>
    <w:rsid w:val="007E1AF8"/>
    <w:rsid w:val="007E1B29"/>
    <w:rsid w:val="007E222C"/>
    <w:rsid w:val="007E26D4"/>
    <w:rsid w:val="007E27AC"/>
    <w:rsid w:val="007E295E"/>
    <w:rsid w:val="007E327C"/>
    <w:rsid w:val="007E401A"/>
    <w:rsid w:val="007E43D0"/>
    <w:rsid w:val="007E4502"/>
    <w:rsid w:val="007E4DDA"/>
    <w:rsid w:val="007E52B8"/>
    <w:rsid w:val="007E59C8"/>
    <w:rsid w:val="007E5EB1"/>
    <w:rsid w:val="007E63C9"/>
    <w:rsid w:val="007E6906"/>
    <w:rsid w:val="007E6E65"/>
    <w:rsid w:val="007E74ED"/>
    <w:rsid w:val="007E7F24"/>
    <w:rsid w:val="007F2367"/>
    <w:rsid w:val="007F248F"/>
    <w:rsid w:val="007F26FD"/>
    <w:rsid w:val="007F2A10"/>
    <w:rsid w:val="007F3097"/>
    <w:rsid w:val="007F36A0"/>
    <w:rsid w:val="007F3C4C"/>
    <w:rsid w:val="007F4131"/>
    <w:rsid w:val="007F497E"/>
    <w:rsid w:val="007F4D54"/>
    <w:rsid w:val="007F5BCB"/>
    <w:rsid w:val="007F6117"/>
    <w:rsid w:val="007F679F"/>
    <w:rsid w:val="007F69C1"/>
    <w:rsid w:val="007F6A45"/>
    <w:rsid w:val="007F70A3"/>
    <w:rsid w:val="00800085"/>
    <w:rsid w:val="00800E8B"/>
    <w:rsid w:val="00801C89"/>
    <w:rsid w:val="0080245A"/>
    <w:rsid w:val="008028F7"/>
    <w:rsid w:val="00802D75"/>
    <w:rsid w:val="00802F84"/>
    <w:rsid w:val="00803568"/>
    <w:rsid w:val="00803A9F"/>
    <w:rsid w:val="00803E07"/>
    <w:rsid w:val="008043A2"/>
    <w:rsid w:val="0080487C"/>
    <w:rsid w:val="00804E42"/>
    <w:rsid w:val="00805116"/>
    <w:rsid w:val="008052CB"/>
    <w:rsid w:val="00805A0B"/>
    <w:rsid w:val="00805ADD"/>
    <w:rsid w:val="008061C5"/>
    <w:rsid w:val="00806495"/>
    <w:rsid w:val="008068E6"/>
    <w:rsid w:val="00806F44"/>
    <w:rsid w:val="008073B0"/>
    <w:rsid w:val="00807A6F"/>
    <w:rsid w:val="00810C78"/>
    <w:rsid w:val="00811C16"/>
    <w:rsid w:val="00811EC0"/>
    <w:rsid w:val="008123F5"/>
    <w:rsid w:val="008125B1"/>
    <w:rsid w:val="00812946"/>
    <w:rsid w:val="00813AA7"/>
    <w:rsid w:val="00813B5D"/>
    <w:rsid w:val="00813F51"/>
    <w:rsid w:val="008142B4"/>
    <w:rsid w:val="00814672"/>
    <w:rsid w:val="00815AD8"/>
    <w:rsid w:val="00816BD0"/>
    <w:rsid w:val="00816DD9"/>
    <w:rsid w:val="008172F7"/>
    <w:rsid w:val="00817BC2"/>
    <w:rsid w:val="00817E50"/>
    <w:rsid w:val="008200ED"/>
    <w:rsid w:val="008205B1"/>
    <w:rsid w:val="0082078D"/>
    <w:rsid w:val="00820D10"/>
    <w:rsid w:val="00821AB5"/>
    <w:rsid w:val="00821C77"/>
    <w:rsid w:val="00821FA1"/>
    <w:rsid w:val="00821FC2"/>
    <w:rsid w:val="00822644"/>
    <w:rsid w:val="008236D1"/>
    <w:rsid w:val="00823CD3"/>
    <w:rsid w:val="00825233"/>
    <w:rsid w:val="00825353"/>
    <w:rsid w:val="00825686"/>
    <w:rsid w:val="00826D8D"/>
    <w:rsid w:val="008277F0"/>
    <w:rsid w:val="008303D6"/>
    <w:rsid w:val="008313C1"/>
    <w:rsid w:val="008318B9"/>
    <w:rsid w:val="008318F8"/>
    <w:rsid w:val="0083237A"/>
    <w:rsid w:val="00832688"/>
    <w:rsid w:val="00832AB4"/>
    <w:rsid w:val="00833205"/>
    <w:rsid w:val="00833906"/>
    <w:rsid w:val="008341D3"/>
    <w:rsid w:val="0083435A"/>
    <w:rsid w:val="008347A3"/>
    <w:rsid w:val="00834A65"/>
    <w:rsid w:val="00834A6F"/>
    <w:rsid w:val="00835C9C"/>
    <w:rsid w:val="00836715"/>
    <w:rsid w:val="0083681F"/>
    <w:rsid w:val="00837687"/>
    <w:rsid w:val="00837795"/>
    <w:rsid w:val="00840036"/>
    <w:rsid w:val="00840226"/>
    <w:rsid w:val="00840431"/>
    <w:rsid w:val="008409A6"/>
    <w:rsid w:val="008409CA"/>
    <w:rsid w:val="00840C8A"/>
    <w:rsid w:val="00841177"/>
    <w:rsid w:val="008412AA"/>
    <w:rsid w:val="00841742"/>
    <w:rsid w:val="00842400"/>
    <w:rsid w:val="00842871"/>
    <w:rsid w:val="0084302F"/>
    <w:rsid w:val="008432CD"/>
    <w:rsid w:val="00844266"/>
    <w:rsid w:val="008450DC"/>
    <w:rsid w:val="00845340"/>
    <w:rsid w:val="0084566D"/>
    <w:rsid w:val="0084628A"/>
    <w:rsid w:val="00846997"/>
    <w:rsid w:val="00847251"/>
    <w:rsid w:val="00847CAC"/>
    <w:rsid w:val="00847E2F"/>
    <w:rsid w:val="00847ECA"/>
    <w:rsid w:val="008501D1"/>
    <w:rsid w:val="0085067A"/>
    <w:rsid w:val="0085095C"/>
    <w:rsid w:val="00850DDC"/>
    <w:rsid w:val="00851138"/>
    <w:rsid w:val="0085122D"/>
    <w:rsid w:val="008527CB"/>
    <w:rsid w:val="00852938"/>
    <w:rsid w:val="00853AD3"/>
    <w:rsid w:val="00853F94"/>
    <w:rsid w:val="0085427D"/>
    <w:rsid w:val="00854B87"/>
    <w:rsid w:val="00854C1F"/>
    <w:rsid w:val="008551EA"/>
    <w:rsid w:val="008572A3"/>
    <w:rsid w:val="008579FE"/>
    <w:rsid w:val="0086039F"/>
    <w:rsid w:val="00860667"/>
    <w:rsid w:val="00860679"/>
    <w:rsid w:val="00860751"/>
    <w:rsid w:val="00860EF9"/>
    <w:rsid w:val="00861543"/>
    <w:rsid w:val="008616B8"/>
    <w:rsid w:val="008616C4"/>
    <w:rsid w:val="00861C55"/>
    <w:rsid w:val="00861CC9"/>
    <w:rsid w:val="00861F24"/>
    <w:rsid w:val="00862312"/>
    <w:rsid w:val="00862639"/>
    <w:rsid w:val="00862B1C"/>
    <w:rsid w:val="00862DB0"/>
    <w:rsid w:val="00863018"/>
    <w:rsid w:val="0086364B"/>
    <w:rsid w:val="0086399B"/>
    <w:rsid w:val="0086447A"/>
    <w:rsid w:val="0086460A"/>
    <w:rsid w:val="00864FD1"/>
    <w:rsid w:val="0086541B"/>
    <w:rsid w:val="0086589E"/>
    <w:rsid w:val="00865943"/>
    <w:rsid w:val="00865EF0"/>
    <w:rsid w:val="00865FD1"/>
    <w:rsid w:val="008660B0"/>
    <w:rsid w:val="00866463"/>
    <w:rsid w:val="00866AAE"/>
    <w:rsid w:val="00867FDC"/>
    <w:rsid w:val="00867FE7"/>
    <w:rsid w:val="00870606"/>
    <w:rsid w:val="0087119A"/>
    <w:rsid w:val="00871243"/>
    <w:rsid w:val="00871B6F"/>
    <w:rsid w:val="00872E18"/>
    <w:rsid w:val="00872F4D"/>
    <w:rsid w:val="008740E4"/>
    <w:rsid w:val="008746F9"/>
    <w:rsid w:val="00874701"/>
    <w:rsid w:val="00874C56"/>
    <w:rsid w:val="00874E51"/>
    <w:rsid w:val="00875545"/>
    <w:rsid w:val="00875975"/>
    <w:rsid w:val="008762E2"/>
    <w:rsid w:val="00876697"/>
    <w:rsid w:val="00876F62"/>
    <w:rsid w:val="00876F94"/>
    <w:rsid w:val="00877825"/>
    <w:rsid w:val="00877D86"/>
    <w:rsid w:val="00880171"/>
    <w:rsid w:val="008814A4"/>
    <w:rsid w:val="00881675"/>
    <w:rsid w:val="0088181B"/>
    <w:rsid w:val="00882426"/>
    <w:rsid w:val="00882BE0"/>
    <w:rsid w:val="00884805"/>
    <w:rsid w:val="00884853"/>
    <w:rsid w:val="00884935"/>
    <w:rsid w:val="00884F69"/>
    <w:rsid w:val="0088590B"/>
    <w:rsid w:val="00885C9C"/>
    <w:rsid w:val="00886DCB"/>
    <w:rsid w:val="008901D2"/>
    <w:rsid w:val="00890450"/>
    <w:rsid w:val="00890FA6"/>
    <w:rsid w:val="00891A34"/>
    <w:rsid w:val="00891FA2"/>
    <w:rsid w:val="00892B28"/>
    <w:rsid w:val="008931A9"/>
    <w:rsid w:val="00893220"/>
    <w:rsid w:val="00893294"/>
    <w:rsid w:val="0089337B"/>
    <w:rsid w:val="00893DEE"/>
    <w:rsid w:val="008942BA"/>
    <w:rsid w:val="008943B5"/>
    <w:rsid w:val="008943FD"/>
    <w:rsid w:val="00894982"/>
    <w:rsid w:val="00895F6B"/>
    <w:rsid w:val="00896CA5"/>
    <w:rsid w:val="008A0388"/>
    <w:rsid w:val="008A1910"/>
    <w:rsid w:val="008A1C6A"/>
    <w:rsid w:val="008A1EFA"/>
    <w:rsid w:val="008A23B3"/>
    <w:rsid w:val="008A2731"/>
    <w:rsid w:val="008A2E66"/>
    <w:rsid w:val="008A3604"/>
    <w:rsid w:val="008A402C"/>
    <w:rsid w:val="008A40B6"/>
    <w:rsid w:val="008A40FF"/>
    <w:rsid w:val="008A42AF"/>
    <w:rsid w:val="008A4F2F"/>
    <w:rsid w:val="008A5ACA"/>
    <w:rsid w:val="008A5C49"/>
    <w:rsid w:val="008A5FC8"/>
    <w:rsid w:val="008A62C2"/>
    <w:rsid w:val="008A6A89"/>
    <w:rsid w:val="008A6C05"/>
    <w:rsid w:val="008A6C63"/>
    <w:rsid w:val="008A742C"/>
    <w:rsid w:val="008A7F24"/>
    <w:rsid w:val="008B012C"/>
    <w:rsid w:val="008B0497"/>
    <w:rsid w:val="008B0646"/>
    <w:rsid w:val="008B08BA"/>
    <w:rsid w:val="008B1392"/>
    <w:rsid w:val="008B13A1"/>
    <w:rsid w:val="008B13B7"/>
    <w:rsid w:val="008B2C9D"/>
    <w:rsid w:val="008B3980"/>
    <w:rsid w:val="008B5558"/>
    <w:rsid w:val="008B5B94"/>
    <w:rsid w:val="008B604A"/>
    <w:rsid w:val="008B627E"/>
    <w:rsid w:val="008B6526"/>
    <w:rsid w:val="008B743F"/>
    <w:rsid w:val="008B7460"/>
    <w:rsid w:val="008B74BD"/>
    <w:rsid w:val="008B7517"/>
    <w:rsid w:val="008C07B3"/>
    <w:rsid w:val="008C0D4D"/>
    <w:rsid w:val="008C0F7C"/>
    <w:rsid w:val="008C1017"/>
    <w:rsid w:val="008C13EB"/>
    <w:rsid w:val="008C1970"/>
    <w:rsid w:val="008C255F"/>
    <w:rsid w:val="008C27E0"/>
    <w:rsid w:val="008C3BED"/>
    <w:rsid w:val="008C48B2"/>
    <w:rsid w:val="008C6A5F"/>
    <w:rsid w:val="008C78F3"/>
    <w:rsid w:val="008C7D37"/>
    <w:rsid w:val="008D0813"/>
    <w:rsid w:val="008D0D4F"/>
    <w:rsid w:val="008D1101"/>
    <w:rsid w:val="008D1579"/>
    <w:rsid w:val="008D15A5"/>
    <w:rsid w:val="008D1BF4"/>
    <w:rsid w:val="008D1BF5"/>
    <w:rsid w:val="008D1D3F"/>
    <w:rsid w:val="008D2338"/>
    <w:rsid w:val="008D28C5"/>
    <w:rsid w:val="008D2D5E"/>
    <w:rsid w:val="008D3023"/>
    <w:rsid w:val="008D39D3"/>
    <w:rsid w:val="008D4522"/>
    <w:rsid w:val="008D5239"/>
    <w:rsid w:val="008D5E32"/>
    <w:rsid w:val="008D6430"/>
    <w:rsid w:val="008D6DF0"/>
    <w:rsid w:val="008D705E"/>
    <w:rsid w:val="008D7443"/>
    <w:rsid w:val="008D78B9"/>
    <w:rsid w:val="008D7F76"/>
    <w:rsid w:val="008E0567"/>
    <w:rsid w:val="008E0CAE"/>
    <w:rsid w:val="008E2410"/>
    <w:rsid w:val="008E245B"/>
    <w:rsid w:val="008E37D4"/>
    <w:rsid w:val="008E3A9D"/>
    <w:rsid w:val="008E441A"/>
    <w:rsid w:val="008E4889"/>
    <w:rsid w:val="008E5AA4"/>
    <w:rsid w:val="008E618E"/>
    <w:rsid w:val="008E64E4"/>
    <w:rsid w:val="008E685F"/>
    <w:rsid w:val="008E6B96"/>
    <w:rsid w:val="008E6DF6"/>
    <w:rsid w:val="008E70CB"/>
    <w:rsid w:val="008E7FF1"/>
    <w:rsid w:val="008F0A71"/>
    <w:rsid w:val="008F1002"/>
    <w:rsid w:val="008F1A07"/>
    <w:rsid w:val="008F1B72"/>
    <w:rsid w:val="008F1C1A"/>
    <w:rsid w:val="008F1C28"/>
    <w:rsid w:val="008F2CF1"/>
    <w:rsid w:val="008F3A93"/>
    <w:rsid w:val="008F4972"/>
    <w:rsid w:val="008F4D6E"/>
    <w:rsid w:val="008F4D76"/>
    <w:rsid w:val="008F4EB6"/>
    <w:rsid w:val="008F61C0"/>
    <w:rsid w:val="008F639C"/>
    <w:rsid w:val="008F6486"/>
    <w:rsid w:val="008F675C"/>
    <w:rsid w:val="008F683C"/>
    <w:rsid w:val="008F6D09"/>
    <w:rsid w:val="008F6D13"/>
    <w:rsid w:val="008F72E5"/>
    <w:rsid w:val="00900785"/>
    <w:rsid w:val="009010EA"/>
    <w:rsid w:val="0090163A"/>
    <w:rsid w:val="00902968"/>
    <w:rsid w:val="009029E4"/>
    <w:rsid w:val="00902D33"/>
    <w:rsid w:val="009036A3"/>
    <w:rsid w:val="00903916"/>
    <w:rsid w:val="00904754"/>
    <w:rsid w:val="009049BC"/>
    <w:rsid w:val="009049D0"/>
    <w:rsid w:val="00904EB1"/>
    <w:rsid w:val="00905245"/>
    <w:rsid w:val="00905E00"/>
    <w:rsid w:val="00906402"/>
    <w:rsid w:val="00906535"/>
    <w:rsid w:val="00906D28"/>
    <w:rsid w:val="009074EB"/>
    <w:rsid w:val="00907CBE"/>
    <w:rsid w:val="009104C9"/>
    <w:rsid w:val="00910AFB"/>
    <w:rsid w:val="00910F17"/>
    <w:rsid w:val="009114D7"/>
    <w:rsid w:val="00911C37"/>
    <w:rsid w:val="00911C7C"/>
    <w:rsid w:val="00911F75"/>
    <w:rsid w:val="0091261B"/>
    <w:rsid w:val="00912EAD"/>
    <w:rsid w:val="00913DD9"/>
    <w:rsid w:val="00914602"/>
    <w:rsid w:val="009155DC"/>
    <w:rsid w:val="00915992"/>
    <w:rsid w:val="00915E89"/>
    <w:rsid w:val="009166FF"/>
    <w:rsid w:val="009168DD"/>
    <w:rsid w:val="00916B4D"/>
    <w:rsid w:val="00916BBF"/>
    <w:rsid w:val="00916DFB"/>
    <w:rsid w:val="009177C0"/>
    <w:rsid w:val="0092054D"/>
    <w:rsid w:val="00921365"/>
    <w:rsid w:val="0092144E"/>
    <w:rsid w:val="00921A0D"/>
    <w:rsid w:val="00923112"/>
    <w:rsid w:val="00923318"/>
    <w:rsid w:val="00923700"/>
    <w:rsid w:val="00923899"/>
    <w:rsid w:val="0092469C"/>
    <w:rsid w:val="00925B1E"/>
    <w:rsid w:val="00925BA3"/>
    <w:rsid w:val="00925CA5"/>
    <w:rsid w:val="00925DA5"/>
    <w:rsid w:val="00926001"/>
    <w:rsid w:val="009270CA"/>
    <w:rsid w:val="00931911"/>
    <w:rsid w:val="00931DCE"/>
    <w:rsid w:val="00932AD1"/>
    <w:rsid w:val="0093659E"/>
    <w:rsid w:val="00936A02"/>
    <w:rsid w:val="00936A83"/>
    <w:rsid w:val="00936BC4"/>
    <w:rsid w:val="00936C08"/>
    <w:rsid w:val="00936C8A"/>
    <w:rsid w:val="00937311"/>
    <w:rsid w:val="009376C8"/>
    <w:rsid w:val="00940D6D"/>
    <w:rsid w:val="00941A6E"/>
    <w:rsid w:val="00941CB6"/>
    <w:rsid w:val="00941E6F"/>
    <w:rsid w:val="00942266"/>
    <w:rsid w:val="0094264B"/>
    <w:rsid w:val="00942FB8"/>
    <w:rsid w:val="009452BB"/>
    <w:rsid w:val="00945402"/>
    <w:rsid w:val="009454B7"/>
    <w:rsid w:val="009455B6"/>
    <w:rsid w:val="00945C6D"/>
    <w:rsid w:val="00945CFD"/>
    <w:rsid w:val="00945D5E"/>
    <w:rsid w:val="00946CE7"/>
    <w:rsid w:val="00946F53"/>
    <w:rsid w:val="009472BD"/>
    <w:rsid w:val="009477E8"/>
    <w:rsid w:val="00947D8C"/>
    <w:rsid w:val="00947E29"/>
    <w:rsid w:val="00951668"/>
    <w:rsid w:val="00951C02"/>
    <w:rsid w:val="00952B0A"/>
    <w:rsid w:val="00952DB8"/>
    <w:rsid w:val="0095318E"/>
    <w:rsid w:val="00953B3C"/>
    <w:rsid w:val="00953B66"/>
    <w:rsid w:val="00953BFE"/>
    <w:rsid w:val="00953EC8"/>
    <w:rsid w:val="00954A2E"/>
    <w:rsid w:val="00954AFD"/>
    <w:rsid w:val="00955D9F"/>
    <w:rsid w:val="0095641F"/>
    <w:rsid w:val="0095683A"/>
    <w:rsid w:val="009579D1"/>
    <w:rsid w:val="00957E72"/>
    <w:rsid w:val="009607BA"/>
    <w:rsid w:val="009609CB"/>
    <w:rsid w:val="009612B9"/>
    <w:rsid w:val="009617B2"/>
    <w:rsid w:val="0096180C"/>
    <w:rsid w:val="0096198A"/>
    <w:rsid w:val="00961ED6"/>
    <w:rsid w:val="0096287C"/>
    <w:rsid w:val="00962B7E"/>
    <w:rsid w:val="00963345"/>
    <w:rsid w:val="00963862"/>
    <w:rsid w:val="009638F0"/>
    <w:rsid w:val="00963B78"/>
    <w:rsid w:val="00963F32"/>
    <w:rsid w:val="009649B0"/>
    <w:rsid w:val="00964ECD"/>
    <w:rsid w:val="009657B7"/>
    <w:rsid w:val="00965AA8"/>
    <w:rsid w:val="00966C4E"/>
    <w:rsid w:val="00966F9F"/>
    <w:rsid w:val="00967E82"/>
    <w:rsid w:val="0097036C"/>
    <w:rsid w:val="009705A5"/>
    <w:rsid w:val="0097120B"/>
    <w:rsid w:val="00972659"/>
    <w:rsid w:val="00972D27"/>
    <w:rsid w:val="00972DBE"/>
    <w:rsid w:val="00973356"/>
    <w:rsid w:val="00973ACA"/>
    <w:rsid w:val="00973EC9"/>
    <w:rsid w:val="009740E8"/>
    <w:rsid w:val="00974636"/>
    <w:rsid w:val="009755C3"/>
    <w:rsid w:val="0097696C"/>
    <w:rsid w:val="00976A0D"/>
    <w:rsid w:val="00977616"/>
    <w:rsid w:val="009779FF"/>
    <w:rsid w:val="00981153"/>
    <w:rsid w:val="00981196"/>
    <w:rsid w:val="00981333"/>
    <w:rsid w:val="0098183A"/>
    <w:rsid w:val="00982B5E"/>
    <w:rsid w:val="00982CBC"/>
    <w:rsid w:val="009832BD"/>
    <w:rsid w:val="00983444"/>
    <w:rsid w:val="00983537"/>
    <w:rsid w:val="00983AB1"/>
    <w:rsid w:val="00984539"/>
    <w:rsid w:val="00984718"/>
    <w:rsid w:val="00984C41"/>
    <w:rsid w:val="00984CBC"/>
    <w:rsid w:val="00985356"/>
    <w:rsid w:val="00986BF2"/>
    <w:rsid w:val="00986EB8"/>
    <w:rsid w:val="00987F9F"/>
    <w:rsid w:val="00990001"/>
    <w:rsid w:val="00990024"/>
    <w:rsid w:val="0099002D"/>
    <w:rsid w:val="0099019F"/>
    <w:rsid w:val="009904B0"/>
    <w:rsid w:val="00990D84"/>
    <w:rsid w:val="00990F7A"/>
    <w:rsid w:val="00992BE6"/>
    <w:rsid w:val="00993215"/>
    <w:rsid w:val="00993411"/>
    <w:rsid w:val="00993508"/>
    <w:rsid w:val="00993552"/>
    <w:rsid w:val="009936BF"/>
    <w:rsid w:val="00993731"/>
    <w:rsid w:val="009940D7"/>
    <w:rsid w:val="00994518"/>
    <w:rsid w:val="009945F0"/>
    <w:rsid w:val="00994FCE"/>
    <w:rsid w:val="0099624D"/>
    <w:rsid w:val="00996329"/>
    <w:rsid w:val="009968BD"/>
    <w:rsid w:val="0099692B"/>
    <w:rsid w:val="009969CD"/>
    <w:rsid w:val="00997590"/>
    <w:rsid w:val="00997F63"/>
    <w:rsid w:val="00997FFB"/>
    <w:rsid w:val="009A1108"/>
    <w:rsid w:val="009A135A"/>
    <w:rsid w:val="009A1578"/>
    <w:rsid w:val="009A2098"/>
    <w:rsid w:val="009A20DE"/>
    <w:rsid w:val="009A2DF0"/>
    <w:rsid w:val="009A3D6F"/>
    <w:rsid w:val="009A49E0"/>
    <w:rsid w:val="009A4B9A"/>
    <w:rsid w:val="009A4E00"/>
    <w:rsid w:val="009A4F68"/>
    <w:rsid w:val="009A576D"/>
    <w:rsid w:val="009A5D2F"/>
    <w:rsid w:val="009A6114"/>
    <w:rsid w:val="009A62B9"/>
    <w:rsid w:val="009A6E07"/>
    <w:rsid w:val="009A755E"/>
    <w:rsid w:val="009A761F"/>
    <w:rsid w:val="009B0A9C"/>
    <w:rsid w:val="009B0BC0"/>
    <w:rsid w:val="009B2164"/>
    <w:rsid w:val="009B2E9A"/>
    <w:rsid w:val="009B3109"/>
    <w:rsid w:val="009B3458"/>
    <w:rsid w:val="009B3695"/>
    <w:rsid w:val="009B3942"/>
    <w:rsid w:val="009B3C89"/>
    <w:rsid w:val="009B49AA"/>
    <w:rsid w:val="009B4DFC"/>
    <w:rsid w:val="009B5726"/>
    <w:rsid w:val="009B584B"/>
    <w:rsid w:val="009B5CB7"/>
    <w:rsid w:val="009B66BC"/>
    <w:rsid w:val="009B6EC8"/>
    <w:rsid w:val="009B7232"/>
    <w:rsid w:val="009B7B04"/>
    <w:rsid w:val="009B7F59"/>
    <w:rsid w:val="009C0F9A"/>
    <w:rsid w:val="009C11B3"/>
    <w:rsid w:val="009C1BA2"/>
    <w:rsid w:val="009C1E50"/>
    <w:rsid w:val="009C2413"/>
    <w:rsid w:val="009C2AD4"/>
    <w:rsid w:val="009C34E0"/>
    <w:rsid w:val="009C40D1"/>
    <w:rsid w:val="009C495F"/>
    <w:rsid w:val="009C4A4F"/>
    <w:rsid w:val="009C50A1"/>
    <w:rsid w:val="009C61ED"/>
    <w:rsid w:val="009C68C6"/>
    <w:rsid w:val="009C6AF9"/>
    <w:rsid w:val="009C713D"/>
    <w:rsid w:val="009C7954"/>
    <w:rsid w:val="009C7D08"/>
    <w:rsid w:val="009C7E8E"/>
    <w:rsid w:val="009D111A"/>
    <w:rsid w:val="009D148A"/>
    <w:rsid w:val="009D16BA"/>
    <w:rsid w:val="009D193F"/>
    <w:rsid w:val="009D1968"/>
    <w:rsid w:val="009D1ABB"/>
    <w:rsid w:val="009D1D9E"/>
    <w:rsid w:val="009D23D1"/>
    <w:rsid w:val="009D394D"/>
    <w:rsid w:val="009D3D1D"/>
    <w:rsid w:val="009D476D"/>
    <w:rsid w:val="009D47CD"/>
    <w:rsid w:val="009D515B"/>
    <w:rsid w:val="009D54BB"/>
    <w:rsid w:val="009D5879"/>
    <w:rsid w:val="009D652F"/>
    <w:rsid w:val="009D733D"/>
    <w:rsid w:val="009D759A"/>
    <w:rsid w:val="009D792F"/>
    <w:rsid w:val="009E0173"/>
    <w:rsid w:val="009E095B"/>
    <w:rsid w:val="009E0C17"/>
    <w:rsid w:val="009E1B30"/>
    <w:rsid w:val="009E21F9"/>
    <w:rsid w:val="009E3C7E"/>
    <w:rsid w:val="009E3FE5"/>
    <w:rsid w:val="009E444A"/>
    <w:rsid w:val="009E4616"/>
    <w:rsid w:val="009E49D4"/>
    <w:rsid w:val="009E5769"/>
    <w:rsid w:val="009E5D5B"/>
    <w:rsid w:val="009E5FF1"/>
    <w:rsid w:val="009E6320"/>
    <w:rsid w:val="009E6389"/>
    <w:rsid w:val="009E67AE"/>
    <w:rsid w:val="009E6A3C"/>
    <w:rsid w:val="009E7750"/>
    <w:rsid w:val="009E7D6D"/>
    <w:rsid w:val="009F1E22"/>
    <w:rsid w:val="009F21A4"/>
    <w:rsid w:val="009F28AD"/>
    <w:rsid w:val="009F2FBE"/>
    <w:rsid w:val="009F355D"/>
    <w:rsid w:val="009F3B37"/>
    <w:rsid w:val="009F3CEF"/>
    <w:rsid w:val="009F3E03"/>
    <w:rsid w:val="009F425C"/>
    <w:rsid w:val="009F50E8"/>
    <w:rsid w:val="009F561D"/>
    <w:rsid w:val="009F5BBB"/>
    <w:rsid w:val="009F609F"/>
    <w:rsid w:val="009F6207"/>
    <w:rsid w:val="009F6A22"/>
    <w:rsid w:val="009F6FC8"/>
    <w:rsid w:val="009F6FE9"/>
    <w:rsid w:val="009F739D"/>
    <w:rsid w:val="009F773E"/>
    <w:rsid w:val="009F78F5"/>
    <w:rsid w:val="009F7975"/>
    <w:rsid w:val="00A00224"/>
    <w:rsid w:val="00A00637"/>
    <w:rsid w:val="00A0474B"/>
    <w:rsid w:val="00A048A3"/>
    <w:rsid w:val="00A049DB"/>
    <w:rsid w:val="00A05CA6"/>
    <w:rsid w:val="00A05D1D"/>
    <w:rsid w:val="00A05ECE"/>
    <w:rsid w:val="00A06185"/>
    <w:rsid w:val="00A073B3"/>
    <w:rsid w:val="00A07634"/>
    <w:rsid w:val="00A07655"/>
    <w:rsid w:val="00A07667"/>
    <w:rsid w:val="00A07683"/>
    <w:rsid w:val="00A1006D"/>
    <w:rsid w:val="00A1072D"/>
    <w:rsid w:val="00A10B7A"/>
    <w:rsid w:val="00A11966"/>
    <w:rsid w:val="00A128AB"/>
    <w:rsid w:val="00A12B5B"/>
    <w:rsid w:val="00A13110"/>
    <w:rsid w:val="00A13239"/>
    <w:rsid w:val="00A132D3"/>
    <w:rsid w:val="00A13AA6"/>
    <w:rsid w:val="00A13B17"/>
    <w:rsid w:val="00A14279"/>
    <w:rsid w:val="00A146E4"/>
    <w:rsid w:val="00A14E34"/>
    <w:rsid w:val="00A1530A"/>
    <w:rsid w:val="00A15797"/>
    <w:rsid w:val="00A15974"/>
    <w:rsid w:val="00A15A8F"/>
    <w:rsid w:val="00A15BB7"/>
    <w:rsid w:val="00A1730A"/>
    <w:rsid w:val="00A17F55"/>
    <w:rsid w:val="00A17FAF"/>
    <w:rsid w:val="00A20141"/>
    <w:rsid w:val="00A21E35"/>
    <w:rsid w:val="00A22A75"/>
    <w:rsid w:val="00A231DB"/>
    <w:rsid w:val="00A2336B"/>
    <w:rsid w:val="00A23663"/>
    <w:rsid w:val="00A2472D"/>
    <w:rsid w:val="00A26387"/>
    <w:rsid w:val="00A26D92"/>
    <w:rsid w:val="00A27003"/>
    <w:rsid w:val="00A27382"/>
    <w:rsid w:val="00A273DE"/>
    <w:rsid w:val="00A27CEF"/>
    <w:rsid w:val="00A30445"/>
    <w:rsid w:val="00A304B4"/>
    <w:rsid w:val="00A31BAB"/>
    <w:rsid w:val="00A31D18"/>
    <w:rsid w:val="00A32861"/>
    <w:rsid w:val="00A32C7F"/>
    <w:rsid w:val="00A33B2C"/>
    <w:rsid w:val="00A34032"/>
    <w:rsid w:val="00A34F51"/>
    <w:rsid w:val="00A352E2"/>
    <w:rsid w:val="00A35A0B"/>
    <w:rsid w:val="00A35BE8"/>
    <w:rsid w:val="00A35D3F"/>
    <w:rsid w:val="00A35E19"/>
    <w:rsid w:val="00A35FBC"/>
    <w:rsid w:val="00A361A5"/>
    <w:rsid w:val="00A36243"/>
    <w:rsid w:val="00A366EE"/>
    <w:rsid w:val="00A37898"/>
    <w:rsid w:val="00A37AA2"/>
    <w:rsid w:val="00A4020B"/>
    <w:rsid w:val="00A40B98"/>
    <w:rsid w:val="00A40F2C"/>
    <w:rsid w:val="00A41010"/>
    <w:rsid w:val="00A41546"/>
    <w:rsid w:val="00A41FD2"/>
    <w:rsid w:val="00A4221D"/>
    <w:rsid w:val="00A422DC"/>
    <w:rsid w:val="00A425A0"/>
    <w:rsid w:val="00A4273E"/>
    <w:rsid w:val="00A42853"/>
    <w:rsid w:val="00A43831"/>
    <w:rsid w:val="00A43C36"/>
    <w:rsid w:val="00A43C6E"/>
    <w:rsid w:val="00A442A3"/>
    <w:rsid w:val="00A44504"/>
    <w:rsid w:val="00A4672A"/>
    <w:rsid w:val="00A46945"/>
    <w:rsid w:val="00A47651"/>
    <w:rsid w:val="00A47EA0"/>
    <w:rsid w:val="00A50B1C"/>
    <w:rsid w:val="00A50D97"/>
    <w:rsid w:val="00A518F2"/>
    <w:rsid w:val="00A51DBD"/>
    <w:rsid w:val="00A521F5"/>
    <w:rsid w:val="00A526DD"/>
    <w:rsid w:val="00A53C2A"/>
    <w:rsid w:val="00A542DE"/>
    <w:rsid w:val="00A547ED"/>
    <w:rsid w:val="00A54EEF"/>
    <w:rsid w:val="00A552AD"/>
    <w:rsid w:val="00A552F7"/>
    <w:rsid w:val="00A555FF"/>
    <w:rsid w:val="00A55D4D"/>
    <w:rsid w:val="00A56369"/>
    <w:rsid w:val="00A564EA"/>
    <w:rsid w:val="00A56593"/>
    <w:rsid w:val="00A56FA1"/>
    <w:rsid w:val="00A57B9E"/>
    <w:rsid w:val="00A603E2"/>
    <w:rsid w:val="00A6098A"/>
    <w:rsid w:val="00A60B2E"/>
    <w:rsid w:val="00A60C67"/>
    <w:rsid w:val="00A6146B"/>
    <w:rsid w:val="00A621E8"/>
    <w:rsid w:val="00A62274"/>
    <w:rsid w:val="00A622C2"/>
    <w:rsid w:val="00A62921"/>
    <w:rsid w:val="00A62EB7"/>
    <w:rsid w:val="00A6335B"/>
    <w:rsid w:val="00A63E41"/>
    <w:rsid w:val="00A63E79"/>
    <w:rsid w:val="00A63E9B"/>
    <w:rsid w:val="00A6416D"/>
    <w:rsid w:val="00A64D29"/>
    <w:rsid w:val="00A66EE1"/>
    <w:rsid w:val="00A66FD0"/>
    <w:rsid w:val="00A675F2"/>
    <w:rsid w:val="00A67D94"/>
    <w:rsid w:val="00A7010F"/>
    <w:rsid w:val="00A70335"/>
    <w:rsid w:val="00A706BB"/>
    <w:rsid w:val="00A709C5"/>
    <w:rsid w:val="00A714FF"/>
    <w:rsid w:val="00A71730"/>
    <w:rsid w:val="00A71AB7"/>
    <w:rsid w:val="00A71C5F"/>
    <w:rsid w:val="00A7307D"/>
    <w:rsid w:val="00A746D7"/>
    <w:rsid w:val="00A74F0B"/>
    <w:rsid w:val="00A75574"/>
    <w:rsid w:val="00A7570D"/>
    <w:rsid w:val="00A75EB0"/>
    <w:rsid w:val="00A762B7"/>
    <w:rsid w:val="00A773A0"/>
    <w:rsid w:val="00A775CC"/>
    <w:rsid w:val="00A77775"/>
    <w:rsid w:val="00A77EAB"/>
    <w:rsid w:val="00A80D84"/>
    <w:rsid w:val="00A8113B"/>
    <w:rsid w:val="00A819A4"/>
    <w:rsid w:val="00A81C13"/>
    <w:rsid w:val="00A8219D"/>
    <w:rsid w:val="00A83948"/>
    <w:rsid w:val="00A83BEC"/>
    <w:rsid w:val="00A83D18"/>
    <w:rsid w:val="00A840AA"/>
    <w:rsid w:val="00A84E47"/>
    <w:rsid w:val="00A84F16"/>
    <w:rsid w:val="00A85265"/>
    <w:rsid w:val="00A85E53"/>
    <w:rsid w:val="00A85EE8"/>
    <w:rsid w:val="00A8617A"/>
    <w:rsid w:val="00A8659C"/>
    <w:rsid w:val="00A86A5A"/>
    <w:rsid w:val="00A86D58"/>
    <w:rsid w:val="00A87C6D"/>
    <w:rsid w:val="00A9062F"/>
    <w:rsid w:val="00A90A22"/>
    <w:rsid w:val="00A916BB"/>
    <w:rsid w:val="00A92663"/>
    <w:rsid w:val="00A93405"/>
    <w:rsid w:val="00A940C7"/>
    <w:rsid w:val="00A94748"/>
    <w:rsid w:val="00A9485F"/>
    <w:rsid w:val="00A94EF2"/>
    <w:rsid w:val="00A95527"/>
    <w:rsid w:val="00A95BAF"/>
    <w:rsid w:val="00A971E1"/>
    <w:rsid w:val="00AA0F94"/>
    <w:rsid w:val="00AA1021"/>
    <w:rsid w:val="00AA1541"/>
    <w:rsid w:val="00AA15D3"/>
    <w:rsid w:val="00AA1B1E"/>
    <w:rsid w:val="00AA1DF3"/>
    <w:rsid w:val="00AA20A3"/>
    <w:rsid w:val="00AA2163"/>
    <w:rsid w:val="00AA36DF"/>
    <w:rsid w:val="00AA4A01"/>
    <w:rsid w:val="00AA5F1E"/>
    <w:rsid w:val="00AA60AA"/>
    <w:rsid w:val="00AA6682"/>
    <w:rsid w:val="00AA6758"/>
    <w:rsid w:val="00AA6D22"/>
    <w:rsid w:val="00AA72DE"/>
    <w:rsid w:val="00AA76F2"/>
    <w:rsid w:val="00AB0327"/>
    <w:rsid w:val="00AB048B"/>
    <w:rsid w:val="00AB0B77"/>
    <w:rsid w:val="00AB14DE"/>
    <w:rsid w:val="00AB1861"/>
    <w:rsid w:val="00AB27DC"/>
    <w:rsid w:val="00AB2B18"/>
    <w:rsid w:val="00AB361E"/>
    <w:rsid w:val="00AB3D9B"/>
    <w:rsid w:val="00AB44A7"/>
    <w:rsid w:val="00AB4A97"/>
    <w:rsid w:val="00AB4B46"/>
    <w:rsid w:val="00AB4EB5"/>
    <w:rsid w:val="00AB53A5"/>
    <w:rsid w:val="00AB557D"/>
    <w:rsid w:val="00AB5A33"/>
    <w:rsid w:val="00AB6FE4"/>
    <w:rsid w:val="00AC05CB"/>
    <w:rsid w:val="00AC152D"/>
    <w:rsid w:val="00AC2856"/>
    <w:rsid w:val="00AC2C86"/>
    <w:rsid w:val="00AC3E63"/>
    <w:rsid w:val="00AC4149"/>
    <w:rsid w:val="00AC4481"/>
    <w:rsid w:val="00AC44D7"/>
    <w:rsid w:val="00AC4623"/>
    <w:rsid w:val="00AC46A5"/>
    <w:rsid w:val="00AC49CF"/>
    <w:rsid w:val="00AC52F6"/>
    <w:rsid w:val="00AC5612"/>
    <w:rsid w:val="00AC5977"/>
    <w:rsid w:val="00AC711A"/>
    <w:rsid w:val="00AC7FB9"/>
    <w:rsid w:val="00AD0693"/>
    <w:rsid w:val="00AD0868"/>
    <w:rsid w:val="00AD0D83"/>
    <w:rsid w:val="00AD13E0"/>
    <w:rsid w:val="00AD2102"/>
    <w:rsid w:val="00AD2607"/>
    <w:rsid w:val="00AD2D53"/>
    <w:rsid w:val="00AD33FE"/>
    <w:rsid w:val="00AD34E5"/>
    <w:rsid w:val="00AD5206"/>
    <w:rsid w:val="00AD5378"/>
    <w:rsid w:val="00AD5B4E"/>
    <w:rsid w:val="00AD6CB0"/>
    <w:rsid w:val="00AD7054"/>
    <w:rsid w:val="00AD7413"/>
    <w:rsid w:val="00AE0F29"/>
    <w:rsid w:val="00AE0FC2"/>
    <w:rsid w:val="00AE1511"/>
    <w:rsid w:val="00AE1CC1"/>
    <w:rsid w:val="00AE206F"/>
    <w:rsid w:val="00AE238B"/>
    <w:rsid w:val="00AE258D"/>
    <w:rsid w:val="00AE339E"/>
    <w:rsid w:val="00AE3A85"/>
    <w:rsid w:val="00AE43A4"/>
    <w:rsid w:val="00AE444E"/>
    <w:rsid w:val="00AE448A"/>
    <w:rsid w:val="00AE471C"/>
    <w:rsid w:val="00AE4CBF"/>
    <w:rsid w:val="00AE5297"/>
    <w:rsid w:val="00AE60EA"/>
    <w:rsid w:val="00AE6285"/>
    <w:rsid w:val="00AE6B32"/>
    <w:rsid w:val="00AE7344"/>
    <w:rsid w:val="00AE754A"/>
    <w:rsid w:val="00AE7752"/>
    <w:rsid w:val="00AE7E1F"/>
    <w:rsid w:val="00AF12F6"/>
    <w:rsid w:val="00AF2E09"/>
    <w:rsid w:val="00AF2F94"/>
    <w:rsid w:val="00AF39D9"/>
    <w:rsid w:val="00AF4404"/>
    <w:rsid w:val="00AF47C1"/>
    <w:rsid w:val="00AF524C"/>
    <w:rsid w:val="00AF565A"/>
    <w:rsid w:val="00AF5878"/>
    <w:rsid w:val="00AF5CB6"/>
    <w:rsid w:val="00AF654D"/>
    <w:rsid w:val="00AF656D"/>
    <w:rsid w:val="00AF6681"/>
    <w:rsid w:val="00AF68F9"/>
    <w:rsid w:val="00AF6BEE"/>
    <w:rsid w:val="00AF6FB0"/>
    <w:rsid w:val="00AF6FE5"/>
    <w:rsid w:val="00AF79AF"/>
    <w:rsid w:val="00B00209"/>
    <w:rsid w:val="00B007E7"/>
    <w:rsid w:val="00B009D3"/>
    <w:rsid w:val="00B01170"/>
    <w:rsid w:val="00B0135E"/>
    <w:rsid w:val="00B01DC2"/>
    <w:rsid w:val="00B02478"/>
    <w:rsid w:val="00B03554"/>
    <w:rsid w:val="00B03E88"/>
    <w:rsid w:val="00B05659"/>
    <w:rsid w:val="00B06BB6"/>
    <w:rsid w:val="00B0718A"/>
    <w:rsid w:val="00B071F4"/>
    <w:rsid w:val="00B07419"/>
    <w:rsid w:val="00B107C9"/>
    <w:rsid w:val="00B1178D"/>
    <w:rsid w:val="00B118E3"/>
    <w:rsid w:val="00B1199C"/>
    <w:rsid w:val="00B11F29"/>
    <w:rsid w:val="00B128E6"/>
    <w:rsid w:val="00B12F05"/>
    <w:rsid w:val="00B13440"/>
    <w:rsid w:val="00B13D7C"/>
    <w:rsid w:val="00B140CA"/>
    <w:rsid w:val="00B142DC"/>
    <w:rsid w:val="00B148A1"/>
    <w:rsid w:val="00B1520C"/>
    <w:rsid w:val="00B15625"/>
    <w:rsid w:val="00B160AB"/>
    <w:rsid w:val="00B16C53"/>
    <w:rsid w:val="00B16E51"/>
    <w:rsid w:val="00B178D4"/>
    <w:rsid w:val="00B17D53"/>
    <w:rsid w:val="00B17EA8"/>
    <w:rsid w:val="00B206F7"/>
    <w:rsid w:val="00B209DB"/>
    <w:rsid w:val="00B20D83"/>
    <w:rsid w:val="00B21A1E"/>
    <w:rsid w:val="00B221EA"/>
    <w:rsid w:val="00B22998"/>
    <w:rsid w:val="00B22A7E"/>
    <w:rsid w:val="00B22DB9"/>
    <w:rsid w:val="00B236D6"/>
    <w:rsid w:val="00B23ABF"/>
    <w:rsid w:val="00B23C26"/>
    <w:rsid w:val="00B248EC"/>
    <w:rsid w:val="00B2543E"/>
    <w:rsid w:val="00B257E2"/>
    <w:rsid w:val="00B25B48"/>
    <w:rsid w:val="00B25D67"/>
    <w:rsid w:val="00B25F37"/>
    <w:rsid w:val="00B26BBC"/>
    <w:rsid w:val="00B2718C"/>
    <w:rsid w:val="00B27345"/>
    <w:rsid w:val="00B27AE1"/>
    <w:rsid w:val="00B27C26"/>
    <w:rsid w:val="00B27D13"/>
    <w:rsid w:val="00B30050"/>
    <w:rsid w:val="00B30C08"/>
    <w:rsid w:val="00B31192"/>
    <w:rsid w:val="00B312B3"/>
    <w:rsid w:val="00B31FCB"/>
    <w:rsid w:val="00B322E7"/>
    <w:rsid w:val="00B32866"/>
    <w:rsid w:val="00B32D30"/>
    <w:rsid w:val="00B33051"/>
    <w:rsid w:val="00B3314B"/>
    <w:rsid w:val="00B33162"/>
    <w:rsid w:val="00B33693"/>
    <w:rsid w:val="00B344E1"/>
    <w:rsid w:val="00B3486E"/>
    <w:rsid w:val="00B34917"/>
    <w:rsid w:val="00B3493C"/>
    <w:rsid w:val="00B34BB4"/>
    <w:rsid w:val="00B354A9"/>
    <w:rsid w:val="00B35B7A"/>
    <w:rsid w:val="00B36D74"/>
    <w:rsid w:val="00B37799"/>
    <w:rsid w:val="00B37A49"/>
    <w:rsid w:val="00B40C72"/>
    <w:rsid w:val="00B41B4F"/>
    <w:rsid w:val="00B42E8D"/>
    <w:rsid w:val="00B44044"/>
    <w:rsid w:val="00B440D6"/>
    <w:rsid w:val="00B4465A"/>
    <w:rsid w:val="00B449E2"/>
    <w:rsid w:val="00B44FAA"/>
    <w:rsid w:val="00B456B4"/>
    <w:rsid w:val="00B46AFC"/>
    <w:rsid w:val="00B475E2"/>
    <w:rsid w:val="00B4765B"/>
    <w:rsid w:val="00B47944"/>
    <w:rsid w:val="00B47CE9"/>
    <w:rsid w:val="00B5133A"/>
    <w:rsid w:val="00B517AA"/>
    <w:rsid w:val="00B518DB"/>
    <w:rsid w:val="00B51D07"/>
    <w:rsid w:val="00B5302C"/>
    <w:rsid w:val="00B530A9"/>
    <w:rsid w:val="00B531F6"/>
    <w:rsid w:val="00B53970"/>
    <w:rsid w:val="00B53A56"/>
    <w:rsid w:val="00B547D3"/>
    <w:rsid w:val="00B54F91"/>
    <w:rsid w:val="00B553E5"/>
    <w:rsid w:val="00B55404"/>
    <w:rsid w:val="00B555DB"/>
    <w:rsid w:val="00B5572C"/>
    <w:rsid w:val="00B55A0C"/>
    <w:rsid w:val="00B55A49"/>
    <w:rsid w:val="00B55C72"/>
    <w:rsid w:val="00B576CC"/>
    <w:rsid w:val="00B6073D"/>
    <w:rsid w:val="00B608A8"/>
    <w:rsid w:val="00B60AA0"/>
    <w:rsid w:val="00B60EEE"/>
    <w:rsid w:val="00B61208"/>
    <w:rsid w:val="00B614A0"/>
    <w:rsid w:val="00B61596"/>
    <w:rsid w:val="00B61EF2"/>
    <w:rsid w:val="00B62025"/>
    <w:rsid w:val="00B621E5"/>
    <w:rsid w:val="00B62A9C"/>
    <w:rsid w:val="00B62E12"/>
    <w:rsid w:val="00B634CC"/>
    <w:rsid w:val="00B63532"/>
    <w:rsid w:val="00B635BB"/>
    <w:rsid w:val="00B6371D"/>
    <w:rsid w:val="00B63F3E"/>
    <w:rsid w:val="00B63FCE"/>
    <w:rsid w:val="00B648C7"/>
    <w:rsid w:val="00B64BE9"/>
    <w:rsid w:val="00B64F96"/>
    <w:rsid w:val="00B65413"/>
    <w:rsid w:val="00B657F4"/>
    <w:rsid w:val="00B65D2A"/>
    <w:rsid w:val="00B66336"/>
    <w:rsid w:val="00B664C7"/>
    <w:rsid w:val="00B6680F"/>
    <w:rsid w:val="00B70A96"/>
    <w:rsid w:val="00B70AFB"/>
    <w:rsid w:val="00B71184"/>
    <w:rsid w:val="00B716A0"/>
    <w:rsid w:val="00B7197E"/>
    <w:rsid w:val="00B71BBB"/>
    <w:rsid w:val="00B71C93"/>
    <w:rsid w:val="00B71D83"/>
    <w:rsid w:val="00B72653"/>
    <w:rsid w:val="00B7268B"/>
    <w:rsid w:val="00B73434"/>
    <w:rsid w:val="00B73556"/>
    <w:rsid w:val="00B736F9"/>
    <w:rsid w:val="00B75097"/>
    <w:rsid w:val="00B7556D"/>
    <w:rsid w:val="00B76453"/>
    <w:rsid w:val="00B8043C"/>
    <w:rsid w:val="00B8077E"/>
    <w:rsid w:val="00B80B0E"/>
    <w:rsid w:val="00B80BA3"/>
    <w:rsid w:val="00B80D31"/>
    <w:rsid w:val="00B80EAE"/>
    <w:rsid w:val="00B80F2A"/>
    <w:rsid w:val="00B8189F"/>
    <w:rsid w:val="00B81BD0"/>
    <w:rsid w:val="00B81D95"/>
    <w:rsid w:val="00B82197"/>
    <w:rsid w:val="00B82CBE"/>
    <w:rsid w:val="00B833FA"/>
    <w:rsid w:val="00B83B63"/>
    <w:rsid w:val="00B83DAE"/>
    <w:rsid w:val="00B84269"/>
    <w:rsid w:val="00B84389"/>
    <w:rsid w:val="00B8438B"/>
    <w:rsid w:val="00B84831"/>
    <w:rsid w:val="00B84CDE"/>
    <w:rsid w:val="00B85244"/>
    <w:rsid w:val="00B859BD"/>
    <w:rsid w:val="00B859C3"/>
    <w:rsid w:val="00B85B03"/>
    <w:rsid w:val="00B85DD6"/>
    <w:rsid w:val="00B86BBC"/>
    <w:rsid w:val="00B86D12"/>
    <w:rsid w:val="00B86F99"/>
    <w:rsid w:val="00B8754D"/>
    <w:rsid w:val="00B87789"/>
    <w:rsid w:val="00B87DA6"/>
    <w:rsid w:val="00B90D3B"/>
    <w:rsid w:val="00B9141A"/>
    <w:rsid w:val="00B91756"/>
    <w:rsid w:val="00B919B4"/>
    <w:rsid w:val="00B93647"/>
    <w:rsid w:val="00B94425"/>
    <w:rsid w:val="00B956EB"/>
    <w:rsid w:val="00B958C0"/>
    <w:rsid w:val="00B95A40"/>
    <w:rsid w:val="00B95D63"/>
    <w:rsid w:val="00B9605E"/>
    <w:rsid w:val="00B96065"/>
    <w:rsid w:val="00B9648B"/>
    <w:rsid w:val="00B96E3A"/>
    <w:rsid w:val="00B97512"/>
    <w:rsid w:val="00B97E6B"/>
    <w:rsid w:val="00BA01AA"/>
    <w:rsid w:val="00BA08FE"/>
    <w:rsid w:val="00BA0900"/>
    <w:rsid w:val="00BA0AB7"/>
    <w:rsid w:val="00BA0E69"/>
    <w:rsid w:val="00BA0E9B"/>
    <w:rsid w:val="00BA193F"/>
    <w:rsid w:val="00BA20DE"/>
    <w:rsid w:val="00BA245C"/>
    <w:rsid w:val="00BA39BC"/>
    <w:rsid w:val="00BA3D3B"/>
    <w:rsid w:val="00BA55E6"/>
    <w:rsid w:val="00BA5A48"/>
    <w:rsid w:val="00BA600A"/>
    <w:rsid w:val="00BA61D3"/>
    <w:rsid w:val="00BA6C0C"/>
    <w:rsid w:val="00BA7086"/>
    <w:rsid w:val="00BA714E"/>
    <w:rsid w:val="00BA7551"/>
    <w:rsid w:val="00BA7883"/>
    <w:rsid w:val="00BA7C85"/>
    <w:rsid w:val="00BA7D83"/>
    <w:rsid w:val="00BB072A"/>
    <w:rsid w:val="00BB0C7D"/>
    <w:rsid w:val="00BB0FD9"/>
    <w:rsid w:val="00BB32EB"/>
    <w:rsid w:val="00BB38B7"/>
    <w:rsid w:val="00BB3D01"/>
    <w:rsid w:val="00BB425A"/>
    <w:rsid w:val="00BB4341"/>
    <w:rsid w:val="00BB4943"/>
    <w:rsid w:val="00BB4C63"/>
    <w:rsid w:val="00BB4FC0"/>
    <w:rsid w:val="00BB56EF"/>
    <w:rsid w:val="00BB57DF"/>
    <w:rsid w:val="00BB6070"/>
    <w:rsid w:val="00BB6F5B"/>
    <w:rsid w:val="00BB7624"/>
    <w:rsid w:val="00BB7C63"/>
    <w:rsid w:val="00BC1006"/>
    <w:rsid w:val="00BC16F4"/>
    <w:rsid w:val="00BC1DC0"/>
    <w:rsid w:val="00BC2D7D"/>
    <w:rsid w:val="00BC3C3B"/>
    <w:rsid w:val="00BC3D6E"/>
    <w:rsid w:val="00BC4F16"/>
    <w:rsid w:val="00BC540A"/>
    <w:rsid w:val="00BC54AD"/>
    <w:rsid w:val="00BC6427"/>
    <w:rsid w:val="00BC6AD5"/>
    <w:rsid w:val="00BC78F0"/>
    <w:rsid w:val="00BD061F"/>
    <w:rsid w:val="00BD0C15"/>
    <w:rsid w:val="00BD0CD5"/>
    <w:rsid w:val="00BD1497"/>
    <w:rsid w:val="00BD2068"/>
    <w:rsid w:val="00BD23F4"/>
    <w:rsid w:val="00BD26F0"/>
    <w:rsid w:val="00BD2707"/>
    <w:rsid w:val="00BD2C3B"/>
    <w:rsid w:val="00BD33A5"/>
    <w:rsid w:val="00BD40F4"/>
    <w:rsid w:val="00BD4630"/>
    <w:rsid w:val="00BD4647"/>
    <w:rsid w:val="00BD49A1"/>
    <w:rsid w:val="00BD4C87"/>
    <w:rsid w:val="00BD5A21"/>
    <w:rsid w:val="00BD5BCD"/>
    <w:rsid w:val="00BD5FF2"/>
    <w:rsid w:val="00BD6B1A"/>
    <w:rsid w:val="00BD713E"/>
    <w:rsid w:val="00BD7645"/>
    <w:rsid w:val="00BE0D26"/>
    <w:rsid w:val="00BE10AF"/>
    <w:rsid w:val="00BE20B8"/>
    <w:rsid w:val="00BE20F2"/>
    <w:rsid w:val="00BE2482"/>
    <w:rsid w:val="00BE2762"/>
    <w:rsid w:val="00BE311F"/>
    <w:rsid w:val="00BE3A03"/>
    <w:rsid w:val="00BE418D"/>
    <w:rsid w:val="00BE41CF"/>
    <w:rsid w:val="00BE48EB"/>
    <w:rsid w:val="00BE4F1D"/>
    <w:rsid w:val="00BE53D6"/>
    <w:rsid w:val="00BE606D"/>
    <w:rsid w:val="00BE61B0"/>
    <w:rsid w:val="00BE61E6"/>
    <w:rsid w:val="00BE7105"/>
    <w:rsid w:val="00BE77A5"/>
    <w:rsid w:val="00BF0504"/>
    <w:rsid w:val="00BF06C3"/>
    <w:rsid w:val="00BF0F7C"/>
    <w:rsid w:val="00BF1B67"/>
    <w:rsid w:val="00BF1FD5"/>
    <w:rsid w:val="00BF2ECA"/>
    <w:rsid w:val="00BF3058"/>
    <w:rsid w:val="00BF3BD5"/>
    <w:rsid w:val="00BF3ECC"/>
    <w:rsid w:val="00BF3F37"/>
    <w:rsid w:val="00BF3F53"/>
    <w:rsid w:val="00BF4B56"/>
    <w:rsid w:val="00BF54DA"/>
    <w:rsid w:val="00BF580D"/>
    <w:rsid w:val="00BF581D"/>
    <w:rsid w:val="00BF5EAD"/>
    <w:rsid w:val="00BF65CF"/>
    <w:rsid w:val="00BF7695"/>
    <w:rsid w:val="00BF79A3"/>
    <w:rsid w:val="00C00163"/>
    <w:rsid w:val="00C006D4"/>
    <w:rsid w:val="00C01549"/>
    <w:rsid w:val="00C01A69"/>
    <w:rsid w:val="00C028C9"/>
    <w:rsid w:val="00C02E1D"/>
    <w:rsid w:val="00C033A9"/>
    <w:rsid w:val="00C0392B"/>
    <w:rsid w:val="00C03D61"/>
    <w:rsid w:val="00C044A3"/>
    <w:rsid w:val="00C044D7"/>
    <w:rsid w:val="00C046F4"/>
    <w:rsid w:val="00C0496D"/>
    <w:rsid w:val="00C053A7"/>
    <w:rsid w:val="00C0587E"/>
    <w:rsid w:val="00C05B50"/>
    <w:rsid w:val="00C05E81"/>
    <w:rsid w:val="00C05F75"/>
    <w:rsid w:val="00C06804"/>
    <w:rsid w:val="00C06A90"/>
    <w:rsid w:val="00C07266"/>
    <w:rsid w:val="00C103B4"/>
    <w:rsid w:val="00C10901"/>
    <w:rsid w:val="00C10D4A"/>
    <w:rsid w:val="00C10EB7"/>
    <w:rsid w:val="00C11394"/>
    <w:rsid w:val="00C11EF0"/>
    <w:rsid w:val="00C1242D"/>
    <w:rsid w:val="00C12BFB"/>
    <w:rsid w:val="00C13013"/>
    <w:rsid w:val="00C13683"/>
    <w:rsid w:val="00C14CD5"/>
    <w:rsid w:val="00C14EFB"/>
    <w:rsid w:val="00C156AF"/>
    <w:rsid w:val="00C15B17"/>
    <w:rsid w:val="00C170D7"/>
    <w:rsid w:val="00C17526"/>
    <w:rsid w:val="00C20539"/>
    <w:rsid w:val="00C2097A"/>
    <w:rsid w:val="00C2136B"/>
    <w:rsid w:val="00C2149A"/>
    <w:rsid w:val="00C21931"/>
    <w:rsid w:val="00C21BC0"/>
    <w:rsid w:val="00C22181"/>
    <w:rsid w:val="00C223DE"/>
    <w:rsid w:val="00C225A7"/>
    <w:rsid w:val="00C22B33"/>
    <w:rsid w:val="00C24D9B"/>
    <w:rsid w:val="00C24EAB"/>
    <w:rsid w:val="00C256AB"/>
    <w:rsid w:val="00C264F3"/>
    <w:rsid w:val="00C26532"/>
    <w:rsid w:val="00C268E6"/>
    <w:rsid w:val="00C26DBD"/>
    <w:rsid w:val="00C26E78"/>
    <w:rsid w:val="00C27556"/>
    <w:rsid w:val="00C27D12"/>
    <w:rsid w:val="00C27EDE"/>
    <w:rsid w:val="00C3014C"/>
    <w:rsid w:val="00C30978"/>
    <w:rsid w:val="00C30E91"/>
    <w:rsid w:val="00C31F3D"/>
    <w:rsid w:val="00C32111"/>
    <w:rsid w:val="00C328AB"/>
    <w:rsid w:val="00C32F8D"/>
    <w:rsid w:val="00C331D4"/>
    <w:rsid w:val="00C33540"/>
    <w:rsid w:val="00C3642A"/>
    <w:rsid w:val="00C36D60"/>
    <w:rsid w:val="00C36E9A"/>
    <w:rsid w:val="00C36FC3"/>
    <w:rsid w:val="00C3704B"/>
    <w:rsid w:val="00C37151"/>
    <w:rsid w:val="00C37EDC"/>
    <w:rsid w:val="00C40E28"/>
    <w:rsid w:val="00C4170F"/>
    <w:rsid w:val="00C41D39"/>
    <w:rsid w:val="00C4235C"/>
    <w:rsid w:val="00C44169"/>
    <w:rsid w:val="00C4505D"/>
    <w:rsid w:val="00C45231"/>
    <w:rsid w:val="00C4534D"/>
    <w:rsid w:val="00C45871"/>
    <w:rsid w:val="00C45F35"/>
    <w:rsid w:val="00C46418"/>
    <w:rsid w:val="00C465FF"/>
    <w:rsid w:val="00C46709"/>
    <w:rsid w:val="00C47AB8"/>
    <w:rsid w:val="00C50576"/>
    <w:rsid w:val="00C50D22"/>
    <w:rsid w:val="00C5146C"/>
    <w:rsid w:val="00C51C3A"/>
    <w:rsid w:val="00C5265B"/>
    <w:rsid w:val="00C52D00"/>
    <w:rsid w:val="00C53101"/>
    <w:rsid w:val="00C5324A"/>
    <w:rsid w:val="00C53E88"/>
    <w:rsid w:val="00C5463C"/>
    <w:rsid w:val="00C54780"/>
    <w:rsid w:val="00C54C91"/>
    <w:rsid w:val="00C5673C"/>
    <w:rsid w:val="00C56FF4"/>
    <w:rsid w:val="00C57729"/>
    <w:rsid w:val="00C57B7F"/>
    <w:rsid w:val="00C615BE"/>
    <w:rsid w:val="00C61EC4"/>
    <w:rsid w:val="00C62773"/>
    <w:rsid w:val="00C62FD4"/>
    <w:rsid w:val="00C63D52"/>
    <w:rsid w:val="00C65C0D"/>
    <w:rsid w:val="00C65C6B"/>
    <w:rsid w:val="00C66486"/>
    <w:rsid w:val="00C664F9"/>
    <w:rsid w:val="00C66F60"/>
    <w:rsid w:val="00C66FC0"/>
    <w:rsid w:val="00C67211"/>
    <w:rsid w:val="00C679B3"/>
    <w:rsid w:val="00C67F0C"/>
    <w:rsid w:val="00C70847"/>
    <w:rsid w:val="00C70AC4"/>
    <w:rsid w:val="00C7116A"/>
    <w:rsid w:val="00C72C34"/>
    <w:rsid w:val="00C73A8F"/>
    <w:rsid w:val="00C74D87"/>
    <w:rsid w:val="00C74F7B"/>
    <w:rsid w:val="00C7640C"/>
    <w:rsid w:val="00C7740D"/>
    <w:rsid w:val="00C778DF"/>
    <w:rsid w:val="00C77E35"/>
    <w:rsid w:val="00C77FF7"/>
    <w:rsid w:val="00C80743"/>
    <w:rsid w:val="00C82A1F"/>
    <w:rsid w:val="00C82DAF"/>
    <w:rsid w:val="00C8357C"/>
    <w:rsid w:val="00C84A4B"/>
    <w:rsid w:val="00C850C1"/>
    <w:rsid w:val="00C85237"/>
    <w:rsid w:val="00C8552F"/>
    <w:rsid w:val="00C8595E"/>
    <w:rsid w:val="00C8756C"/>
    <w:rsid w:val="00C87E0B"/>
    <w:rsid w:val="00C9085C"/>
    <w:rsid w:val="00C911A5"/>
    <w:rsid w:val="00C913F2"/>
    <w:rsid w:val="00C91DB9"/>
    <w:rsid w:val="00C92840"/>
    <w:rsid w:val="00C93275"/>
    <w:rsid w:val="00C946DD"/>
    <w:rsid w:val="00C94EC0"/>
    <w:rsid w:val="00C96EC2"/>
    <w:rsid w:val="00C9726E"/>
    <w:rsid w:val="00C9747E"/>
    <w:rsid w:val="00C9780A"/>
    <w:rsid w:val="00CA018F"/>
    <w:rsid w:val="00CA04B9"/>
    <w:rsid w:val="00CA05AC"/>
    <w:rsid w:val="00CA0CE4"/>
    <w:rsid w:val="00CA10C7"/>
    <w:rsid w:val="00CA1FDA"/>
    <w:rsid w:val="00CA20F0"/>
    <w:rsid w:val="00CA2F42"/>
    <w:rsid w:val="00CA3DB0"/>
    <w:rsid w:val="00CA4429"/>
    <w:rsid w:val="00CA4B78"/>
    <w:rsid w:val="00CA525E"/>
    <w:rsid w:val="00CA64D0"/>
    <w:rsid w:val="00CA6A62"/>
    <w:rsid w:val="00CB15E8"/>
    <w:rsid w:val="00CB18BC"/>
    <w:rsid w:val="00CB1DDA"/>
    <w:rsid w:val="00CB1E65"/>
    <w:rsid w:val="00CB250B"/>
    <w:rsid w:val="00CB2670"/>
    <w:rsid w:val="00CB27CD"/>
    <w:rsid w:val="00CB3B7C"/>
    <w:rsid w:val="00CB4094"/>
    <w:rsid w:val="00CB4B30"/>
    <w:rsid w:val="00CB5D3F"/>
    <w:rsid w:val="00CB6755"/>
    <w:rsid w:val="00CB7AC5"/>
    <w:rsid w:val="00CB7B71"/>
    <w:rsid w:val="00CC0AEE"/>
    <w:rsid w:val="00CC0E87"/>
    <w:rsid w:val="00CC1840"/>
    <w:rsid w:val="00CC192F"/>
    <w:rsid w:val="00CC2404"/>
    <w:rsid w:val="00CC2636"/>
    <w:rsid w:val="00CC27D4"/>
    <w:rsid w:val="00CC3AFE"/>
    <w:rsid w:val="00CC451A"/>
    <w:rsid w:val="00CC4A25"/>
    <w:rsid w:val="00CC4FCF"/>
    <w:rsid w:val="00CC4FEC"/>
    <w:rsid w:val="00CC5298"/>
    <w:rsid w:val="00CC546D"/>
    <w:rsid w:val="00CC56B5"/>
    <w:rsid w:val="00CC5A37"/>
    <w:rsid w:val="00CC5D51"/>
    <w:rsid w:val="00CC705F"/>
    <w:rsid w:val="00CD09E4"/>
    <w:rsid w:val="00CD0DD0"/>
    <w:rsid w:val="00CD0E84"/>
    <w:rsid w:val="00CD197C"/>
    <w:rsid w:val="00CD1C1E"/>
    <w:rsid w:val="00CD4361"/>
    <w:rsid w:val="00CD4B1E"/>
    <w:rsid w:val="00CD4B34"/>
    <w:rsid w:val="00CD4BCF"/>
    <w:rsid w:val="00CD58B9"/>
    <w:rsid w:val="00CD6FC1"/>
    <w:rsid w:val="00CD6FCF"/>
    <w:rsid w:val="00CD7341"/>
    <w:rsid w:val="00CD7470"/>
    <w:rsid w:val="00CE0351"/>
    <w:rsid w:val="00CE064F"/>
    <w:rsid w:val="00CE0B70"/>
    <w:rsid w:val="00CE1C9D"/>
    <w:rsid w:val="00CE23A3"/>
    <w:rsid w:val="00CE282F"/>
    <w:rsid w:val="00CE3BDF"/>
    <w:rsid w:val="00CE4786"/>
    <w:rsid w:val="00CE4B58"/>
    <w:rsid w:val="00CE5029"/>
    <w:rsid w:val="00CE5974"/>
    <w:rsid w:val="00CE6967"/>
    <w:rsid w:val="00CE713A"/>
    <w:rsid w:val="00CE72ED"/>
    <w:rsid w:val="00CE75A4"/>
    <w:rsid w:val="00CE7BCF"/>
    <w:rsid w:val="00CF0652"/>
    <w:rsid w:val="00CF06EA"/>
    <w:rsid w:val="00CF1217"/>
    <w:rsid w:val="00CF1396"/>
    <w:rsid w:val="00CF1398"/>
    <w:rsid w:val="00CF1707"/>
    <w:rsid w:val="00CF193B"/>
    <w:rsid w:val="00CF20DD"/>
    <w:rsid w:val="00CF25A6"/>
    <w:rsid w:val="00CF26D4"/>
    <w:rsid w:val="00CF2725"/>
    <w:rsid w:val="00CF2AB2"/>
    <w:rsid w:val="00CF31F1"/>
    <w:rsid w:val="00CF3CAE"/>
    <w:rsid w:val="00CF3E1E"/>
    <w:rsid w:val="00CF45A8"/>
    <w:rsid w:val="00CF4771"/>
    <w:rsid w:val="00CF47AD"/>
    <w:rsid w:val="00CF5563"/>
    <w:rsid w:val="00CF563D"/>
    <w:rsid w:val="00CF6715"/>
    <w:rsid w:val="00CF6D2E"/>
    <w:rsid w:val="00D00842"/>
    <w:rsid w:val="00D009F0"/>
    <w:rsid w:val="00D00BAB"/>
    <w:rsid w:val="00D00D2E"/>
    <w:rsid w:val="00D019D7"/>
    <w:rsid w:val="00D01D63"/>
    <w:rsid w:val="00D020DF"/>
    <w:rsid w:val="00D02E65"/>
    <w:rsid w:val="00D030FE"/>
    <w:rsid w:val="00D04924"/>
    <w:rsid w:val="00D051C9"/>
    <w:rsid w:val="00D05486"/>
    <w:rsid w:val="00D057A2"/>
    <w:rsid w:val="00D07453"/>
    <w:rsid w:val="00D074D0"/>
    <w:rsid w:val="00D0797C"/>
    <w:rsid w:val="00D07B62"/>
    <w:rsid w:val="00D07F03"/>
    <w:rsid w:val="00D10A6D"/>
    <w:rsid w:val="00D10DB1"/>
    <w:rsid w:val="00D11541"/>
    <w:rsid w:val="00D11FFE"/>
    <w:rsid w:val="00D122DD"/>
    <w:rsid w:val="00D129FF"/>
    <w:rsid w:val="00D12AE1"/>
    <w:rsid w:val="00D1332E"/>
    <w:rsid w:val="00D1438D"/>
    <w:rsid w:val="00D14F45"/>
    <w:rsid w:val="00D150B8"/>
    <w:rsid w:val="00D150EF"/>
    <w:rsid w:val="00D15F68"/>
    <w:rsid w:val="00D16B89"/>
    <w:rsid w:val="00D173D3"/>
    <w:rsid w:val="00D20010"/>
    <w:rsid w:val="00D204FF"/>
    <w:rsid w:val="00D20818"/>
    <w:rsid w:val="00D21036"/>
    <w:rsid w:val="00D21F0E"/>
    <w:rsid w:val="00D22B22"/>
    <w:rsid w:val="00D22B9A"/>
    <w:rsid w:val="00D2359A"/>
    <w:rsid w:val="00D23F11"/>
    <w:rsid w:val="00D23F36"/>
    <w:rsid w:val="00D24448"/>
    <w:rsid w:val="00D248F2"/>
    <w:rsid w:val="00D24B9A"/>
    <w:rsid w:val="00D2621C"/>
    <w:rsid w:val="00D2663E"/>
    <w:rsid w:val="00D26D6F"/>
    <w:rsid w:val="00D27874"/>
    <w:rsid w:val="00D27C9B"/>
    <w:rsid w:val="00D27D04"/>
    <w:rsid w:val="00D30B03"/>
    <w:rsid w:val="00D31124"/>
    <w:rsid w:val="00D31682"/>
    <w:rsid w:val="00D319FF"/>
    <w:rsid w:val="00D31B2E"/>
    <w:rsid w:val="00D31BF1"/>
    <w:rsid w:val="00D3254B"/>
    <w:rsid w:val="00D32BBF"/>
    <w:rsid w:val="00D33C31"/>
    <w:rsid w:val="00D35441"/>
    <w:rsid w:val="00D3551F"/>
    <w:rsid w:val="00D35823"/>
    <w:rsid w:val="00D36039"/>
    <w:rsid w:val="00D361F0"/>
    <w:rsid w:val="00D365A8"/>
    <w:rsid w:val="00D36778"/>
    <w:rsid w:val="00D36A02"/>
    <w:rsid w:val="00D37913"/>
    <w:rsid w:val="00D37FD7"/>
    <w:rsid w:val="00D40B9E"/>
    <w:rsid w:val="00D41731"/>
    <w:rsid w:val="00D42135"/>
    <w:rsid w:val="00D4245A"/>
    <w:rsid w:val="00D42D96"/>
    <w:rsid w:val="00D42FF1"/>
    <w:rsid w:val="00D43568"/>
    <w:rsid w:val="00D4390F"/>
    <w:rsid w:val="00D44058"/>
    <w:rsid w:val="00D443B4"/>
    <w:rsid w:val="00D4457A"/>
    <w:rsid w:val="00D449C9"/>
    <w:rsid w:val="00D44B19"/>
    <w:rsid w:val="00D45671"/>
    <w:rsid w:val="00D45975"/>
    <w:rsid w:val="00D45AF3"/>
    <w:rsid w:val="00D45C58"/>
    <w:rsid w:val="00D45E44"/>
    <w:rsid w:val="00D460C6"/>
    <w:rsid w:val="00D462F7"/>
    <w:rsid w:val="00D464C9"/>
    <w:rsid w:val="00D4661F"/>
    <w:rsid w:val="00D466EE"/>
    <w:rsid w:val="00D46C75"/>
    <w:rsid w:val="00D4773E"/>
    <w:rsid w:val="00D47F2C"/>
    <w:rsid w:val="00D511E2"/>
    <w:rsid w:val="00D520D0"/>
    <w:rsid w:val="00D52424"/>
    <w:rsid w:val="00D52CBA"/>
    <w:rsid w:val="00D52E39"/>
    <w:rsid w:val="00D5311B"/>
    <w:rsid w:val="00D531AD"/>
    <w:rsid w:val="00D54001"/>
    <w:rsid w:val="00D548F0"/>
    <w:rsid w:val="00D54EF2"/>
    <w:rsid w:val="00D55A4A"/>
    <w:rsid w:val="00D5606F"/>
    <w:rsid w:val="00D57825"/>
    <w:rsid w:val="00D60286"/>
    <w:rsid w:val="00D6084B"/>
    <w:rsid w:val="00D60999"/>
    <w:rsid w:val="00D613E4"/>
    <w:rsid w:val="00D620FD"/>
    <w:rsid w:val="00D62352"/>
    <w:rsid w:val="00D62370"/>
    <w:rsid w:val="00D623EB"/>
    <w:rsid w:val="00D62941"/>
    <w:rsid w:val="00D6298E"/>
    <w:rsid w:val="00D629B7"/>
    <w:rsid w:val="00D62A45"/>
    <w:rsid w:val="00D63F50"/>
    <w:rsid w:val="00D642C2"/>
    <w:rsid w:val="00D6455F"/>
    <w:rsid w:val="00D64E6B"/>
    <w:rsid w:val="00D6564E"/>
    <w:rsid w:val="00D659D0"/>
    <w:rsid w:val="00D65F78"/>
    <w:rsid w:val="00D66BFA"/>
    <w:rsid w:val="00D67032"/>
    <w:rsid w:val="00D671A1"/>
    <w:rsid w:val="00D70147"/>
    <w:rsid w:val="00D702D1"/>
    <w:rsid w:val="00D72A52"/>
    <w:rsid w:val="00D72EFE"/>
    <w:rsid w:val="00D7305F"/>
    <w:rsid w:val="00D736C1"/>
    <w:rsid w:val="00D7387E"/>
    <w:rsid w:val="00D745D7"/>
    <w:rsid w:val="00D75895"/>
    <w:rsid w:val="00D7699A"/>
    <w:rsid w:val="00D76B13"/>
    <w:rsid w:val="00D76B2A"/>
    <w:rsid w:val="00D76ED1"/>
    <w:rsid w:val="00D7719E"/>
    <w:rsid w:val="00D807BE"/>
    <w:rsid w:val="00D80C24"/>
    <w:rsid w:val="00D80F4E"/>
    <w:rsid w:val="00D81A70"/>
    <w:rsid w:val="00D81D3E"/>
    <w:rsid w:val="00D81F3C"/>
    <w:rsid w:val="00D8221F"/>
    <w:rsid w:val="00D82558"/>
    <w:rsid w:val="00D835A2"/>
    <w:rsid w:val="00D847C8"/>
    <w:rsid w:val="00D84ADF"/>
    <w:rsid w:val="00D84C64"/>
    <w:rsid w:val="00D84D86"/>
    <w:rsid w:val="00D8508D"/>
    <w:rsid w:val="00D8549F"/>
    <w:rsid w:val="00D86109"/>
    <w:rsid w:val="00D86141"/>
    <w:rsid w:val="00D874CB"/>
    <w:rsid w:val="00D87B50"/>
    <w:rsid w:val="00D87EF9"/>
    <w:rsid w:val="00D908E4"/>
    <w:rsid w:val="00D90C69"/>
    <w:rsid w:val="00D90F5D"/>
    <w:rsid w:val="00D911BB"/>
    <w:rsid w:val="00D9148F"/>
    <w:rsid w:val="00D9303C"/>
    <w:rsid w:val="00D930DB"/>
    <w:rsid w:val="00D942E0"/>
    <w:rsid w:val="00D95555"/>
    <w:rsid w:val="00D958BC"/>
    <w:rsid w:val="00D95B28"/>
    <w:rsid w:val="00D95B60"/>
    <w:rsid w:val="00D96887"/>
    <w:rsid w:val="00D96ADC"/>
    <w:rsid w:val="00D96B83"/>
    <w:rsid w:val="00DA04B5"/>
    <w:rsid w:val="00DA0EF0"/>
    <w:rsid w:val="00DA1199"/>
    <w:rsid w:val="00DA11E9"/>
    <w:rsid w:val="00DA20D4"/>
    <w:rsid w:val="00DA2CDA"/>
    <w:rsid w:val="00DA3179"/>
    <w:rsid w:val="00DA3235"/>
    <w:rsid w:val="00DA43D1"/>
    <w:rsid w:val="00DA4947"/>
    <w:rsid w:val="00DA4D36"/>
    <w:rsid w:val="00DA4D92"/>
    <w:rsid w:val="00DA4F33"/>
    <w:rsid w:val="00DA5A94"/>
    <w:rsid w:val="00DA5C3F"/>
    <w:rsid w:val="00DA684A"/>
    <w:rsid w:val="00DA6999"/>
    <w:rsid w:val="00DA69F6"/>
    <w:rsid w:val="00DA6D0F"/>
    <w:rsid w:val="00DA6E44"/>
    <w:rsid w:val="00DA75CB"/>
    <w:rsid w:val="00DA7D67"/>
    <w:rsid w:val="00DA7E56"/>
    <w:rsid w:val="00DB0600"/>
    <w:rsid w:val="00DB083E"/>
    <w:rsid w:val="00DB0946"/>
    <w:rsid w:val="00DB09B6"/>
    <w:rsid w:val="00DB0AB0"/>
    <w:rsid w:val="00DB0FBE"/>
    <w:rsid w:val="00DB1334"/>
    <w:rsid w:val="00DB1581"/>
    <w:rsid w:val="00DB20DF"/>
    <w:rsid w:val="00DB303F"/>
    <w:rsid w:val="00DB35E9"/>
    <w:rsid w:val="00DB5740"/>
    <w:rsid w:val="00DB5B35"/>
    <w:rsid w:val="00DB5B4F"/>
    <w:rsid w:val="00DB63A3"/>
    <w:rsid w:val="00DB661A"/>
    <w:rsid w:val="00DC05DA"/>
    <w:rsid w:val="00DC0AA9"/>
    <w:rsid w:val="00DC0DDC"/>
    <w:rsid w:val="00DC13F7"/>
    <w:rsid w:val="00DC2DDC"/>
    <w:rsid w:val="00DC2E58"/>
    <w:rsid w:val="00DC3102"/>
    <w:rsid w:val="00DC3FFE"/>
    <w:rsid w:val="00DC4546"/>
    <w:rsid w:val="00DC473B"/>
    <w:rsid w:val="00DC5326"/>
    <w:rsid w:val="00DC575E"/>
    <w:rsid w:val="00DC59C0"/>
    <w:rsid w:val="00DC621F"/>
    <w:rsid w:val="00DC657F"/>
    <w:rsid w:val="00DC777C"/>
    <w:rsid w:val="00DC7829"/>
    <w:rsid w:val="00DD01FC"/>
    <w:rsid w:val="00DD0FAD"/>
    <w:rsid w:val="00DD1454"/>
    <w:rsid w:val="00DD148E"/>
    <w:rsid w:val="00DD1E02"/>
    <w:rsid w:val="00DD1E7D"/>
    <w:rsid w:val="00DD23FC"/>
    <w:rsid w:val="00DD2682"/>
    <w:rsid w:val="00DD28A2"/>
    <w:rsid w:val="00DD2B39"/>
    <w:rsid w:val="00DD2E57"/>
    <w:rsid w:val="00DD3151"/>
    <w:rsid w:val="00DD3675"/>
    <w:rsid w:val="00DD3EC6"/>
    <w:rsid w:val="00DD4051"/>
    <w:rsid w:val="00DD4516"/>
    <w:rsid w:val="00DD469A"/>
    <w:rsid w:val="00DD4CCD"/>
    <w:rsid w:val="00DD5A7C"/>
    <w:rsid w:val="00DD5E64"/>
    <w:rsid w:val="00DD6746"/>
    <w:rsid w:val="00DD6B05"/>
    <w:rsid w:val="00DD79A7"/>
    <w:rsid w:val="00DD7B62"/>
    <w:rsid w:val="00DD7C23"/>
    <w:rsid w:val="00DE0ADB"/>
    <w:rsid w:val="00DE1112"/>
    <w:rsid w:val="00DE17A5"/>
    <w:rsid w:val="00DE1956"/>
    <w:rsid w:val="00DE1B08"/>
    <w:rsid w:val="00DE259A"/>
    <w:rsid w:val="00DE2C40"/>
    <w:rsid w:val="00DE2C42"/>
    <w:rsid w:val="00DE3DB8"/>
    <w:rsid w:val="00DE3F37"/>
    <w:rsid w:val="00DE469C"/>
    <w:rsid w:val="00DE5BE8"/>
    <w:rsid w:val="00DE6229"/>
    <w:rsid w:val="00DE7AAB"/>
    <w:rsid w:val="00DF065E"/>
    <w:rsid w:val="00DF12B3"/>
    <w:rsid w:val="00DF17D1"/>
    <w:rsid w:val="00DF1C30"/>
    <w:rsid w:val="00DF1CEC"/>
    <w:rsid w:val="00DF1E14"/>
    <w:rsid w:val="00DF20FA"/>
    <w:rsid w:val="00DF2214"/>
    <w:rsid w:val="00DF2FD5"/>
    <w:rsid w:val="00DF3004"/>
    <w:rsid w:val="00DF30FB"/>
    <w:rsid w:val="00DF3213"/>
    <w:rsid w:val="00DF366E"/>
    <w:rsid w:val="00DF3903"/>
    <w:rsid w:val="00DF3B18"/>
    <w:rsid w:val="00DF3EEA"/>
    <w:rsid w:val="00DF4916"/>
    <w:rsid w:val="00DF5D92"/>
    <w:rsid w:val="00DF60BB"/>
    <w:rsid w:val="00DF6850"/>
    <w:rsid w:val="00DF7285"/>
    <w:rsid w:val="00E0051B"/>
    <w:rsid w:val="00E023EC"/>
    <w:rsid w:val="00E027F7"/>
    <w:rsid w:val="00E031FB"/>
    <w:rsid w:val="00E0327A"/>
    <w:rsid w:val="00E03363"/>
    <w:rsid w:val="00E0373A"/>
    <w:rsid w:val="00E037EC"/>
    <w:rsid w:val="00E03BB8"/>
    <w:rsid w:val="00E03CE2"/>
    <w:rsid w:val="00E0487F"/>
    <w:rsid w:val="00E05666"/>
    <w:rsid w:val="00E05F9E"/>
    <w:rsid w:val="00E074F3"/>
    <w:rsid w:val="00E07E8D"/>
    <w:rsid w:val="00E07FE8"/>
    <w:rsid w:val="00E1061F"/>
    <w:rsid w:val="00E1077C"/>
    <w:rsid w:val="00E11082"/>
    <w:rsid w:val="00E119D7"/>
    <w:rsid w:val="00E12CCD"/>
    <w:rsid w:val="00E132B0"/>
    <w:rsid w:val="00E137F9"/>
    <w:rsid w:val="00E13934"/>
    <w:rsid w:val="00E13FBE"/>
    <w:rsid w:val="00E141B8"/>
    <w:rsid w:val="00E14699"/>
    <w:rsid w:val="00E14AF1"/>
    <w:rsid w:val="00E168F3"/>
    <w:rsid w:val="00E179AA"/>
    <w:rsid w:val="00E17AC9"/>
    <w:rsid w:val="00E20534"/>
    <w:rsid w:val="00E210F0"/>
    <w:rsid w:val="00E21600"/>
    <w:rsid w:val="00E21F68"/>
    <w:rsid w:val="00E22050"/>
    <w:rsid w:val="00E222F2"/>
    <w:rsid w:val="00E230CA"/>
    <w:rsid w:val="00E23CC1"/>
    <w:rsid w:val="00E24052"/>
    <w:rsid w:val="00E24132"/>
    <w:rsid w:val="00E25F7C"/>
    <w:rsid w:val="00E26DE2"/>
    <w:rsid w:val="00E275E7"/>
    <w:rsid w:val="00E275EC"/>
    <w:rsid w:val="00E27A4C"/>
    <w:rsid w:val="00E30B34"/>
    <w:rsid w:val="00E310B3"/>
    <w:rsid w:val="00E31F7D"/>
    <w:rsid w:val="00E3293B"/>
    <w:rsid w:val="00E32B2F"/>
    <w:rsid w:val="00E32C3D"/>
    <w:rsid w:val="00E32E41"/>
    <w:rsid w:val="00E32E53"/>
    <w:rsid w:val="00E32F2C"/>
    <w:rsid w:val="00E330AA"/>
    <w:rsid w:val="00E3353F"/>
    <w:rsid w:val="00E342BD"/>
    <w:rsid w:val="00E346B3"/>
    <w:rsid w:val="00E34EBB"/>
    <w:rsid w:val="00E35838"/>
    <w:rsid w:val="00E35EB3"/>
    <w:rsid w:val="00E361E1"/>
    <w:rsid w:val="00E36693"/>
    <w:rsid w:val="00E36E2C"/>
    <w:rsid w:val="00E36EEE"/>
    <w:rsid w:val="00E37170"/>
    <w:rsid w:val="00E37A49"/>
    <w:rsid w:val="00E37F6E"/>
    <w:rsid w:val="00E4001D"/>
    <w:rsid w:val="00E4064B"/>
    <w:rsid w:val="00E407AB"/>
    <w:rsid w:val="00E40B4C"/>
    <w:rsid w:val="00E40F7A"/>
    <w:rsid w:val="00E41541"/>
    <w:rsid w:val="00E41BB4"/>
    <w:rsid w:val="00E42343"/>
    <w:rsid w:val="00E427BE"/>
    <w:rsid w:val="00E42F0A"/>
    <w:rsid w:val="00E431DA"/>
    <w:rsid w:val="00E433CC"/>
    <w:rsid w:val="00E44807"/>
    <w:rsid w:val="00E45723"/>
    <w:rsid w:val="00E45C6D"/>
    <w:rsid w:val="00E45C84"/>
    <w:rsid w:val="00E4617B"/>
    <w:rsid w:val="00E466CD"/>
    <w:rsid w:val="00E46C0E"/>
    <w:rsid w:val="00E47325"/>
    <w:rsid w:val="00E47593"/>
    <w:rsid w:val="00E47CD2"/>
    <w:rsid w:val="00E47F73"/>
    <w:rsid w:val="00E50F09"/>
    <w:rsid w:val="00E51567"/>
    <w:rsid w:val="00E53173"/>
    <w:rsid w:val="00E535F8"/>
    <w:rsid w:val="00E53D91"/>
    <w:rsid w:val="00E53E2B"/>
    <w:rsid w:val="00E54F09"/>
    <w:rsid w:val="00E559D1"/>
    <w:rsid w:val="00E563EC"/>
    <w:rsid w:val="00E5654F"/>
    <w:rsid w:val="00E56BA4"/>
    <w:rsid w:val="00E56DF2"/>
    <w:rsid w:val="00E56F34"/>
    <w:rsid w:val="00E57D92"/>
    <w:rsid w:val="00E6000B"/>
    <w:rsid w:val="00E603E0"/>
    <w:rsid w:val="00E60B33"/>
    <w:rsid w:val="00E60E9E"/>
    <w:rsid w:val="00E620BC"/>
    <w:rsid w:val="00E62404"/>
    <w:rsid w:val="00E62D21"/>
    <w:rsid w:val="00E62DF6"/>
    <w:rsid w:val="00E636BD"/>
    <w:rsid w:val="00E64143"/>
    <w:rsid w:val="00E64876"/>
    <w:rsid w:val="00E648ED"/>
    <w:rsid w:val="00E65115"/>
    <w:rsid w:val="00E65270"/>
    <w:rsid w:val="00E65720"/>
    <w:rsid w:val="00E65EFF"/>
    <w:rsid w:val="00E65F09"/>
    <w:rsid w:val="00E65F84"/>
    <w:rsid w:val="00E6638F"/>
    <w:rsid w:val="00E668B8"/>
    <w:rsid w:val="00E67070"/>
    <w:rsid w:val="00E70091"/>
    <w:rsid w:val="00E7211F"/>
    <w:rsid w:val="00E7238E"/>
    <w:rsid w:val="00E726CD"/>
    <w:rsid w:val="00E7274E"/>
    <w:rsid w:val="00E72959"/>
    <w:rsid w:val="00E72BB8"/>
    <w:rsid w:val="00E73244"/>
    <w:rsid w:val="00E73728"/>
    <w:rsid w:val="00E73B05"/>
    <w:rsid w:val="00E74DE9"/>
    <w:rsid w:val="00E76522"/>
    <w:rsid w:val="00E7727F"/>
    <w:rsid w:val="00E7733E"/>
    <w:rsid w:val="00E80569"/>
    <w:rsid w:val="00E81024"/>
    <w:rsid w:val="00E82146"/>
    <w:rsid w:val="00E8235E"/>
    <w:rsid w:val="00E82C1C"/>
    <w:rsid w:val="00E831AA"/>
    <w:rsid w:val="00E83FE1"/>
    <w:rsid w:val="00E84112"/>
    <w:rsid w:val="00E84141"/>
    <w:rsid w:val="00E84185"/>
    <w:rsid w:val="00E84578"/>
    <w:rsid w:val="00E84AA5"/>
    <w:rsid w:val="00E84BF3"/>
    <w:rsid w:val="00E85192"/>
    <w:rsid w:val="00E853DC"/>
    <w:rsid w:val="00E854D6"/>
    <w:rsid w:val="00E85D1D"/>
    <w:rsid w:val="00E85D4C"/>
    <w:rsid w:val="00E86FE1"/>
    <w:rsid w:val="00E87121"/>
    <w:rsid w:val="00E87754"/>
    <w:rsid w:val="00E9008C"/>
    <w:rsid w:val="00E9058E"/>
    <w:rsid w:val="00E90861"/>
    <w:rsid w:val="00E90B05"/>
    <w:rsid w:val="00E90E89"/>
    <w:rsid w:val="00E91504"/>
    <w:rsid w:val="00E928AF"/>
    <w:rsid w:val="00E9311B"/>
    <w:rsid w:val="00E93C80"/>
    <w:rsid w:val="00E93E06"/>
    <w:rsid w:val="00E93FC9"/>
    <w:rsid w:val="00E94084"/>
    <w:rsid w:val="00E9442A"/>
    <w:rsid w:val="00E94A02"/>
    <w:rsid w:val="00E958E3"/>
    <w:rsid w:val="00E96A59"/>
    <w:rsid w:val="00E96CD6"/>
    <w:rsid w:val="00E978E9"/>
    <w:rsid w:val="00E97AD6"/>
    <w:rsid w:val="00E97F5F"/>
    <w:rsid w:val="00EA0333"/>
    <w:rsid w:val="00EA08E6"/>
    <w:rsid w:val="00EA1A74"/>
    <w:rsid w:val="00EA36A1"/>
    <w:rsid w:val="00EA3C43"/>
    <w:rsid w:val="00EA4B6E"/>
    <w:rsid w:val="00EA4C7B"/>
    <w:rsid w:val="00EA5674"/>
    <w:rsid w:val="00EA57B3"/>
    <w:rsid w:val="00EA5C5B"/>
    <w:rsid w:val="00EA64DA"/>
    <w:rsid w:val="00EA65AC"/>
    <w:rsid w:val="00EA6B22"/>
    <w:rsid w:val="00EA6C88"/>
    <w:rsid w:val="00EA74E2"/>
    <w:rsid w:val="00EA7E09"/>
    <w:rsid w:val="00EA7EC5"/>
    <w:rsid w:val="00EA7F01"/>
    <w:rsid w:val="00EB00AC"/>
    <w:rsid w:val="00EB1A40"/>
    <w:rsid w:val="00EB2B05"/>
    <w:rsid w:val="00EB2D48"/>
    <w:rsid w:val="00EB2FFB"/>
    <w:rsid w:val="00EB37C0"/>
    <w:rsid w:val="00EB4234"/>
    <w:rsid w:val="00EB4EF0"/>
    <w:rsid w:val="00EB6199"/>
    <w:rsid w:val="00EB661C"/>
    <w:rsid w:val="00EB673E"/>
    <w:rsid w:val="00EB744E"/>
    <w:rsid w:val="00EB7A80"/>
    <w:rsid w:val="00EC00DD"/>
    <w:rsid w:val="00EC07AC"/>
    <w:rsid w:val="00EC13A1"/>
    <w:rsid w:val="00EC1B91"/>
    <w:rsid w:val="00EC21BF"/>
    <w:rsid w:val="00EC247A"/>
    <w:rsid w:val="00EC25F1"/>
    <w:rsid w:val="00EC3AFD"/>
    <w:rsid w:val="00EC4587"/>
    <w:rsid w:val="00EC4937"/>
    <w:rsid w:val="00EC5683"/>
    <w:rsid w:val="00EC5C20"/>
    <w:rsid w:val="00EC6551"/>
    <w:rsid w:val="00EC6583"/>
    <w:rsid w:val="00EC760D"/>
    <w:rsid w:val="00EC7A79"/>
    <w:rsid w:val="00ED04DD"/>
    <w:rsid w:val="00ED116A"/>
    <w:rsid w:val="00ED1476"/>
    <w:rsid w:val="00ED18A9"/>
    <w:rsid w:val="00ED1A55"/>
    <w:rsid w:val="00ED1B73"/>
    <w:rsid w:val="00ED2280"/>
    <w:rsid w:val="00ED240E"/>
    <w:rsid w:val="00ED25DE"/>
    <w:rsid w:val="00ED2601"/>
    <w:rsid w:val="00ED2CCB"/>
    <w:rsid w:val="00ED42C2"/>
    <w:rsid w:val="00ED47C3"/>
    <w:rsid w:val="00ED496F"/>
    <w:rsid w:val="00ED4B6B"/>
    <w:rsid w:val="00ED54D9"/>
    <w:rsid w:val="00ED5D46"/>
    <w:rsid w:val="00ED6E32"/>
    <w:rsid w:val="00ED7024"/>
    <w:rsid w:val="00ED73E9"/>
    <w:rsid w:val="00ED77C1"/>
    <w:rsid w:val="00ED7CAC"/>
    <w:rsid w:val="00ED7E15"/>
    <w:rsid w:val="00EE02C1"/>
    <w:rsid w:val="00EE047E"/>
    <w:rsid w:val="00EE04EE"/>
    <w:rsid w:val="00EE0B8D"/>
    <w:rsid w:val="00EE109B"/>
    <w:rsid w:val="00EE1633"/>
    <w:rsid w:val="00EE1F29"/>
    <w:rsid w:val="00EE272F"/>
    <w:rsid w:val="00EE2EDD"/>
    <w:rsid w:val="00EE3BC4"/>
    <w:rsid w:val="00EE5250"/>
    <w:rsid w:val="00EE5F53"/>
    <w:rsid w:val="00EE68F8"/>
    <w:rsid w:val="00EE6C18"/>
    <w:rsid w:val="00EE6DD7"/>
    <w:rsid w:val="00EE6FAA"/>
    <w:rsid w:val="00EE7214"/>
    <w:rsid w:val="00EE7E36"/>
    <w:rsid w:val="00EE7E66"/>
    <w:rsid w:val="00EF02BE"/>
    <w:rsid w:val="00EF09DC"/>
    <w:rsid w:val="00EF3FB6"/>
    <w:rsid w:val="00EF4D3B"/>
    <w:rsid w:val="00EF4FED"/>
    <w:rsid w:val="00EF5989"/>
    <w:rsid w:val="00EF5EA9"/>
    <w:rsid w:val="00EF74FC"/>
    <w:rsid w:val="00EF7DAB"/>
    <w:rsid w:val="00F00538"/>
    <w:rsid w:val="00F005F9"/>
    <w:rsid w:val="00F00969"/>
    <w:rsid w:val="00F011C1"/>
    <w:rsid w:val="00F01990"/>
    <w:rsid w:val="00F01B1B"/>
    <w:rsid w:val="00F0266D"/>
    <w:rsid w:val="00F02732"/>
    <w:rsid w:val="00F0296F"/>
    <w:rsid w:val="00F02E61"/>
    <w:rsid w:val="00F05026"/>
    <w:rsid w:val="00F055E1"/>
    <w:rsid w:val="00F056DA"/>
    <w:rsid w:val="00F06216"/>
    <w:rsid w:val="00F0753B"/>
    <w:rsid w:val="00F07C62"/>
    <w:rsid w:val="00F10272"/>
    <w:rsid w:val="00F1036A"/>
    <w:rsid w:val="00F104F1"/>
    <w:rsid w:val="00F11148"/>
    <w:rsid w:val="00F11E87"/>
    <w:rsid w:val="00F128A0"/>
    <w:rsid w:val="00F12936"/>
    <w:rsid w:val="00F12CAA"/>
    <w:rsid w:val="00F12F18"/>
    <w:rsid w:val="00F1360F"/>
    <w:rsid w:val="00F13669"/>
    <w:rsid w:val="00F1378E"/>
    <w:rsid w:val="00F13A11"/>
    <w:rsid w:val="00F14209"/>
    <w:rsid w:val="00F14703"/>
    <w:rsid w:val="00F157A4"/>
    <w:rsid w:val="00F15E73"/>
    <w:rsid w:val="00F16229"/>
    <w:rsid w:val="00F20069"/>
    <w:rsid w:val="00F20139"/>
    <w:rsid w:val="00F20258"/>
    <w:rsid w:val="00F208C8"/>
    <w:rsid w:val="00F210B9"/>
    <w:rsid w:val="00F219FB"/>
    <w:rsid w:val="00F21C06"/>
    <w:rsid w:val="00F243C0"/>
    <w:rsid w:val="00F24898"/>
    <w:rsid w:val="00F24D0F"/>
    <w:rsid w:val="00F24F29"/>
    <w:rsid w:val="00F25898"/>
    <w:rsid w:val="00F266E8"/>
    <w:rsid w:val="00F2674D"/>
    <w:rsid w:val="00F3078C"/>
    <w:rsid w:val="00F30951"/>
    <w:rsid w:val="00F30A12"/>
    <w:rsid w:val="00F30CE6"/>
    <w:rsid w:val="00F3232C"/>
    <w:rsid w:val="00F33073"/>
    <w:rsid w:val="00F33429"/>
    <w:rsid w:val="00F33A2A"/>
    <w:rsid w:val="00F33D9D"/>
    <w:rsid w:val="00F343F5"/>
    <w:rsid w:val="00F3464C"/>
    <w:rsid w:val="00F3535C"/>
    <w:rsid w:val="00F359F0"/>
    <w:rsid w:val="00F36090"/>
    <w:rsid w:val="00F36E58"/>
    <w:rsid w:val="00F3717A"/>
    <w:rsid w:val="00F373BA"/>
    <w:rsid w:val="00F41AB7"/>
    <w:rsid w:val="00F4263D"/>
    <w:rsid w:val="00F430CD"/>
    <w:rsid w:val="00F43474"/>
    <w:rsid w:val="00F436CE"/>
    <w:rsid w:val="00F44476"/>
    <w:rsid w:val="00F4465A"/>
    <w:rsid w:val="00F447E9"/>
    <w:rsid w:val="00F44DC2"/>
    <w:rsid w:val="00F45C78"/>
    <w:rsid w:val="00F464F6"/>
    <w:rsid w:val="00F46860"/>
    <w:rsid w:val="00F46E00"/>
    <w:rsid w:val="00F478E7"/>
    <w:rsid w:val="00F47E5D"/>
    <w:rsid w:val="00F507A1"/>
    <w:rsid w:val="00F51212"/>
    <w:rsid w:val="00F516CE"/>
    <w:rsid w:val="00F51DAE"/>
    <w:rsid w:val="00F525FC"/>
    <w:rsid w:val="00F5267E"/>
    <w:rsid w:val="00F52F26"/>
    <w:rsid w:val="00F538A5"/>
    <w:rsid w:val="00F53BFE"/>
    <w:rsid w:val="00F54B42"/>
    <w:rsid w:val="00F54C68"/>
    <w:rsid w:val="00F553E7"/>
    <w:rsid w:val="00F55951"/>
    <w:rsid w:val="00F56248"/>
    <w:rsid w:val="00F5640D"/>
    <w:rsid w:val="00F56B41"/>
    <w:rsid w:val="00F56FCE"/>
    <w:rsid w:val="00F57787"/>
    <w:rsid w:val="00F57F0D"/>
    <w:rsid w:val="00F602BE"/>
    <w:rsid w:val="00F611C0"/>
    <w:rsid w:val="00F6141B"/>
    <w:rsid w:val="00F61A37"/>
    <w:rsid w:val="00F624CD"/>
    <w:rsid w:val="00F62EB4"/>
    <w:rsid w:val="00F65A7E"/>
    <w:rsid w:val="00F667F1"/>
    <w:rsid w:val="00F6747D"/>
    <w:rsid w:val="00F67637"/>
    <w:rsid w:val="00F67667"/>
    <w:rsid w:val="00F700FA"/>
    <w:rsid w:val="00F71513"/>
    <w:rsid w:val="00F71CC4"/>
    <w:rsid w:val="00F71EED"/>
    <w:rsid w:val="00F72700"/>
    <w:rsid w:val="00F734DA"/>
    <w:rsid w:val="00F7399A"/>
    <w:rsid w:val="00F73AB8"/>
    <w:rsid w:val="00F7433F"/>
    <w:rsid w:val="00F749FB"/>
    <w:rsid w:val="00F75950"/>
    <w:rsid w:val="00F75DDD"/>
    <w:rsid w:val="00F76360"/>
    <w:rsid w:val="00F76E80"/>
    <w:rsid w:val="00F77371"/>
    <w:rsid w:val="00F77D0A"/>
    <w:rsid w:val="00F77D55"/>
    <w:rsid w:val="00F80582"/>
    <w:rsid w:val="00F80F2E"/>
    <w:rsid w:val="00F8150C"/>
    <w:rsid w:val="00F81BA4"/>
    <w:rsid w:val="00F81D3D"/>
    <w:rsid w:val="00F81DB0"/>
    <w:rsid w:val="00F825BF"/>
    <w:rsid w:val="00F82A80"/>
    <w:rsid w:val="00F82D8F"/>
    <w:rsid w:val="00F837BE"/>
    <w:rsid w:val="00F85214"/>
    <w:rsid w:val="00F86B31"/>
    <w:rsid w:val="00F86DC3"/>
    <w:rsid w:val="00F86EED"/>
    <w:rsid w:val="00F87638"/>
    <w:rsid w:val="00F8766E"/>
    <w:rsid w:val="00F876FC"/>
    <w:rsid w:val="00F877D8"/>
    <w:rsid w:val="00F87892"/>
    <w:rsid w:val="00F878CC"/>
    <w:rsid w:val="00F90560"/>
    <w:rsid w:val="00F90743"/>
    <w:rsid w:val="00F909B9"/>
    <w:rsid w:val="00F9123B"/>
    <w:rsid w:val="00F91983"/>
    <w:rsid w:val="00F92091"/>
    <w:rsid w:val="00F93729"/>
    <w:rsid w:val="00F9372B"/>
    <w:rsid w:val="00F93D92"/>
    <w:rsid w:val="00F941BE"/>
    <w:rsid w:val="00F94862"/>
    <w:rsid w:val="00F94864"/>
    <w:rsid w:val="00F956F2"/>
    <w:rsid w:val="00F95B23"/>
    <w:rsid w:val="00F96D68"/>
    <w:rsid w:val="00F96E84"/>
    <w:rsid w:val="00F97895"/>
    <w:rsid w:val="00F97A2D"/>
    <w:rsid w:val="00F97AAA"/>
    <w:rsid w:val="00F97CAF"/>
    <w:rsid w:val="00FA00D7"/>
    <w:rsid w:val="00FA0414"/>
    <w:rsid w:val="00FA0486"/>
    <w:rsid w:val="00FA0A5B"/>
    <w:rsid w:val="00FA0FFB"/>
    <w:rsid w:val="00FA1870"/>
    <w:rsid w:val="00FA263C"/>
    <w:rsid w:val="00FA26E0"/>
    <w:rsid w:val="00FA2C69"/>
    <w:rsid w:val="00FA3710"/>
    <w:rsid w:val="00FA3B28"/>
    <w:rsid w:val="00FA3FE4"/>
    <w:rsid w:val="00FA635E"/>
    <w:rsid w:val="00FA6560"/>
    <w:rsid w:val="00FA7512"/>
    <w:rsid w:val="00FA7BD5"/>
    <w:rsid w:val="00FA7D06"/>
    <w:rsid w:val="00FB03D3"/>
    <w:rsid w:val="00FB0465"/>
    <w:rsid w:val="00FB04DE"/>
    <w:rsid w:val="00FB069B"/>
    <w:rsid w:val="00FB0AC5"/>
    <w:rsid w:val="00FB171E"/>
    <w:rsid w:val="00FB1A38"/>
    <w:rsid w:val="00FB21BC"/>
    <w:rsid w:val="00FB21EF"/>
    <w:rsid w:val="00FB2B00"/>
    <w:rsid w:val="00FB3261"/>
    <w:rsid w:val="00FB365C"/>
    <w:rsid w:val="00FB3FCB"/>
    <w:rsid w:val="00FB52F2"/>
    <w:rsid w:val="00FB5652"/>
    <w:rsid w:val="00FB6D0F"/>
    <w:rsid w:val="00FB6D41"/>
    <w:rsid w:val="00FB76E7"/>
    <w:rsid w:val="00FC0296"/>
    <w:rsid w:val="00FC0E18"/>
    <w:rsid w:val="00FC15F8"/>
    <w:rsid w:val="00FC1A0D"/>
    <w:rsid w:val="00FC1A63"/>
    <w:rsid w:val="00FC1C68"/>
    <w:rsid w:val="00FC1DEB"/>
    <w:rsid w:val="00FC2B2E"/>
    <w:rsid w:val="00FC3782"/>
    <w:rsid w:val="00FC3883"/>
    <w:rsid w:val="00FC38AB"/>
    <w:rsid w:val="00FC3A19"/>
    <w:rsid w:val="00FC431E"/>
    <w:rsid w:val="00FC5A07"/>
    <w:rsid w:val="00FC5BC5"/>
    <w:rsid w:val="00FC5FE8"/>
    <w:rsid w:val="00FC789B"/>
    <w:rsid w:val="00FC7FE5"/>
    <w:rsid w:val="00FD0741"/>
    <w:rsid w:val="00FD0F7A"/>
    <w:rsid w:val="00FD2232"/>
    <w:rsid w:val="00FD2480"/>
    <w:rsid w:val="00FD24EF"/>
    <w:rsid w:val="00FD2C3D"/>
    <w:rsid w:val="00FD32CA"/>
    <w:rsid w:val="00FD3C8E"/>
    <w:rsid w:val="00FD3FFB"/>
    <w:rsid w:val="00FD42C9"/>
    <w:rsid w:val="00FD4831"/>
    <w:rsid w:val="00FD4947"/>
    <w:rsid w:val="00FD52AD"/>
    <w:rsid w:val="00FD53CF"/>
    <w:rsid w:val="00FD574C"/>
    <w:rsid w:val="00FD606F"/>
    <w:rsid w:val="00FD6FF1"/>
    <w:rsid w:val="00FD74A1"/>
    <w:rsid w:val="00FD7589"/>
    <w:rsid w:val="00FD763E"/>
    <w:rsid w:val="00FD763F"/>
    <w:rsid w:val="00FE0050"/>
    <w:rsid w:val="00FE01D4"/>
    <w:rsid w:val="00FE0216"/>
    <w:rsid w:val="00FE0A50"/>
    <w:rsid w:val="00FE1981"/>
    <w:rsid w:val="00FE1C54"/>
    <w:rsid w:val="00FE1D9B"/>
    <w:rsid w:val="00FE2D00"/>
    <w:rsid w:val="00FE3381"/>
    <w:rsid w:val="00FE3B6F"/>
    <w:rsid w:val="00FE3DCF"/>
    <w:rsid w:val="00FE508B"/>
    <w:rsid w:val="00FE5A0A"/>
    <w:rsid w:val="00FE6259"/>
    <w:rsid w:val="00FE6881"/>
    <w:rsid w:val="00FE6AE0"/>
    <w:rsid w:val="00FE79FB"/>
    <w:rsid w:val="00FE7ABC"/>
    <w:rsid w:val="00FE7C80"/>
    <w:rsid w:val="00FE7E31"/>
    <w:rsid w:val="00FF05CF"/>
    <w:rsid w:val="00FF1690"/>
    <w:rsid w:val="00FF1880"/>
    <w:rsid w:val="00FF189A"/>
    <w:rsid w:val="00FF1B71"/>
    <w:rsid w:val="00FF2FFE"/>
    <w:rsid w:val="00FF46A2"/>
    <w:rsid w:val="00FF4C12"/>
    <w:rsid w:val="00FF533F"/>
    <w:rsid w:val="00FF5E19"/>
    <w:rsid w:val="00FF62CC"/>
    <w:rsid w:val="00FF6CA6"/>
    <w:rsid w:val="00FF78D7"/>
  </w:rsids>
  <m:mathPr>
    <m:mathFont m:val="Cambria Math"/>
    <m:brkBin m:val="before"/>
    <m:brkBinSub m:val="--"/>
    <m:smallFrac m:val="0"/>
    <m:dispDef/>
    <m:lMargin m:val="0"/>
    <m:rMargin m:val="0"/>
    <m:defJc m:val="centerGroup"/>
    <m:wrapIndent m:val="1440"/>
    <m:intLim m:val="subSup"/>
    <m:naryLim m:val="undOvr"/>
  </m:mathPr>
  <w:themeFontLang w:val="en-US" w:eastAsia="ja-JP" w:bidi="ar-SA"/>
  <w:clrSchemeMapping w:bg1="light1" w:t1="dark1" w:bg2="light2" w:t2="dark2" w:accent1="accent1" w:accent2="accent2" w:accent3="accent3" w:accent4="accent4" w:accent5="accent5" w:accent6="accent6" w:hyperlink="hyperlink" w:followedHyperlink="followedHyperlink"/>
  <w:shapeDefaults>
    <o:shapedefaults v:ext="edit" spidmax="6145"/>
    <o:shapelayout v:ext="edit">
      <o:idmap v:ext="edit" data="1"/>
    </o:shapelayout>
  </w:shapeDefaults>
  <w:decimalSymbol w:val="."/>
  <w:listSeparator w:val=","/>
  <w14:docId w14:val="681461DD"/>
  <w15:docId w15:val="{B6C9D78E-DF34-411B-AA1D-02792924922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heme="minorHAnsi" w:hAnsi="Times New Roman" w:cs="Times New Roman"/>
        <w:color w:val="000000"/>
        <w:sz w:val="26"/>
        <w:szCs w:val="26"/>
        <w:lang w:val="en-US" w:eastAsia="en-US" w:bidi="ar-SA"/>
      </w:rPr>
    </w:rPrDefault>
    <w:pPrDefault>
      <w:pPr>
        <w:spacing w:before="60" w:line="264" w:lineRule="auto"/>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37CA5"/>
  </w:style>
  <w:style w:type="paragraph" w:styleId="Heading1">
    <w:name w:val="heading 1"/>
    <w:aliases w:val="CHUONG"/>
    <w:basedOn w:val="ListParagraph"/>
    <w:next w:val="Normal"/>
    <w:link w:val="Heading1Char"/>
    <w:uiPriority w:val="9"/>
    <w:qFormat/>
    <w:rsid w:val="00FC0296"/>
    <w:pPr>
      <w:numPr>
        <w:numId w:val="1"/>
      </w:numPr>
      <w:spacing w:before="120" w:after="240"/>
      <w:contextualSpacing w:val="0"/>
      <w:jc w:val="center"/>
      <w:outlineLvl w:val="0"/>
    </w:pPr>
    <w:rPr>
      <w:b/>
    </w:rPr>
  </w:style>
  <w:style w:type="paragraph" w:styleId="Heading2">
    <w:name w:val="heading 2"/>
    <w:aliases w:val="Cap 1"/>
    <w:basedOn w:val="ListParagraph"/>
    <w:next w:val="Normal"/>
    <w:link w:val="Heading2Char"/>
    <w:uiPriority w:val="9"/>
    <w:unhideWhenUsed/>
    <w:qFormat/>
    <w:rsid w:val="00DD4CCD"/>
    <w:pPr>
      <w:numPr>
        <w:ilvl w:val="1"/>
        <w:numId w:val="1"/>
      </w:numPr>
      <w:spacing w:before="120"/>
      <w:contextualSpacing w:val="0"/>
      <w:outlineLvl w:val="1"/>
    </w:pPr>
    <w:rPr>
      <w:b/>
    </w:rPr>
  </w:style>
  <w:style w:type="paragraph" w:styleId="Heading3">
    <w:name w:val="heading 3"/>
    <w:aliases w:val="Cap 2"/>
    <w:basedOn w:val="Heading4"/>
    <w:next w:val="Normal"/>
    <w:link w:val="Heading3Char"/>
    <w:uiPriority w:val="9"/>
    <w:unhideWhenUsed/>
    <w:qFormat/>
    <w:rsid w:val="00B0135E"/>
    <w:pPr>
      <w:numPr>
        <w:ilvl w:val="2"/>
      </w:numPr>
      <w:spacing w:before="120"/>
      <w:ind w:left="851"/>
      <w:outlineLvl w:val="2"/>
    </w:pPr>
    <w:rPr>
      <w:b/>
      <w:i w:val="0"/>
    </w:rPr>
  </w:style>
  <w:style w:type="paragraph" w:styleId="Heading4">
    <w:name w:val="heading 4"/>
    <w:aliases w:val="Cap 3"/>
    <w:basedOn w:val="Normal"/>
    <w:next w:val="Normal"/>
    <w:link w:val="Heading4Char"/>
    <w:uiPriority w:val="9"/>
    <w:unhideWhenUsed/>
    <w:qFormat/>
    <w:rsid w:val="000D271E"/>
    <w:pPr>
      <w:keepNext/>
      <w:keepLines/>
      <w:numPr>
        <w:ilvl w:val="3"/>
        <w:numId w:val="1"/>
      </w:numPr>
      <w:spacing w:before="40"/>
      <w:ind w:left="0"/>
      <w:outlineLvl w:val="3"/>
    </w:pPr>
    <w:rPr>
      <w:rFonts w:eastAsiaTheme="majorEastAsia"/>
      <w:i/>
      <w:iCs/>
      <w:color w:val="auto"/>
    </w:rPr>
  </w:style>
  <w:style w:type="paragraph" w:styleId="Heading5">
    <w:name w:val="heading 5"/>
    <w:basedOn w:val="Normal"/>
    <w:next w:val="Normal"/>
    <w:link w:val="Heading5Char"/>
    <w:uiPriority w:val="9"/>
    <w:unhideWhenUsed/>
    <w:qFormat/>
    <w:rsid w:val="00EC3AFD"/>
    <w:pPr>
      <w:keepNext/>
      <w:keepLines/>
      <w:spacing w:before="40" w:after="120" w:line="288" w:lineRule="auto"/>
      <w:outlineLvl w:val="4"/>
    </w:pPr>
    <w:rPr>
      <w:rFonts w:asciiTheme="majorHAnsi" w:eastAsiaTheme="majorEastAsia" w:hAnsiTheme="majorHAnsi" w:cstheme="majorBidi"/>
      <w:color w:val="2E74B5" w:themeColor="accent1" w:themeShade="BF"/>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EE1F29"/>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EE1F29"/>
    <w:rPr>
      <w:color w:val="0563C1" w:themeColor="hyperlink"/>
      <w:u w:val="single"/>
    </w:rPr>
  </w:style>
  <w:style w:type="paragraph" w:styleId="Subtitle">
    <w:name w:val="Subtitle"/>
    <w:aliases w:val="Thesis title"/>
    <w:basedOn w:val="Normal"/>
    <w:next w:val="Normal"/>
    <w:link w:val="SubtitleChar"/>
    <w:uiPriority w:val="11"/>
    <w:qFormat/>
    <w:rsid w:val="00DC4546"/>
    <w:pPr>
      <w:jc w:val="center"/>
    </w:pPr>
    <w:rPr>
      <w:rFonts w:ascii="ArnoPro" w:hAnsi="ArnoPro"/>
      <w:sz w:val="52"/>
      <w:szCs w:val="52"/>
    </w:rPr>
  </w:style>
  <w:style w:type="character" w:customStyle="1" w:styleId="SubtitleChar">
    <w:name w:val="Subtitle Char"/>
    <w:aliases w:val="Thesis title Char"/>
    <w:basedOn w:val="DefaultParagraphFont"/>
    <w:link w:val="Subtitle"/>
    <w:uiPriority w:val="11"/>
    <w:rsid w:val="00DC4546"/>
    <w:rPr>
      <w:rFonts w:ascii="ArnoPro" w:hAnsi="ArnoPro"/>
      <w:color w:val="000000"/>
      <w:sz w:val="52"/>
      <w:szCs w:val="52"/>
    </w:rPr>
  </w:style>
  <w:style w:type="paragraph" w:styleId="ListParagraph">
    <w:name w:val="List Paragraph"/>
    <w:basedOn w:val="Normal"/>
    <w:link w:val="ListParagraphChar"/>
    <w:uiPriority w:val="34"/>
    <w:qFormat/>
    <w:rsid w:val="00B22998"/>
    <w:pPr>
      <w:numPr>
        <w:numId w:val="6"/>
      </w:numPr>
      <w:contextualSpacing/>
    </w:pPr>
  </w:style>
  <w:style w:type="character" w:customStyle="1" w:styleId="Heading1Char">
    <w:name w:val="Heading 1 Char"/>
    <w:aliases w:val="CHUONG Char"/>
    <w:basedOn w:val="DefaultParagraphFont"/>
    <w:link w:val="Heading1"/>
    <w:uiPriority w:val="9"/>
    <w:rsid w:val="00FC0296"/>
    <w:rPr>
      <w:b/>
    </w:rPr>
  </w:style>
  <w:style w:type="character" w:customStyle="1" w:styleId="Heading2Char">
    <w:name w:val="Heading 2 Char"/>
    <w:aliases w:val="Cap 1 Char"/>
    <w:basedOn w:val="DefaultParagraphFont"/>
    <w:link w:val="Heading2"/>
    <w:uiPriority w:val="9"/>
    <w:rsid w:val="00DD4CCD"/>
    <w:rPr>
      <w:b/>
    </w:rPr>
  </w:style>
  <w:style w:type="character" w:customStyle="1" w:styleId="Heading3Char">
    <w:name w:val="Heading 3 Char"/>
    <w:aliases w:val="Cap 2 Char"/>
    <w:basedOn w:val="DefaultParagraphFont"/>
    <w:link w:val="Heading3"/>
    <w:uiPriority w:val="9"/>
    <w:rsid w:val="00B0135E"/>
    <w:rPr>
      <w:rFonts w:eastAsiaTheme="majorEastAsia"/>
      <w:b/>
      <w:iCs/>
      <w:color w:val="auto"/>
    </w:rPr>
  </w:style>
  <w:style w:type="paragraph" w:styleId="Title">
    <w:name w:val="Title"/>
    <w:basedOn w:val="Normal"/>
    <w:next w:val="Normal"/>
    <w:link w:val="TitleChar"/>
    <w:uiPriority w:val="10"/>
    <w:qFormat/>
    <w:rsid w:val="00F15E73"/>
    <w:pPr>
      <w:jc w:val="center"/>
    </w:pPr>
    <w:rPr>
      <w:b/>
    </w:rPr>
  </w:style>
  <w:style w:type="character" w:customStyle="1" w:styleId="TitleChar">
    <w:name w:val="Title Char"/>
    <w:basedOn w:val="DefaultParagraphFont"/>
    <w:link w:val="Title"/>
    <w:uiPriority w:val="10"/>
    <w:rsid w:val="00F15E73"/>
    <w:rPr>
      <w:rFonts w:ascii="Times New Roman" w:hAnsi="Times New Roman" w:cs="Times New Roman"/>
      <w:b/>
      <w:color w:val="000000"/>
      <w:sz w:val="26"/>
      <w:szCs w:val="26"/>
    </w:rPr>
  </w:style>
  <w:style w:type="paragraph" w:styleId="TOCHeading">
    <w:name w:val="TOC Heading"/>
    <w:basedOn w:val="Heading1"/>
    <w:next w:val="Normal"/>
    <w:uiPriority w:val="39"/>
    <w:unhideWhenUsed/>
    <w:qFormat/>
    <w:rsid w:val="00F15E73"/>
    <w:pPr>
      <w:keepNext/>
      <w:keepLines/>
      <w:numPr>
        <w:numId w:val="0"/>
      </w:numPr>
      <w:spacing w:before="240" w:line="259" w:lineRule="auto"/>
      <w:jc w:val="left"/>
      <w:outlineLvl w:val="9"/>
    </w:pPr>
    <w:rPr>
      <w:rFonts w:asciiTheme="majorHAnsi" w:eastAsiaTheme="majorEastAsia" w:hAnsiTheme="majorHAnsi" w:cstheme="majorBidi"/>
      <w:b w:val="0"/>
      <w:color w:val="2E74B5" w:themeColor="accent1" w:themeShade="BF"/>
      <w:sz w:val="32"/>
      <w:szCs w:val="32"/>
    </w:rPr>
  </w:style>
  <w:style w:type="paragraph" w:styleId="TOC1">
    <w:name w:val="toc 1"/>
    <w:basedOn w:val="Normal"/>
    <w:next w:val="Normal"/>
    <w:autoRedefine/>
    <w:uiPriority w:val="39"/>
    <w:unhideWhenUsed/>
    <w:qFormat/>
    <w:rsid w:val="00736F30"/>
    <w:pPr>
      <w:spacing w:after="100"/>
    </w:pPr>
    <w:rPr>
      <w:b/>
    </w:rPr>
  </w:style>
  <w:style w:type="paragraph" w:styleId="TOC2">
    <w:name w:val="toc 2"/>
    <w:basedOn w:val="Normal"/>
    <w:next w:val="Normal"/>
    <w:autoRedefine/>
    <w:uiPriority w:val="39"/>
    <w:unhideWhenUsed/>
    <w:qFormat/>
    <w:rsid w:val="00736F30"/>
    <w:pPr>
      <w:spacing w:after="100"/>
    </w:pPr>
  </w:style>
  <w:style w:type="paragraph" w:styleId="TOC3">
    <w:name w:val="toc 3"/>
    <w:basedOn w:val="Normal"/>
    <w:next w:val="Normal"/>
    <w:autoRedefine/>
    <w:uiPriority w:val="39"/>
    <w:unhideWhenUsed/>
    <w:qFormat/>
    <w:rsid w:val="003F7EDF"/>
    <w:pPr>
      <w:spacing w:after="100"/>
      <w:ind w:left="522" w:firstLine="284"/>
    </w:pPr>
  </w:style>
  <w:style w:type="character" w:customStyle="1" w:styleId="Heading4Char">
    <w:name w:val="Heading 4 Char"/>
    <w:aliases w:val="Cap 3 Char"/>
    <w:basedOn w:val="DefaultParagraphFont"/>
    <w:link w:val="Heading4"/>
    <w:uiPriority w:val="9"/>
    <w:rsid w:val="00DD3EC6"/>
    <w:rPr>
      <w:rFonts w:eastAsiaTheme="majorEastAsia"/>
      <w:i/>
      <w:iCs/>
      <w:color w:val="auto"/>
    </w:rPr>
  </w:style>
  <w:style w:type="paragraph" w:styleId="TOC4">
    <w:name w:val="toc 4"/>
    <w:basedOn w:val="Normal"/>
    <w:next w:val="Normal"/>
    <w:autoRedefine/>
    <w:uiPriority w:val="39"/>
    <w:unhideWhenUsed/>
    <w:rsid w:val="00B71184"/>
    <w:pPr>
      <w:spacing w:after="100"/>
      <w:ind w:left="780"/>
    </w:pPr>
  </w:style>
  <w:style w:type="paragraph" w:styleId="Caption">
    <w:name w:val="caption"/>
    <w:basedOn w:val="Normal"/>
    <w:next w:val="Normal"/>
    <w:uiPriority w:val="35"/>
    <w:unhideWhenUsed/>
    <w:qFormat/>
    <w:rsid w:val="00AC711A"/>
    <w:pPr>
      <w:spacing w:after="200" w:line="240" w:lineRule="auto"/>
      <w:jc w:val="center"/>
    </w:pPr>
    <w:rPr>
      <w:i/>
      <w:iCs/>
      <w:color w:val="404040" w:themeColor="text1" w:themeTint="BF"/>
      <w:sz w:val="24"/>
      <w:szCs w:val="24"/>
    </w:rPr>
  </w:style>
  <w:style w:type="paragraph" w:styleId="TableofFigures">
    <w:name w:val="table of figures"/>
    <w:basedOn w:val="Normal"/>
    <w:next w:val="Normal"/>
    <w:uiPriority w:val="99"/>
    <w:unhideWhenUsed/>
    <w:rsid w:val="00D36778"/>
  </w:style>
  <w:style w:type="numbering" w:customStyle="1" w:styleId="Style1">
    <w:name w:val="Style1"/>
    <w:uiPriority w:val="99"/>
    <w:rsid w:val="00347B19"/>
    <w:pPr>
      <w:numPr>
        <w:numId w:val="3"/>
      </w:numPr>
    </w:pPr>
  </w:style>
  <w:style w:type="paragraph" w:styleId="BalloonText">
    <w:name w:val="Balloon Text"/>
    <w:basedOn w:val="Normal"/>
    <w:link w:val="BalloonTextChar"/>
    <w:uiPriority w:val="99"/>
    <w:semiHidden/>
    <w:unhideWhenUsed/>
    <w:rsid w:val="008B5B94"/>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B5B94"/>
    <w:rPr>
      <w:rFonts w:ascii="Tahoma" w:hAnsi="Tahoma" w:cs="Tahoma"/>
      <w:color w:val="000000"/>
      <w:sz w:val="16"/>
      <w:szCs w:val="16"/>
    </w:rPr>
  </w:style>
  <w:style w:type="character" w:styleId="PlaceholderText">
    <w:name w:val="Placeholder Text"/>
    <w:basedOn w:val="DefaultParagraphFont"/>
    <w:uiPriority w:val="99"/>
    <w:semiHidden/>
    <w:rsid w:val="00E4617B"/>
    <w:rPr>
      <w:color w:val="808080"/>
    </w:rPr>
  </w:style>
  <w:style w:type="paragraph" w:styleId="Header">
    <w:name w:val="header"/>
    <w:basedOn w:val="Normal"/>
    <w:link w:val="HeaderChar"/>
    <w:uiPriority w:val="99"/>
    <w:unhideWhenUsed/>
    <w:rsid w:val="00454810"/>
    <w:pPr>
      <w:tabs>
        <w:tab w:val="center" w:pos="4680"/>
        <w:tab w:val="right" w:pos="9360"/>
      </w:tabs>
      <w:spacing w:before="0" w:line="240" w:lineRule="auto"/>
    </w:pPr>
  </w:style>
  <w:style w:type="character" w:customStyle="1" w:styleId="HeaderChar">
    <w:name w:val="Header Char"/>
    <w:basedOn w:val="DefaultParagraphFont"/>
    <w:link w:val="Header"/>
    <w:uiPriority w:val="99"/>
    <w:rsid w:val="00454810"/>
  </w:style>
  <w:style w:type="paragraph" w:styleId="Footer">
    <w:name w:val="footer"/>
    <w:basedOn w:val="Normal"/>
    <w:link w:val="FooterChar"/>
    <w:uiPriority w:val="99"/>
    <w:unhideWhenUsed/>
    <w:rsid w:val="00454810"/>
    <w:pPr>
      <w:tabs>
        <w:tab w:val="center" w:pos="4680"/>
        <w:tab w:val="right" w:pos="9360"/>
      </w:tabs>
      <w:spacing w:before="0" w:line="240" w:lineRule="auto"/>
    </w:pPr>
  </w:style>
  <w:style w:type="character" w:customStyle="1" w:styleId="FooterChar">
    <w:name w:val="Footer Char"/>
    <w:basedOn w:val="DefaultParagraphFont"/>
    <w:link w:val="Footer"/>
    <w:uiPriority w:val="99"/>
    <w:rsid w:val="00454810"/>
  </w:style>
  <w:style w:type="paragraph" w:styleId="Bibliography">
    <w:name w:val="Bibliography"/>
    <w:basedOn w:val="Normal"/>
    <w:next w:val="Normal"/>
    <w:uiPriority w:val="37"/>
    <w:unhideWhenUsed/>
    <w:rsid w:val="000B6253"/>
  </w:style>
  <w:style w:type="paragraph" w:customStyle="1" w:styleId="Picture">
    <w:name w:val="Picture"/>
    <w:next w:val="Caption"/>
    <w:link w:val="PictureChar"/>
    <w:qFormat/>
    <w:rsid w:val="00EC3AFD"/>
    <w:pPr>
      <w:spacing w:before="120"/>
      <w:jc w:val="center"/>
    </w:pPr>
    <w:rPr>
      <w:sz w:val="24"/>
    </w:rPr>
  </w:style>
  <w:style w:type="character" w:customStyle="1" w:styleId="PictureChar">
    <w:name w:val="Picture Char"/>
    <w:basedOn w:val="DefaultParagraphFont"/>
    <w:link w:val="Picture"/>
    <w:rsid w:val="00EC3AFD"/>
    <w:rPr>
      <w:sz w:val="24"/>
    </w:rPr>
  </w:style>
  <w:style w:type="paragraph" w:customStyle="1" w:styleId="Table">
    <w:name w:val="Table"/>
    <w:link w:val="TableChar"/>
    <w:qFormat/>
    <w:rsid w:val="00AD5378"/>
    <w:pPr>
      <w:spacing w:before="0" w:line="288" w:lineRule="auto"/>
      <w:jc w:val="left"/>
    </w:pPr>
    <w:rPr>
      <w:sz w:val="22"/>
    </w:rPr>
  </w:style>
  <w:style w:type="paragraph" w:customStyle="1" w:styleId="TableCaption">
    <w:name w:val="Table Caption"/>
    <w:next w:val="Table"/>
    <w:link w:val="TableCaptionChar"/>
    <w:qFormat/>
    <w:rsid w:val="00EC3AFD"/>
    <w:pPr>
      <w:numPr>
        <w:numId w:val="4"/>
      </w:numPr>
      <w:spacing w:before="0" w:after="120"/>
      <w:ind w:left="0" w:firstLine="0"/>
      <w:jc w:val="center"/>
    </w:pPr>
    <w:rPr>
      <w:sz w:val="22"/>
    </w:rPr>
  </w:style>
  <w:style w:type="character" w:customStyle="1" w:styleId="TableChar">
    <w:name w:val="Table Char"/>
    <w:basedOn w:val="DefaultParagraphFont"/>
    <w:link w:val="Table"/>
    <w:rsid w:val="00AD5378"/>
    <w:rPr>
      <w:sz w:val="22"/>
    </w:rPr>
  </w:style>
  <w:style w:type="character" w:customStyle="1" w:styleId="TableCaptionChar">
    <w:name w:val="Table Caption Char"/>
    <w:basedOn w:val="DefaultParagraphFont"/>
    <w:link w:val="TableCaption"/>
    <w:rsid w:val="00EC3AFD"/>
    <w:rPr>
      <w:sz w:val="22"/>
    </w:rPr>
  </w:style>
  <w:style w:type="character" w:customStyle="1" w:styleId="Heading5Char">
    <w:name w:val="Heading 5 Char"/>
    <w:basedOn w:val="DefaultParagraphFont"/>
    <w:link w:val="Heading5"/>
    <w:uiPriority w:val="9"/>
    <w:rsid w:val="00EC3AFD"/>
    <w:rPr>
      <w:rFonts w:asciiTheme="majorHAnsi" w:eastAsiaTheme="majorEastAsia" w:hAnsiTheme="majorHAnsi" w:cstheme="majorBidi"/>
      <w:color w:val="2E74B5" w:themeColor="accent1" w:themeShade="BF"/>
      <w:sz w:val="22"/>
    </w:rPr>
  </w:style>
  <w:style w:type="character" w:customStyle="1" w:styleId="fontstyle01">
    <w:name w:val="fontstyle01"/>
    <w:basedOn w:val="DefaultParagraphFont"/>
    <w:rsid w:val="00382BF3"/>
    <w:rPr>
      <w:rFonts w:ascii="ArialMT" w:hAnsi="ArialMT" w:hint="default"/>
      <w:b w:val="0"/>
      <w:bCs w:val="0"/>
      <w:i w:val="0"/>
      <w:iCs w:val="0"/>
      <w:color w:val="000000"/>
      <w:sz w:val="18"/>
      <w:szCs w:val="18"/>
    </w:rPr>
  </w:style>
  <w:style w:type="character" w:customStyle="1" w:styleId="fontstyle21">
    <w:name w:val="fontstyle21"/>
    <w:basedOn w:val="DefaultParagraphFont"/>
    <w:rsid w:val="00382BF3"/>
    <w:rPr>
      <w:rFonts w:ascii="Symbol" w:hAnsi="Symbol" w:hint="default"/>
      <w:b w:val="0"/>
      <w:bCs w:val="0"/>
      <w:i w:val="0"/>
      <w:iCs w:val="0"/>
      <w:color w:val="000000"/>
      <w:sz w:val="18"/>
      <w:szCs w:val="18"/>
    </w:rPr>
  </w:style>
  <w:style w:type="character" w:customStyle="1" w:styleId="fontstyle31">
    <w:name w:val="fontstyle31"/>
    <w:basedOn w:val="DefaultParagraphFont"/>
    <w:rsid w:val="00382BF3"/>
    <w:rPr>
      <w:rFonts w:ascii="Arial-ItalicMT" w:hAnsi="Arial-ItalicMT" w:hint="default"/>
      <w:b w:val="0"/>
      <w:bCs w:val="0"/>
      <w:i/>
      <w:iCs/>
      <w:color w:val="0000FF"/>
      <w:sz w:val="16"/>
      <w:szCs w:val="16"/>
    </w:rPr>
  </w:style>
  <w:style w:type="character" w:customStyle="1" w:styleId="fontstyle11">
    <w:name w:val="fontstyle11"/>
    <w:basedOn w:val="DefaultParagraphFont"/>
    <w:rsid w:val="00382BF3"/>
    <w:rPr>
      <w:rFonts w:ascii="ArialMT" w:hAnsi="ArialMT" w:hint="default"/>
      <w:b w:val="0"/>
      <w:bCs w:val="0"/>
      <w:i w:val="0"/>
      <w:iCs w:val="0"/>
      <w:color w:val="000000"/>
      <w:sz w:val="18"/>
      <w:szCs w:val="18"/>
    </w:rPr>
  </w:style>
  <w:style w:type="character" w:customStyle="1" w:styleId="reference-text">
    <w:name w:val="reference-text"/>
    <w:basedOn w:val="DefaultParagraphFont"/>
    <w:rsid w:val="00AD7054"/>
  </w:style>
  <w:style w:type="character" w:styleId="HTMLCite">
    <w:name w:val="HTML Cite"/>
    <w:basedOn w:val="DefaultParagraphFont"/>
    <w:uiPriority w:val="99"/>
    <w:semiHidden/>
    <w:unhideWhenUsed/>
    <w:rsid w:val="00AD7054"/>
    <w:rPr>
      <w:i/>
      <w:iCs/>
    </w:rPr>
  </w:style>
  <w:style w:type="character" w:customStyle="1" w:styleId="reference-accessdate">
    <w:name w:val="reference-accessdate"/>
    <w:basedOn w:val="DefaultParagraphFont"/>
    <w:rsid w:val="00AD7054"/>
  </w:style>
  <w:style w:type="character" w:customStyle="1" w:styleId="nowrap">
    <w:name w:val="nowrap"/>
    <w:basedOn w:val="DefaultParagraphFont"/>
    <w:rsid w:val="00AD7054"/>
  </w:style>
  <w:style w:type="character" w:customStyle="1" w:styleId="BodyTextChar1">
    <w:name w:val="Body Text Char1"/>
    <w:link w:val="BodyText"/>
    <w:uiPriority w:val="99"/>
    <w:locked/>
    <w:rsid w:val="00410D0C"/>
    <w:rPr>
      <w:sz w:val="28"/>
      <w:szCs w:val="28"/>
      <w:shd w:val="clear" w:color="auto" w:fill="FFFFFF"/>
    </w:rPr>
  </w:style>
  <w:style w:type="paragraph" w:styleId="BodyText">
    <w:name w:val="Body Text"/>
    <w:basedOn w:val="Normal"/>
    <w:link w:val="BodyTextChar1"/>
    <w:uiPriority w:val="99"/>
    <w:qFormat/>
    <w:rsid w:val="00410D0C"/>
    <w:pPr>
      <w:widowControl w:val="0"/>
      <w:shd w:val="clear" w:color="auto" w:fill="FFFFFF"/>
      <w:spacing w:before="0" w:after="40" w:line="290" w:lineRule="auto"/>
      <w:ind w:firstLine="400"/>
    </w:pPr>
    <w:rPr>
      <w:sz w:val="28"/>
      <w:szCs w:val="28"/>
    </w:rPr>
  </w:style>
  <w:style w:type="character" w:customStyle="1" w:styleId="BodyTextChar">
    <w:name w:val="Body Text Char"/>
    <w:basedOn w:val="DefaultParagraphFont"/>
    <w:uiPriority w:val="99"/>
    <w:semiHidden/>
    <w:rsid w:val="00410D0C"/>
  </w:style>
  <w:style w:type="character" w:customStyle="1" w:styleId="Heading20">
    <w:name w:val="Heading #2_"/>
    <w:link w:val="Heading21"/>
    <w:uiPriority w:val="99"/>
    <w:locked/>
    <w:rsid w:val="003740FC"/>
    <w:rPr>
      <w:b/>
      <w:bCs/>
      <w:sz w:val="28"/>
      <w:szCs w:val="28"/>
      <w:shd w:val="clear" w:color="auto" w:fill="FFFFFF"/>
    </w:rPr>
  </w:style>
  <w:style w:type="character" w:customStyle="1" w:styleId="Tablecaption0">
    <w:name w:val="Table caption_"/>
    <w:link w:val="Tablecaption1"/>
    <w:uiPriority w:val="99"/>
    <w:locked/>
    <w:rsid w:val="003740FC"/>
    <w:rPr>
      <w:sz w:val="28"/>
      <w:szCs w:val="28"/>
      <w:shd w:val="clear" w:color="auto" w:fill="FFFFFF"/>
    </w:rPr>
  </w:style>
  <w:style w:type="character" w:customStyle="1" w:styleId="Other">
    <w:name w:val="Other_"/>
    <w:link w:val="Other0"/>
    <w:uiPriority w:val="99"/>
    <w:locked/>
    <w:rsid w:val="003740FC"/>
    <w:rPr>
      <w:sz w:val="28"/>
      <w:szCs w:val="28"/>
      <w:shd w:val="clear" w:color="auto" w:fill="FFFFFF"/>
    </w:rPr>
  </w:style>
  <w:style w:type="paragraph" w:customStyle="1" w:styleId="Heading21">
    <w:name w:val="Heading #2"/>
    <w:basedOn w:val="Normal"/>
    <w:link w:val="Heading20"/>
    <w:uiPriority w:val="99"/>
    <w:rsid w:val="003740FC"/>
    <w:pPr>
      <w:widowControl w:val="0"/>
      <w:shd w:val="clear" w:color="auto" w:fill="FFFFFF"/>
      <w:spacing w:before="0" w:after="40" w:line="314" w:lineRule="auto"/>
      <w:ind w:left="360"/>
      <w:jc w:val="left"/>
      <w:outlineLvl w:val="1"/>
    </w:pPr>
    <w:rPr>
      <w:b/>
      <w:bCs/>
      <w:sz w:val="28"/>
      <w:szCs w:val="28"/>
    </w:rPr>
  </w:style>
  <w:style w:type="paragraph" w:customStyle="1" w:styleId="Tablecaption1">
    <w:name w:val="Table caption"/>
    <w:basedOn w:val="Normal"/>
    <w:link w:val="Tablecaption0"/>
    <w:uiPriority w:val="99"/>
    <w:rsid w:val="003740FC"/>
    <w:pPr>
      <w:widowControl w:val="0"/>
      <w:shd w:val="clear" w:color="auto" w:fill="FFFFFF"/>
      <w:spacing w:before="0" w:line="240" w:lineRule="auto"/>
      <w:jc w:val="left"/>
    </w:pPr>
    <w:rPr>
      <w:sz w:val="28"/>
      <w:szCs w:val="28"/>
    </w:rPr>
  </w:style>
  <w:style w:type="paragraph" w:customStyle="1" w:styleId="Other0">
    <w:name w:val="Other"/>
    <w:basedOn w:val="Normal"/>
    <w:link w:val="Other"/>
    <w:uiPriority w:val="99"/>
    <w:rsid w:val="003740FC"/>
    <w:pPr>
      <w:widowControl w:val="0"/>
      <w:shd w:val="clear" w:color="auto" w:fill="FFFFFF"/>
      <w:spacing w:before="0" w:after="40" w:line="290" w:lineRule="auto"/>
      <w:ind w:firstLine="400"/>
    </w:pPr>
    <w:rPr>
      <w:sz w:val="28"/>
      <w:szCs w:val="28"/>
    </w:rPr>
  </w:style>
  <w:style w:type="table" w:customStyle="1" w:styleId="TableGrid4">
    <w:name w:val="Table Grid4"/>
    <w:basedOn w:val="TableNormal"/>
    <w:next w:val="TableGrid"/>
    <w:uiPriority w:val="39"/>
    <w:rsid w:val="00916BBF"/>
    <w:pPr>
      <w:spacing w:before="0" w:line="240" w:lineRule="auto"/>
      <w:jc w:val="left"/>
    </w:pPr>
    <w:rPr>
      <w:rFonts w:asciiTheme="minorHAnsi" w:hAnsiTheme="minorHAnsi" w:cstheme="minorBidi"/>
      <w:color w:val="auto"/>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basedOn w:val="DefaultParagraphFont"/>
    <w:link w:val="ListParagraph"/>
    <w:uiPriority w:val="34"/>
    <w:rsid w:val="00E407AB"/>
  </w:style>
  <w:style w:type="paragraph" w:customStyle="1" w:styleId="p">
    <w:name w:val="p"/>
    <w:basedOn w:val="Normal"/>
    <w:rsid w:val="006B3C5F"/>
    <w:pPr>
      <w:spacing w:before="100" w:beforeAutospacing="1" w:after="100" w:afterAutospacing="1" w:line="240" w:lineRule="auto"/>
      <w:jc w:val="left"/>
    </w:pPr>
    <w:rPr>
      <w:rFonts w:eastAsia="Times New Roman"/>
      <w:color w:val="auto"/>
      <w:sz w:val="24"/>
      <w:szCs w:val="24"/>
      <w:lang w:eastAsia="ja-JP"/>
    </w:rPr>
  </w:style>
  <w:style w:type="paragraph" w:styleId="NormalWeb">
    <w:name w:val="Normal (Web)"/>
    <w:basedOn w:val="Normal"/>
    <w:uiPriority w:val="99"/>
    <w:semiHidden/>
    <w:unhideWhenUsed/>
    <w:rsid w:val="006B3C5F"/>
    <w:pPr>
      <w:spacing w:before="100" w:beforeAutospacing="1" w:after="100" w:afterAutospacing="1" w:line="240" w:lineRule="auto"/>
      <w:jc w:val="left"/>
    </w:pPr>
    <w:rPr>
      <w:rFonts w:eastAsia="Times New Roman"/>
      <w:color w:val="auto"/>
      <w:sz w:val="24"/>
      <w:szCs w:val="24"/>
      <w:lang w:eastAsia="ja-JP"/>
    </w:rPr>
  </w:style>
  <w:style w:type="character" w:styleId="Emphasis">
    <w:name w:val="Emphasis"/>
    <w:basedOn w:val="DefaultParagraphFont"/>
    <w:uiPriority w:val="20"/>
    <w:qFormat/>
    <w:rsid w:val="006B3C5F"/>
    <w:rPr>
      <w:i/>
      <w:iCs/>
    </w:rPr>
  </w:style>
  <w:style w:type="character" w:customStyle="1" w:styleId="mi">
    <w:name w:val="mi"/>
    <w:basedOn w:val="DefaultParagraphFont"/>
    <w:rsid w:val="006B3C5F"/>
  </w:style>
  <w:style w:type="character" w:customStyle="1" w:styleId="mo">
    <w:name w:val="mo"/>
    <w:basedOn w:val="DefaultParagraphFont"/>
    <w:rsid w:val="006B3C5F"/>
  </w:style>
  <w:style w:type="character" w:customStyle="1" w:styleId="mfrac">
    <w:name w:val="mfrac"/>
    <w:basedOn w:val="DefaultParagraphFont"/>
    <w:rsid w:val="006B3C5F"/>
  </w:style>
  <w:style w:type="character" w:customStyle="1" w:styleId="mn">
    <w:name w:val="mn"/>
    <w:basedOn w:val="DefaultParagraphFont"/>
    <w:rsid w:val="006B3C5F"/>
  </w:style>
  <w:style w:type="table" w:customStyle="1" w:styleId="TableGrid6">
    <w:name w:val="Table Grid6"/>
    <w:basedOn w:val="TableNormal"/>
    <w:next w:val="TableGrid"/>
    <w:uiPriority w:val="39"/>
    <w:rsid w:val="00EE7E36"/>
    <w:pPr>
      <w:spacing w:before="0" w:line="240" w:lineRule="auto"/>
      <w:jc w:val="left"/>
    </w:pPr>
    <w:rPr>
      <w:rFonts w:asciiTheme="minorHAnsi" w:hAnsiTheme="minorHAnsi" w:cstheme="minorBidi"/>
      <w:color w:val="auto"/>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uiPriority w:val="1"/>
    <w:qFormat/>
    <w:rsid w:val="00DA4F33"/>
    <w:pPr>
      <w:spacing w:before="0" w:line="240" w:lineRule="auto"/>
    </w:pPr>
  </w:style>
  <w:style w:type="character" w:styleId="SubtleReference">
    <w:name w:val="Subtle Reference"/>
    <w:basedOn w:val="DefaultParagraphFont"/>
    <w:uiPriority w:val="31"/>
    <w:qFormat/>
    <w:rsid w:val="00700309"/>
    <w:rPr>
      <w:smallCaps/>
      <w:color w:val="5A5A5A" w:themeColor="text1" w:themeTint="A5"/>
    </w:rPr>
  </w:style>
  <w:style w:type="character" w:styleId="FollowedHyperlink">
    <w:name w:val="FollowedHyperlink"/>
    <w:basedOn w:val="DefaultParagraphFont"/>
    <w:uiPriority w:val="99"/>
    <w:semiHidden/>
    <w:unhideWhenUsed/>
    <w:rsid w:val="00204B2D"/>
    <w:rPr>
      <w:color w:val="954F72" w:themeColor="followedHyperlink"/>
      <w:u w:val="single"/>
    </w:rPr>
  </w:style>
  <w:style w:type="table" w:customStyle="1" w:styleId="TableGrid7">
    <w:name w:val="Table Grid7"/>
    <w:basedOn w:val="TableNormal"/>
    <w:next w:val="TableGrid"/>
    <w:uiPriority w:val="39"/>
    <w:rsid w:val="00E32E53"/>
    <w:pPr>
      <w:spacing w:before="0" w:line="240" w:lineRule="auto"/>
      <w:jc w:val="left"/>
    </w:pPr>
    <w:rPr>
      <w:rFonts w:asciiTheme="minorHAnsi" w:hAnsiTheme="minorHAnsi" w:cstheme="minorBidi"/>
      <w:color w:val="auto"/>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IntenseQuote">
    <w:name w:val="Intense Quote"/>
    <w:basedOn w:val="Normal"/>
    <w:next w:val="Normal"/>
    <w:link w:val="IntenseQuoteChar"/>
    <w:uiPriority w:val="30"/>
    <w:qFormat/>
    <w:rsid w:val="003F7D78"/>
    <w:pPr>
      <w:pBdr>
        <w:top w:val="single" w:sz="4" w:space="10" w:color="5B9BD5" w:themeColor="accent1"/>
        <w:bottom w:val="single" w:sz="4" w:space="10" w:color="5B9BD5" w:themeColor="accent1"/>
      </w:pBdr>
      <w:spacing w:before="360" w:after="360"/>
      <w:ind w:left="864" w:right="864"/>
      <w:jc w:val="center"/>
    </w:pPr>
    <w:rPr>
      <w:i/>
      <w:iCs/>
      <w:color w:val="5B9BD5" w:themeColor="accent1"/>
    </w:rPr>
  </w:style>
  <w:style w:type="character" w:customStyle="1" w:styleId="IntenseQuoteChar">
    <w:name w:val="Intense Quote Char"/>
    <w:basedOn w:val="DefaultParagraphFont"/>
    <w:link w:val="IntenseQuote"/>
    <w:uiPriority w:val="30"/>
    <w:rsid w:val="003F7D78"/>
    <w:rPr>
      <w:i/>
      <w:iCs/>
      <w:color w:val="5B9BD5" w:themeColor="accent1"/>
    </w:rPr>
  </w:style>
  <w:style w:type="character" w:customStyle="1" w:styleId="UnresolvedMention1">
    <w:name w:val="Unresolved Mention1"/>
    <w:basedOn w:val="DefaultParagraphFont"/>
    <w:uiPriority w:val="99"/>
    <w:semiHidden/>
    <w:unhideWhenUsed/>
    <w:rsid w:val="00627556"/>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133293">
      <w:bodyDiv w:val="1"/>
      <w:marLeft w:val="0"/>
      <w:marRight w:val="0"/>
      <w:marTop w:val="0"/>
      <w:marBottom w:val="0"/>
      <w:divBdr>
        <w:top w:val="none" w:sz="0" w:space="0" w:color="auto"/>
        <w:left w:val="none" w:sz="0" w:space="0" w:color="auto"/>
        <w:bottom w:val="none" w:sz="0" w:space="0" w:color="auto"/>
        <w:right w:val="none" w:sz="0" w:space="0" w:color="auto"/>
      </w:divBdr>
    </w:div>
    <w:div w:id="13658724">
      <w:bodyDiv w:val="1"/>
      <w:marLeft w:val="0"/>
      <w:marRight w:val="0"/>
      <w:marTop w:val="0"/>
      <w:marBottom w:val="0"/>
      <w:divBdr>
        <w:top w:val="none" w:sz="0" w:space="0" w:color="auto"/>
        <w:left w:val="none" w:sz="0" w:space="0" w:color="auto"/>
        <w:bottom w:val="none" w:sz="0" w:space="0" w:color="auto"/>
        <w:right w:val="none" w:sz="0" w:space="0" w:color="auto"/>
      </w:divBdr>
    </w:div>
    <w:div w:id="18363111">
      <w:bodyDiv w:val="1"/>
      <w:marLeft w:val="0"/>
      <w:marRight w:val="0"/>
      <w:marTop w:val="0"/>
      <w:marBottom w:val="0"/>
      <w:divBdr>
        <w:top w:val="none" w:sz="0" w:space="0" w:color="auto"/>
        <w:left w:val="none" w:sz="0" w:space="0" w:color="auto"/>
        <w:bottom w:val="none" w:sz="0" w:space="0" w:color="auto"/>
        <w:right w:val="none" w:sz="0" w:space="0" w:color="auto"/>
      </w:divBdr>
    </w:div>
    <w:div w:id="22177560">
      <w:bodyDiv w:val="1"/>
      <w:marLeft w:val="0"/>
      <w:marRight w:val="0"/>
      <w:marTop w:val="0"/>
      <w:marBottom w:val="0"/>
      <w:divBdr>
        <w:top w:val="none" w:sz="0" w:space="0" w:color="auto"/>
        <w:left w:val="none" w:sz="0" w:space="0" w:color="auto"/>
        <w:bottom w:val="none" w:sz="0" w:space="0" w:color="auto"/>
        <w:right w:val="none" w:sz="0" w:space="0" w:color="auto"/>
      </w:divBdr>
    </w:div>
    <w:div w:id="22363695">
      <w:bodyDiv w:val="1"/>
      <w:marLeft w:val="0"/>
      <w:marRight w:val="0"/>
      <w:marTop w:val="0"/>
      <w:marBottom w:val="0"/>
      <w:divBdr>
        <w:top w:val="none" w:sz="0" w:space="0" w:color="auto"/>
        <w:left w:val="none" w:sz="0" w:space="0" w:color="auto"/>
        <w:bottom w:val="none" w:sz="0" w:space="0" w:color="auto"/>
        <w:right w:val="none" w:sz="0" w:space="0" w:color="auto"/>
      </w:divBdr>
    </w:div>
    <w:div w:id="35350069">
      <w:bodyDiv w:val="1"/>
      <w:marLeft w:val="0"/>
      <w:marRight w:val="0"/>
      <w:marTop w:val="0"/>
      <w:marBottom w:val="0"/>
      <w:divBdr>
        <w:top w:val="none" w:sz="0" w:space="0" w:color="auto"/>
        <w:left w:val="none" w:sz="0" w:space="0" w:color="auto"/>
        <w:bottom w:val="none" w:sz="0" w:space="0" w:color="auto"/>
        <w:right w:val="none" w:sz="0" w:space="0" w:color="auto"/>
      </w:divBdr>
    </w:div>
    <w:div w:id="35471919">
      <w:bodyDiv w:val="1"/>
      <w:marLeft w:val="0"/>
      <w:marRight w:val="0"/>
      <w:marTop w:val="0"/>
      <w:marBottom w:val="0"/>
      <w:divBdr>
        <w:top w:val="none" w:sz="0" w:space="0" w:color="auto"/>
        <w:left w:val="none" w:sz="0" w:space="0" w:color="auto"/>
        <w:bottom w:val="none" w:sz="0" w:space="0" w:color="auto"/>
        <w:right w:val="none" w:sz="0" w:space="0" w:color="auto"/>
      </w:divBdr>
    </w:div>
    <w:div w:id="37701960">
      <w:bodyDiv w:val="1"/>
      <w:marLeft w:val="0"/>
      <w:marRight w:val="0"/>
      <w:marTop w:val="0"/>
      <w:marBottom w:val="0"/>
      <w:divBdr>
        <w:top w:val="none" w:sz="0" w:space="0" w:color="auto"/>
        <w:left w:val="none" w:sz="0" w:space="0" w:color="auto"/>
        <w:bottom w:val="none" w:sz="0" w:space="0" w:color="auto"/>
        <w:right w:val="none" w:sz="0" w:space="0" w:color="auto"/>
      </w:divBdr>
    </w:div>
    <w:div w:id="41027954">
      <w:bodyDiv w:val="1"/>
      <w:marLeft w:val="0"/>
      <w:marRight w:val="0"/>
      <w:marTop w:val="0"/>
      <w:marBottom w:val="0"/>
      <w:divBdr>
        <w:top w:val="none" w:sz="0" w:space="0" w:color="auto"/>
        <w:left w:val="none" w:sz="0" w:space="0" w:color="auto"/>
        <w:bottom w:val="none" w:sz="0" w:space="0" w:color="auto"/>
        <w:right w:val="none" w:sz="0" w:space="0" w:color="auto"/>
      </w:divBdr>
    </w:div>
    <w:div w:id="43257886">
      <w:bodyDiv w:val="1"/>
      <w:marLeft w:val="0"/>
      <w:marRight w:val="0"/>
      <w:marTop w:val="0"/>
      <w:marBottom w:val="0"/>
      <w:divBdr>
        <w:top w:val="none" w:sz="0" w:space="0" w:color="auto"/>
        <w:left w:val="none" w:sz="0" w:space="0" w:color="auto"/>
        <w:bottom w:val="none" w:sz="0" w:space="0" w:color="auto"/>
        <w:right w:val="none" w:sz="0" w:space="0" w:color="auto"/>
      </w:divBdr>
    </w:div>
    <w:div w:id="43989802">
      <w:bodyDiv w:val="1"/>
      <w:marLeft w:val="0"/>
      <w:marRight w:val="0"/>
      <w:marTop w:val="0"/>
      <w:marBottom w:val="0"/>
      <w:divBdr>
        <w:top w:val="none" w:sz="0" w:space="0" w:color="auto"/>
        <w:left w:val="none" w:sz="0" w:space="0" w:color="auto"/>
        <w:bottom w:val="none" w:sz="0" w:space="0" w:color="auto"/>
        <w:right w:val="none" w:sz="0" w:space="0" w:color="auto"/>
      </w:divBdr>
    </w:div>
    <w:div w:id="47724803">
      <w:bodyDiv w:val="1"/>
      <w:marLeft w:val="0"/>
      <w:marRight w:val="0"/>
      <w:marTop w:val="0"/>
      <w:marBottom w:val="0"/>
      <w:divBdr>
        <w:top w:val="none" w:sz="0" w:space="0" w:color="auto"/>
        <w:left w:val="none" w:sz="0" w:space="0" w:color="auto"/>
        <w:bottom w:val="none" w:sz="0" w:space="0" w:color="auto"/>
        <w:right w:val="none" w:sz="0" w:space="0" w:color="auto"/>
      </w:divBdr>
    </w:div>
    <w:div w:id="54815875">
      <w:bodyDiv w:val="1"/>
      <w:marLeft w:val="0"/>
      <w:marRight w:val="0"/>
      <w:marTop w:val="0"/>
      <w:marBottom w:val="0"/>
      <w:divBdr>
        <w:top w:val="none" w:sz="0" w:space="0" w:color="auto"/>
        <w:left w:val="none" w:sz="0" w:space="0" w:color="auto"/>
        <w:bottom w:val="none" w:sz="0" w:space="0" w:color="auto"/>
        <w:right w:val="none" w:sz="0" w:space="0" w:color="auto"/>
      </w:divBdr>
    </w:div>
    <w:div w:id="55012602">
      <w:bodyDiv w:val="1"/>
      <w:marLeft w:val="0"/>
      <w:marRight w:val="0"/>
      <w:marTop w:val="0"/>
      <w:marBottom w:val="0"/>
      <w:divBdr>
        <w:top w:val="none" w:sz="0" w:space="0" w:color="auto"/>
        <w:left w:val="none" w:sz="0" w:space="0" w:color="auto"/>
        <w:bottom w:val="none" w:sz="0" w:space="0" w:color="auto"/>
        <w:right w:val="none" w:sz="0" w:space="0" w:color="auto"/>
      </w:divBdr>
    </w:div>
    <w:div w:id="61222571">
      <w:bodyDiv w:val="1"/>
      <w:marLeft w:val="0"/>
      <w:marRight w:val="0"/>
      <w:marTop w:val="0"/>
      <w:marBottom w:val="0"/>
      <w:divBdr>
        <w:top w:val="none" w:sz="0" w:space="0" w:color="auto"/>
        <w:left w:val="none" w:sz="0" w:space="0" w:color="auto"/>
        <w:bottom w:val="none" w:sz="0" w:space="0" w:color="auto"/>
        <w:right w:val="none" w:sz="0" w:space="0" w:color="auto"/>
      </w:divBdr>
    </w:div>
    <w:div w:id="78523675">
      <w:bodyDiv w:val="1"/>
      <w:marLeft w:val="0"/>
      <w:marRight w:val="0"/>
      <w:marTop w:val="0"/>
      <w:marBottom w:val="0"/>
      <w:divBdr>
        <w:top w:val="none" w:sz="0" w:space="0" w:color="auto"/>
        <w:left w:val="none" w:sz="0" w:space="0" w:color="auto"/>
        <w:bottom w:val="none" w:sz="0" w:space="0" w:color="auto"/>
        <w:right w:val="none" w:sz="0" w:space="0" w:color="auto"/>
      </w:divBdr>
    </w:div>
    <w:div w:id="85536460">
      <w:bodyDiv w:val="1"/>
      <w:marLeft w:val="0"/>
      <w:marRight w:val="0"/>
      <w:marTop w:val="0"/>
      <w:marBottom w:val="0"/>
      <w:divBdr>
        <w:top w:val="none" w:sz="0" w:space="0" w:color="auto"/>
        <w:left w:val="none" w:sz="0" w:space="0" w:color="auto"/>
        <w:bottom w:val="none" w:sz="0" w:space="0" w:color="auto"/>
        <w:right w:val="none" w:sz="0" w:space="0" w:color="auto"/>
      </w:divBdr>
    </w:div>
    <w:div w:id="85735677">
      <w:bodyDiv w:val="1"/>
      <w:marLeft w:val="0"/>
      <w:marRight w:val="0"/>
      <w:marTop w:val="0"/>
      <w:marBottom w:val="0"/>
      <w:divBdr>
        <w:top w:val="none" w:sz="0" w:space="0" w:color="auto"/>
        <w:left w:val="none" w:sz="0" w:space="0" w:color="auto"/>
        <w:bottom w:val="none" w:sz="0" w:space="0" w:color="auto"/>
        <w:right w:val="none" w:sz="0" w:space="0" w:color="auto"/>
      </w:divBdr>
    </w:div>
    <w:div w:id="85807638">
      <w:bodyDiv w:val="1"/>
      <w:marLeft w:val="0"/>
      <w:marRight w:val="0"/>
      <w:marTop w:val="0"/>
      <w:marBottom w:val="0"/>
      <w:divBdr>
        <w:top w:val="none" w:sz="0" w:space="0" w:color="auto"/>
        <w:left w:val="none" w:sz="0" w:space="0" w:color="auto"/>
        <w:bottom w:val="none" w:sz="0" w:space="0" w:color="auto"/>
        <w:right w:val="none" w:sz="0" w:space="0" w:color="auto"/>
      </w:divBdr>
    </w:div>
    <w:div w:id="90979242">
      <w:bodyDiv w:val="1"/>
      <w:marLeft w:val="0"/>
      <w:marRight w:val="0"/>
      <w:marTop w:val="0"/>
      <w:marBottom w:val="0"/>
      <w:divBdr>
        <w:top w:val="none" w:sz="0" w:space="0" w:color="auto"/>
        <w:left w:val="none" w:sz="0" w:space="0" w:color="auto"/>
        <w:bottom w:val="none" w:sz="0" w:space="0" w:color="auto"/>
        <w:right w:val="none" w:sz="0" w:space="0" w:color="auto"/>
      </w:divBdr>
    </w:div>
    <w:div w:id="103114408">
      <w:bodyDiv w:val="1"/>
      <w:marLeft w:val="0"/>
      <w:marRight w:val="0"/>
      <w:marTop w:val="0"/>
      <w:marBottom w:val="0"/>
      <w:divBdr>
        <w:top w:val="none" w:sz="0" w:space="0" w:color="auto"/>
        <w:left w:val="none" w:sz="0" w:space="0" w:color="auto"/>
        <w:bottom w:val="none" w:sz="0" w:space="0" w:color="auto"/>
        <w:right w:val="none" w:sz="0" w:space="0" w:color="auto"/>
      </w:divBdr>
    </w:div>
    <w:div w:id="105665521">
      <w:bodyDiv w:val="1"/>
      <w:marLeft w:val="0"/>
      <w:marRight w:val="0"/>
      <w:marTop w:val="0"/>
      <w:marBottom w:val="0"/>
      <w:divBdr>
        <w:top w:val="none" w:sz="0" w:space="0" w:color="auto"/>
        <w:left w:val="none" w:sz="0" w:space="0" w:color="auto"/>
        <w:bottom w:val="none" w:sz="0" w:space="0" w:color="auto"/>
        <w:right w:val="none" w:sz="0" w:space="0" w:color="auto"/>
      </w:divBdr>
    </w:div>
    <w:div w:id="105855756">
      <w:bodyDiv w:val="1"/>
      <w:marLeft w:val="0"/>
      <w:marRight w:val="0"/>
      <w:marTop w:val="0"/>
      <w:marBottom w:val="0"/>
      <w:divBdr>
        <w:top w:val="none" w:sz="0" w:space="0" w:color="auto"/>
        <w:left w:val="none" w:sz="0" w:space="0" w:color="auto"/>
        <w:bottom w:val="none" w:sz="0" w:space="0" w:color="auto"/>
        <w:right w:val="none" w:sz="0" w:space="0" w:color="auto"/>
      </w:divBdr>
    </w:div>
    <w:div w:id="106703477">
      <w:bodyDiv w:val="1"/>
      <w:marLeft w:val="0"/>
      <w:marRight w:val="0"/>
      <w:marTop w:val="0"/>
      <w:marBottom w:val="0"/>
      <w:divBdr>
        <w:top w:val="none" w:sz="0" w:space="0" w:color="auto"/>
        <w:left w:val="none" w:sz="0" w:space="0" w:color="auto"/>
        <w:bottom w:val="none" w:sz="0" w:space="0" w:color="auto"/>
        <w:right w:val="none" w:sz="0" w:space="0" w:color="auto"/>
      </w:divBdr>
    </w:div>
    <w:div w:id="107704241">
      <w:bodyDiv w:val="1"/>
      <w:marLeft w:val="0"/>
      <w:marRight w:val="0"/>
      <w:marTop w:val="0"/>
      <w:marBottom w:val="0"/>
      <w:divBdr>
        <w:top w:val="none" w:sz="0" w:space="0" w:color="auto"/>
        <w:left w:val="none" w:sz="0" w:space="0" w:color="auto"/>
        <w:bottom w:val="none" w:sz="0" w:space="0" w:color="auto"/>
        <w:right w:val="none" w:sz="0" w:space="0" w:color="auto"/>
      </w:divBdr>
    </w:div>
    <w:div w:id="108017657">
      <w:bodyDiv w:val="1"/>
      <w:marLeft w:val="0"/>
      <w:marRight w:val="0"/>
      <w:marTop w:val="0"/>
      <w:marBottom w:val="0"/>
      <w:divBdr>
        <w:top w:val="none" w:sz="0" w:space="0" w:color="auto"/>
        <w:left w:val="none" w:sz="0" w:space="0" w:color="auto"/>
        <w:bottom w:val="none" w:sz="0" w:space="0" w:color="auto"/>
        <w:right w:val="none" w:sz="0" w:space="0" w:color="auto"/>
      </w:divBdr>
    </w:div>
    <w:div w:id="132218114">
      <w:bodyDiv w:val="1"/>
      <w:marLeft w:val="0"/>
      <w:marRight w:val="0"/>
      <w:marTop w:val="0"/>
      <w:marBottom w:val="0"/>
      <w:divBdr>
        <w:top w:val="none" w:sz="0" w:space="0" w:color="auto"/>
        <w:left w:val="none" w:sz="0" w:space="0" w:color="auto"/>
        <w:bottom w:val="none" w:sz="0" w:space="0" w:color="auto"/>
        <w:right w:val="none" w:sz="0" w:space="0" w:color="auto"/>
      </w:divBdr>
    </w:div>
    <w:div w:id="134761355">
      <w:bodyDiv w:val="1"/>
      <w:marLeft w:val="0"/>
      <w:marRight w:val="0"/>
      <w:marTop w:val="0"/>
      <w:marBottom w:val="0"/>
      <w:divBdr>
        <w:top w:val="none" w:sz="0" w:space="0" w:color="auto"/>
        <w:left w:val="none" w:sz="0" w:space="0" w:color="auto"/>
        <w:bottom w:val="none" w:sz="0" w:space="0" w:color="auto"/>
        <w:right w:val="none" w:sz="0" w:space="0" w:color="auto"/>
      </w:divBdr>
    </w:div>
    <w:div w:id="135028880">
      <w:bodyDiv w:val="1"/>
      <w:marLeft w:val="0"/>
      <w:marRight w:val="0"/>
      <w:marTop w:val="0"/>
      <w:marBottom w:val="0"/>
      <w:divBdr>
        <w:top w:val="none" w:sz="0" w:space="0" w:color="auto"/>
        <w:left w:val="none" w:sz="0" w:space="0" w:color="auto"/>
        <w:bottom w:val="none" w:sz="0" w:space="0" w:color="auto"/>
        <w:right w:val="none" w:sz="0" w:space="0" w:color="auto"/>
      </w:divBdr>
    </w:div>
    <w:div w:id="141628864">
      <w:bodyDiv w:val="1"/>
      <w:marLeft w:val="0"/>
      <w:marRight w:val="0"/>
      <w:marTop w:val="0"/>
      <w:marBottom w:val="0"/>
      <w:divBdr>
        <w:top w:val="none" w:sz="0" w:space="0" w:color="auto"/>
        <w:left w:val="none" w:sz="0" w:space="0" w:color="auto"/>
        <w:bottom w:val="none" w:sz="0" w:space="0" w:color="auto"/>
        <w:right w:val="none" w:sz="0" w:space="0" w:color="auto"/>
      </w:divBdr>
    </w:div>
    <w:div w:id="145047823">
      <w:bodyDiv w:val="1"/>
      <w:marLeft w:val="0"/>
      <w:marRight w:val="0"/>
      <w:marTop w:val="0"/>
      <w:marBottom w:val="0"/>
      <w:divBdr>
        <w:top w:val="none" w:sz="0" w:space="0" w:color="auto"/>
        <w:left w:val="none" w:sz="0" w:space="0" w:color="auto"/>
        <w:bottom w:val="none" w:sz="0" w:space="0" w:color="auto"/>
        <w:right w:val="none" w:sz="0" w:space="0" w:color="auto"/>
      </w:divBdr>
    </w:div>
    <w:div w:id="151603546">
      <w:bodyDiv w:val="1"/>
      <w:marLeft w:val="0"/>
      <w:marRight w:val="0"/>
      <w:marTop w:val="0"/>
      <w:marBottom w:val="0"/>
      <w:divBdr>
        <w:top w:val="none" w:sz="0" w:space="0" w:color="auto"/>
        <w:left w:val="none" w:sz="0" w:space="0" w:color="auto"/>
        <w:bottom w:val="none" w:sz="0" w:space="0" w:color="auto"/>
        <w:right w:val="none" w:sz="0" w:space="0" w:color="auto"/>
      </w:divBdr>
    </w:div>
    <w:div w:id="158887867">
      <w:bodyDiv w:val="1"/>
      <w:marLeft w:val="0"/>
      <w:marRight w:val="0"/>
      <w:marTop w:val="0"/>
      <w:marBottom w:val="0"/>
      <w:divBdr>
        <w:top w:val="none" w:sz="0" w:space="0" w:color="auto"/>
        <w:left w:val="none" w:sz="0" w:space="0" w:color="auto"/>
        <w:bottom w:val="none" w:sz="0" w:space="0" w:color="auto"/>
        <w:right w:val="none" w:sz="0" w:space="0" w:color="auto"/>
      </w:divBdr>
    </w:div>
    <w:div w:id="163522162">
      <w:bodyDiv w:val="1"/>
      <w:marLeft w:val="0"/>
      <w:marRight w:val="0"/>
      <w:marTop w:val="0"/>
      <w:marBottom w:val="0"/>
      <w:divBdr>
        <w:top w:val="none" w:sz="0" w:space="0" w:color="auto"/>
        <w:left w:val="none" w:sz="0" w:space="0" w:color="auto"/>
        <w:bottom w:val="none" w:sz="0" w:space="0" w:color="auto"/>
        <w:right w:val="none" w:sz="0" w:space="0" w:color="auto"/>
      </w:divBdr>
    </w:div>
    <w:div w:id="171844107">
      <w:bodyDiv w:val="1"/>
      <w:marLeft w:val="0"/>
      <w:marRight w:val="0"/>
      <w:marTop w:val="0"/>
      <w:marBottom w:val="0"/>
      <w:divBdr>
        <w:top w:val="none" w:sz="0" w:space="0" w:color="auto"/>
        <w:left w:val="none" w:sz="0" w:space="0" w:color="auto"/>
        <w:bottom w:val="none" w:sz="0" w:space="0" w:color="auto"/>
        <w:right w:val="none" w:sz="0" w:space="0" w:color="auto"/>
      </w:divBdr>
    </w:div>
    <w:div w:id="177895617">
      <w:bodyDiv w:val="1"/>
      <w:marLeft w:val="0"/>
      <w:marRight w:val="0"/>
      <w:marTop w:val="0"/>
      <w:marBottom w:val="0"/>
      <w:divBdr>
        <w:top w:val="none" w:sz="0" w:space="0" w:color="auto"/>
        <w:left w:val="none" w:sz="0" w:space="0" w:color="auto"/>
        <w:bottom w:val="none" w:sz="0" w:space="0" w:color="auto"/>
        <w:right w:val="none" w:sz="0" w:space="0" w:color="auto"/>
      </w:divBdr>
    </w:div>
    <w:div w:id="178469136">
      <w:bodyDiv w:val="1"/>
      <w:marLeft w:val="0"/>
      <w:marRight w:val="0"/>
      <w:marTop w:val="0"/>
      <w:marBottom w:val="0"/>
      <w:divBdr>
        <w:top w:val="none" w:sz="0" w:space="0" w:color="auto"/>
        <w:left w:val="none" w:sz="0" w:space="0" w:color="auto"/>
        <w:bottom w:val="none" w:sz="0" w:space="0" w:color="auto"/>
        <w:right w:val="none" w:sz="0" w:space="0" w:color="auto"/>
      </w:divBdr>
    </w:div>
    <w:div w:id="189342377">
      <w:bodyDiv w:val="1"/>
      <w:marLeft w:val="0"/>
      <w:marRight w:val="0"/>
      <w:marTop w:val="0"/>
      <w:marBottom w:val="0"/>
      <w:divBdr>
        <w:top w:val="none" w:sz="0" w:space="0" w:color="auto"/>
        <w:left w:val="none" w:sz="0" w:space="0" w:color="auto"/>
        <w:bottom w:val="none" w:sz="0" w:space="0" w:color="auto"/>
        <w:right w:val="none" w:sz="0" w:space="0" w:color="auto"/>
      </w:divBdr>
    </w:div>
    <w:div w:id="201359144">
      <w:bodyDiv w:val="1"/>
      <w:marLeft w:val="0"/>
      <w:marRight w:val="0"/>
      <w:marTop w:val="0"/>
      <w:marBottom w:val="0"/>
      <w:divBdr>
        <w:top w:val="none" w:sz="0" w:space="0" w:color="auto"/>
        <w:left w:val="none" w:sz="0" w:space="0" w:color="auto"/>
        <w:bottom w:val="none" w:sz="0" w:space="0" w:color="auto"/>
        <w:right w:val="none" w:sz="0" w:space="0" w:color="auto"/>
      </w:divBdr>
    </w:div>
    <w:div w:id="206375798">
      <w:bodyDiv w:val="1"/>
      <w:marLeft w:val="0"/>
      <w:marRight w:val="0"/>
      <w:marTop w:val="0"/>
      <w:marBottom w:val="0"/>
      <w:divBdr>
        <w:top w:val="none" w:sz="0" w:space="0" w:color="auto"/>
        <w:left w:val="none" w:sz="0" w:space="0" w:color="auto"/>
        <w:bottom w:val="none" w:sz="0" w:space="0" w:color="auto"/>
        <w:right w:val="none" w:sz="0" w:space="0" w:color="auto"/>
      </w:divBdr>
    </w:div>
    <w:div w:id="207307458">
      <w:bodyDiv w:val="1"/>
      <w:marLeft w:val="0"/>
      <w:marRight w:val="0"/>
      <w:marTop w:val="0"/>
      <w:marBottom w:val="0"/>
      <w:divBdr>
        <w:top w:val="none" w:sz="0" w:space="0" w:color="auto"/>
        <w:left w:val="none" w:sz="0" w:space="0" w:color="auto"/>
        <w:bottom w:val="none" w:sz="0" w:space="0" w:color="auto"/>
        <w:right w:val="none" w:sz="0" w:space="0" w:color="auto"/>
      </w:divBdr>
    </w:div>
    <w:div w:id="214850040">
      <w:bodyDiv w:val="1"/>
      <w:marLeft w:val="0"/>
      <w:marRight w:val="0"/>
      <w:marTop w:val="0"/>
      <w:marBottom w:val="0"/>
      <w:divBdr>
        <w:top w:val="none" w:sz="0" w:space="0" w:color="auto"/>
        <w:left w:val="none" w:sz="0" w:space="0" w:color="auto"/>
        <w:bottom w:val="none" w:sz="0" w:space="0" w:color="auto"/>
        <w:right w:val="none" w:sz="0" w:space="0" w:color="auto"/>
      </w:divBdr>
    </w:div>
    <w:div w:id="216212596">
      <w:bodyDiv w:val="1"/>
      <w:marLeft w:val="0"/>
      <w:marRight w:val="0"/>
      <w:marTop w:val="0"/>
      <w:marBottom w:val="0"/>
      <w:divBdr>
        <w:top w:val="none" w:sz="0" w:space="0" w:color="auto"/>
        <w:left w:val="none" w:sz="0" w:space="0" w:color="auto"/>
        <w:bottom w:val="none" w:sz="0" w:space="0" w:color="auto"/>
        <w:right w:val="none" w:sz="0" w:space="0" w:color="auto"/>
      </w:divBdr>
    </w:div>
    <w:div w:id="219632409">
      <w:bodyDiv w:val="1"/>
      <w:marLeft w:val="0"/>
      <w:marRight w:val="0"/>
      <w:marTop w:val="0"/>
      <w:marBottom w:val="0"/>
      <w:divBdr>
        <w:top w:val="none" w:sz="0" w:space="0" w:color="auto"/>
        <w:left w:val="none" w:sz="0" w:space="0" w:color="auto"/>
        <w:bottom w:val="none" w:sz="0" w:space="0" w:color="auto"/>
        <w:right w:val="none" w:sz="0" w:space="0" w:color="auto"/>
      </w:divBdr>
    </w:div>
    <w:div w:id="220096168">
      <w:bodyDiv w:val="1"/>
      <w:marLeft w:val="0"/>
      <w:marRight w:val="0"/>
      <w:marTop w:val="0"/>
      <w:marBottom w:val="0"/>
      <w:divBdr>
        <w:top w:val="none" w:sz="0" w:space="0" w:color="auto"/>
        <w:left w:val="none" w:sz="0" w:space="0" w:color="auto"/>
        <w:bottom w:val="none" w:sz="0" w:space="0" w:color="auto"/>
        <w:right w:val="none" w:sz="0" w:space="0" w:color="auto"/>
      </w:divBdr>
    </w:div>
    <w:div w:id="237372359">
      <w:bodyDiv w:val="1"/>
      <w:marLeft w:val="0"/>
      <w:marRight w:val="0"/>
      <w:marTop w:val="0"/>
      <w:marBottom w:val="0"/>
      <w:divBdr>
        <w:top w:val="none" w:sz="0" w:space="0" w:color="auto"/>
        <w:left w:val="none" w:sz="0" w:space="0" w:color="auto"/>
        <w:bottom w:val="none" w:sz="0" w:space="0" w:color="auto"/>
        <w:right w:val="none" w:sz="0" w:space="0" w:color="auto"/>
      </w:divBdr>
    </w:div>
    <w:div w:id="240216860">
      <w:bodyDiv w:val="1"/>
      <w:marLeft w:val="0"/>
      <w:marRight w:val="0"/>
      <w:marTop w:val="0"/>
      <w:marBottom w:val="0"/>
      <w:divBdr>
        <w:top w:val="none" w:sz="0" w:space="0" w:color="auto"/>
        <w:left w:val="none" w:sz="0" w:space="0" w:color="auto"/>
        <w:bottom w:val="none" w:sz="0" w:space="0" w:color="auto"/>
        <w:right w:val="none" w:sz="0" w:space="0" w:color="auto"/>
      </w:divBdr>
    </w:div>
    <w:div w:id="245499921">
      <w:bodyDiv w:val="1"/>
      <w:marLeft w:val="0"/>
      <w:marRight w:val="0"/>
      <w:marTop w:val="0"/>
      <w:marBottom w:val="0"/>
      <w:divBdr>
        <w:top w:val="none" w:sz="0" w:space="0" w:color="auto"/>
        <w:left w:val="none" w:sz="0" w:space="0" w:color="auto"/>
        <w:bottom w:val="none" w:sz="0" w:space="0" w:color="auto"/>
        <w:right w:val="none" w:sz="0" w:space="0" w:color="auto"/>
      </w:divBdr>
    </w:div>
    <w:div w:id="248388267">
      <w:bodyDiv w:val="1"/>
      <w:marLeft w:val="0"/>
      <w:marRight w:val="0"/>
      <w:marTop w:val="0"/>
      <w:marBottom w:val="0"/>
      <w:divBdr>
        <w:top w:val="none" w:sz="0" w:space="0" w:color="auto"/>
        <w:left w:val="none" w:sz="0" w:space="0" w:color="auto"/>
        <w:bottom w:val="none" w:sz="0" w:space="0" w:color="auto"/>
        <w:right w:val="none" w:sz="0" w:space="0" w:color="auto"/>
      </w:divBdr>
    </w:div>
    <w:div w:id="250698041">
      <w:bodyDiv w:val="1"/>
      <w:marLeft w:val="0"/>
      <w:marRight w:val="0"/>
      <w:marTop w:val="0"/>
      <w:marBottom w:val="0"/>
      <w:divBdr>
        <w:top w:val="none" w:sz="0" w:space="0" w:color="auto"/>
        <w:left w:val="none" w:sz="0" w:space="0" w:color="auto"/>
        <w:bottom w:val="none" w:sz="0" w:space="0" w:color="auto"/>
        <w:right w:val="none" w:sz="0" w:space="0" w:color="auto"/>
      </w:divBdr>
    </w:div>
    <w:div w:id="254048313">
      <w:bodyDiv w:val="1"/>
      <w:marLeft w:val="0"/>
      <w:marRight w:val="0"/>
      <w:marTop w:val="0"/>
      <w:marBottom w:val="0"/>
      <w:divBdr>
        <w:top w:val="none" w:sz="0" w:space="0" w:color="auto"/>
        <w:left w:val="none" w:sz="0" w:space="0" w:color="auto"/>
        <w:bottom w:val="none" w:sz="0" w:space="0" w:color="auto"/>
        <w:right w:val="none" w:sz="0" w:space="0" w:color="auto"/>
      </w:divBdr>
    </w:div>
    <w:div w:id="259917341">
      <w:bodyDiv w:val="1"/>
      <w:marLeft w:val="0"/>
      <w:marRight w:val="0"/>
      <w:marTop w:val="0"/>
      <w:marBottom w:val="0"/>
      <w:divBdr>
        <w:top w:val="none" w:sz="0" w:space="0" w:color="auto"/>
        <w:left w:val="none" w:sz="0" w:space="0" w:color="auto"/>
        <w:bottom w:val="none" w:sz="0" w:space="0" w:color="auto"/>
        <w:right w:val="none" w:sz="0" w:space="0" w:color="auto"/>
      </w:divBdr>
    </w:div>
    <w:div w:id="266164012">
      <w:bodyDiv w:val="1"/>
      <w:marLeft w:val="0"/>
      <w:marRight w:val="0"/>
      <w:marTop w:val="0"/>
      <w:marBottom w:val="0"/>
      <w:divBdr>
        <w:top w:val="none" w:sz="0" w:space="0" w:color="auto"/>
        <w:left w:val="none" w:sz="0" w:space="0" w:color="auto"/>
        <w:bottom w:val="none" w:sz="0" w:space="0" w:color="auto"/>
        <w:right w:val="none" w:sz="0" w:space="0" w:color="auto"/>
      </w:divBdr>
    </w:div>
    <w:div w:id="272906539">
      <w:bodyDiv w:val="1"/>
      <w:marLeft w:val="0"/>
      <w:marRight w:val="0"/>
      <w:marTop w:val="0"/>
      <w:marBottom w:val="0"/>
      <w:divBdr>
        <w:top w:val="none" w:sz="0" w:space="0" w:color="auto"/>
        <w:left w:val="none" w:sz="0" w:space="0" w:color="auto"/>
        <w:bottom w:val="none" w:sz="0" w:space="0" w:color="auto"/>
        <w:right w:val="none" w:sz="0" w:space="0" w:color="auto"/>
      </w:divBdr>
    </w:div>
    <w:div w:id="273750051">
      <w:bodyDiv w:val="1"/>
      <w:marLeft w:val="0"/>
      <w:marRight w:val="0"/>
      <w:marTop w:val="0"/>
      <w:marBottom w:val="0"/>
      <w:divBdr>
        <w:top w:val="none" w:sz="0" w:space="0" w:color="auto"/>
        <w:left w:val="none" w:sz="0" w:space="0" w:color="auto"/>
        <w:bottom w:val="none" w:sz="0" w:space="0" w:color="auto"/>
        <w:right w:val="none" w:sz="0" w:space="0" w:color="auto"/>
      </w:divBdr>
    </w:div>
    <w:div w:id="276716225">
      <w:bodyDiv w:val="1"/>
      <w:marLeft w:val="0"/>
      <w:marRight w:val="0"/>
      <w:marTop w:val="0"/>
      <w:marBottom w:val="0"/>
      <w:divBdr>
        <w:top w:val="none" w:sz="0" w:space="0" w:color="auto"/>
        <w:left w:val="none" w:sz="0" w:space="0" w:color="auto"/>
        <w:bottom w:val="none" w:sz="0" w:space="0" w:color="auto"/>
        <w:right w:val="none" w:sz="0" w:space="0" w:color="auto"/>
      </w:divBdr>
    </w:div>
    <w:div w:id="280112875">
      <w:bodyDiv w:val="1"/>
      <w:marLeft w:val="0"/>
      <w:marRight w:val="0"/>
      <w:marTop w:val="0"/>
      <w:marBottom w:val="0"/>
      <w:divBdr>
        <w:top w:val="none" w:sz="0" w:space="0" w:color="auto"/>
        <w:left w:val="none" w:sz="0" w:space="0" w:color="auto"/>
        <w:bottom w:val="none" w:sz="0" w:space="0" w:color="auto"/>
        <w:right w:val="none" w:sz="0" w:space="0" w:color="auto"/>
      </w:divBdr>
      <w:divsChild>
        <w:div w:id="158931043">
          <w:marLeft w:val="1008"/>
          <w:marRight w:val="0"/>
          <w:marTop w:val="110"/>
          <w:marBottom w:val="0"/>
          <w:divBdr>
            <w:top w:val="none" w:sz="0" w:space="0" w:color="auto"/>
            <w:left w:val="none" w:sz="0" w:space="0" w:color="auto"/>
            <w:bottom w:val="none" w:sz="0" w:space="0" w:color="auto"/>
            <w:right w:val="none" w:sz="0" w:space="0" w:color="auto"/>
          </w:divBdr>
        </w:div>
        <w:div w:id="527909727">
          <w:marLeft w:val="1008"/>
          <w:marRight w:val="0"/>
          <w:marTop w:val="110"/>
          <w:marBottom w:val="0"/>
          <w:divBdr>
            <w:top w:val="none" w:sz="0" w:space="0" w:color="auto"/>
            <w:left w:val="none" w:sz="0" w:space="0" w:color="auto"/>
            <w:bottom w:val="none" w:sz="0" w:space="0" w:color="auto"/>
            <w:right w:val="none" w:sz="0" w:space="0" w:color="auto"/>
          </w:divBdr>
        </w:div>
        <w:div w:id="958419526">
          <w:marLeft w:val="1008"/>
          <w:marRight w:val="0"/>
          <w:marTop w:val="110"/>
          <w:marBottom w:val="0"/>
          <w:divBdr>
            <w:top w:val="none" w:sz="0" w:space="0" w:color="auto"/>
            <w:left w:val="none" w:sz="0" w:space="0" w:color="auto"/>
            <w:bottom w:val="none" w:sz="0" w:space="0" w:color="auto"/>
            <w:right w:val="none" w:sz="0" w:space="0" w:color="auto"/>
          </w:divBdr>
        </w:div>
        <w:div w:id="1627932682">
          <w:marLeft w:val="1008"/>
          <w:marRight w:val="0"/>
          <w:marTop w:val="110"/>
          <w:marBottom w:val="0"/>
          <w:divBdr>
            <w:top w:val="none" w:sz="0" w:space="0" w:color="auto"/>
            <w:left w:val="none" w:sz="0" w:space="0" w:color="auto"/>
            <w:bottom w:val="none" w:sz="0" w:space="0" w:color="auto"/>
            <w:right w:val="none" w:sz="0" w:space="0" w:color="auto"/>
          </w:divBdr>
        </w:div>
        <w:div w:id="1764106887">
          <w:marLeft w:val="1008"/>
          <w:marRight w:val="0"/>
          <w:marTop w:val="110"/>
          <w:marBottom w:val="0"/>
          <w:divBdr>
            <w:top w:val="none" w:sz="0" w:space="0" w:color="auto"/>
            <w:left w:val="none" w:sz="0" w:space="0" w:color="auto"/>
            <w:bottom w:val="none" w:sz="0" w:space="0" w:color="auto"/>
            <w:right w:val="none" w:sz="0" w:space="0" w:color="auto"/>
          </w:divBdr>
        </w:div>
        <w:div w:id="2047874175">
          <w:marLeft w:val="1008"/>
          <w:marRight w:val="0"/>
          <w:marTop w:val="110"/>
          <w:marBottom w:val="0"/>
          <w:divBdr>
            <w:top w:val="none" w:sz="0" w:space="0" w:color="auto"/>
            <w:left w:val="none" w:sz="0" w:space="0" w:color="auto"/>
            <w:bottom w:val="none" w:sz="0" w:space="0" w:color="auto"/>
            <w:right w:val="none" w:sz="0" w:space="0" w:color="auto"/>
          </w:divBdr>
        </w:div>
      </w:divsChild>
    </w:div>
    <w:div w:id="281495966">
      <w:bodyDiv w:val="1"/>
      <w:marLeft w:val="0"/>
      <w:marRight w:val="0"/>
      <w:marTop w:val="0"/>
      <w:marBottom w:val="0"/>
      <w:divBdr>
        <w:top w:val="none" w:sz="0" w:space="0" w:color="auto"/>
        <w:left w:val="none" w:sz="0" w:space="0" w:color="auto"/>
        <w:bottom w:val="none" w:sz="0" w:space="0" w:color="auto"/>
        <w:right w:val="none" w:sz="0" w:space="0" w:color="auto"/>
      </w:divBdr>
    </w:div>
    <w:div w:id="284889058">
      <w:bodyDiv w:val="1"/>
      <w:marLeft w:val="0"/>
      <w:marRight w:val="0"/>
      <w:marTop w:val="0"/>
      <w:marBottom w:val="0"/>
      <w:divBdr>
        <w:top w:val="none" w:sz="0" w:space="0" w:color="auto"/>
        <w:left w:val="none" w:sz="0" w:space="0" w:color="auto"/>
        <w:bottom w:val="none" w:sz="0" w:space="0" w:color="auto"/>
        <w:right w:val="none" w:sz="0" w:space="0" w:color="auto"/>
      </w:divBdr>
    </w:div>
    <w:div w:id="285552893">
      <w:bodyDiv w:val="1"/>
      <w:marLeft w:val="0"/>
      <w:marRight w:val="0"/>
      <w:marTop w:val="0"/>
      <w:marBottom w:val="0"/>
      <w:divBdr>
        <w:top w:val="none" w:sz="0" w:space="0" w:color="auto"/>
        <w:left w:val="none" w:sz="0" w:space="0" w:color="auto"/>
        <w:bottom w:val="none" w:sz="0" w:space="0" w:color="auto"/>
        <w:right w:val="none" w:sz="0" w:space="0" w:color="auto"/>
      </w:divBdr>
    </w:div>
    <w:div w:id="292759736">
      <w:bodyDiv w:val="1"/>
      <w:marLeft w:val="0"/>
      <w:marRight w:val="0"/>
      <w:marTop w:val="0"/>
      <w:marBottom w:val="0"/>
      <w:divBdr>
        <w:top w:val="none" w:sz="0" w:space="0" w:color="auto"/>
        <w:left w:val="none" w:sz="0" w:space="0" w:color="auto"/>
        <w:bottom w:val="none" w:sz="0" w:space="0" w:color="auto"/>
        <w:right w:val="none" w:sz="0" w:space="0" w:color="auto"/>
      </w:divBdr>
    </w:div>
    <w:div w:id="294261029">
      <w:bodyDiv w:val="1"/>
      <w:marLeft w:val="0"/>
      <w:marRight w:val="0"/>
      <w:marTop w:val="0"/>
      <w:marBottom w:val="0"/>
      <w:divBdr>
        <w:top w:val="none" w:sz="0" w:space="0" w:color="auto"/>
        <w:left w:val="none" w:sz="0" w:space="0" w:color="auto"/>
        <w:bottom w:val="none" w:sz="0" w:space="0" w:color="auto"/>
        <w:right w:val="none" w:sz="0" w:space="0" w:color="auto"/>
      </w:divBdr>
    </w:div>
    <w:div w:id="295647921">
      <w:bodyDiv w:val="1"/>
      <w:marLeft w:val="0"/>
      <w:marRight w:val="0"/>
      <w:marTop w:val="0"/>
      <w:marBottom w:val="0"/>
      <w:divBdr>
        <w:top w:val="none" w:sz="0" w:space="0" w:color="auto"/>
        <w:left w:val="none" w:sz="0" w:space="0" w:color="auto"/>
        <w:bottom w:val="none" w:sz="0" w:space="0" w:color="auto"/>
        <w:right w:val="none" w:sz="0" w:space="0" w:color="auto"/>
      </w:divBdr>
    </w:div>
    <w:div w:id="300035318">
      <w:bodyDiv w:val="1"/>
      <w:marLeft w:val="0"/>
      <w:marRight w:val="0"/>
      <w:marTop w:val="0"/>
      <w:marBottom w:val="0"/>
      <w:divBdr>
        <w:top w:val="none" w:sz="0" w:space="0" w:color="auto"/>
        <w:left w:val="none" w:sz="0" w:space="0" w:color="auto"/>
        <w:bottom w:val="none" w:sz="0" w:space="0" w:color="auto"/>
        <w:right w:val="none" w:sz="0" w:space="0" w:color="auto"/>
      </w:divBdr>
    </w:div>
    <w:div w:id="300111447">
      <w:bodyDiv w:val="1"/>
      <w:marLeft w:val="0"/>
      <w:marRight w:val="0"/>
      <w:marTop w:val="0"/>
      <w:marBottom w:val="0"/>
      <w:divBdr>
        <w:top w:val="none" w:sz="0" w:space="0" w:color="auto"/>
        <w:left w:val="none" w:sz="0" w:space="0" w:color="auto"/>
        <w:bottom w:val="none" w:sz="0" w:space="0" w:color="auto"/>
        <w:right w:val="none" w:sz="0" w:space="0" w:color="auto"/>
      </w:divBdr>
    </w:div>
    <w:div w:id="308898491">
      <w:bodyDiv w:val="1"/>
      <w:marLeft w:val="0"/>
      <w:marRight w:val="0"/>
      <w:marTop w:val="0"/>
      <w:marBottom w:val="0"/>
      <w:divBdr>
        <w:top w:val="none" w:sz="0" w:space="0" w:color="auto"/>
        <w:left w:val="none" w:sz="0" w:space="0" w:color="auto"/>
        <w:bottom w:val="none" w:sz="0" w:space="0" w:color="auto"/>
        <w:right w:val="none" w:sz="0" w:space="0" w:color="auto"/>
      </w:divBdr>
    </w:div>
    <w:div w:id="316349051">
      <w:bodyDiv w:val="1"/>
      <w:marLeft w:val="0"/>
      <w:marRight w:val="0"/>
      <w:marTop w:val="0"/>
      <w:marBottom w:val="0"/>
      <w:divBdr>
        <w:top w:val="none" w:sz="0" w:space="0" w:color="auto"/>
        <w:left w:val="none" w:sz="0" w:space="0" w:color="auto"/>
        <w:bottom w:val="none" w:sz="0" w:space="0" w:color="auto"/>
        <w:right w:val="none" w:sz="0" w:space="0" w:color="auto"/>
      </w:divBdr>
    </w:div>
    <w:div w:id="316883508">
      <w:bodyDiv w:val="1"/>
      <w:marLeft w:val="0"/>
      <w:marRight w:val="0"/>
      <w:marTop w:val="0"/>
      <w:marBottom w:val="0"/>
      <w:divBdr>
        <w:top w:val="none" w:sz="0" w:space="0" w:color="auto"/>
        <w:left w:val="none" w:sz="0" w:space="0" w:color="auto"/>
        <w:bottom w:val="none" w:sz="0" w:space="0" w:color="auto"/>
        <w:right w:val="none" w:sz="0" w:space="0" w:color="auto"/>
      </w:divBdr>
    </w:div>
    <w:div w:id="331180610">
      <w:bodyDiv w:val="1"/>
      <w:marLeft w:val="0"/>
      <w:marRight w:val="0"/>
      <w:marTop w:val="0"/>
      <w:marBottom w:val="0"/>
      <w:divBdr>
        <w:top w:val="none" w:sz="0" w:space="0" w:color="auto"/>
        <w:left w:val="none" w:sz="0" w:space="0" w:color="auto"/>
        <w:bottom w:val="none" w:sz="0" w:space="0" w:color="auto"/>
        <w:right w:val="none" w:sz="0" w:space="0" w:color="auto"/>
      </w:divBdr>
    </w:div>
    <w:div w:id="335116561">
      <w:bodyDiv w:val="1"/>
      <w:marLeft w:val="0"/>
      <w:marRight w:val="0"/>
      <w:marTop w:val="0"/>
      <w:marBottom w:val="0"/>
      <w:divBdr>
        <w:top w:val="none" w:sz="0" w:space="0" w:color="auto"/>
        <w:left w:val="none" w:sz="0" w:space="0" w:color="auto"/>
        <w:bottom w:val="none" w:sz="0" w:space="0" w:color="auto"/>
        <w:right w:val="none" w:sz="0" w:space="0" w:color="auto"/>
      </w:divBdr>
    </w:div>
    <w:div w:id="337584333">
      <w:bodyDiv w:val="1"/>
      <w:marLeft w:val="0"/>
      <w:marRight w:val="0"/>
      <w:marTop w:val="0"/>
      <w:marBottom w:val="0"/>
      <w:divBdr>
        <w:top w:val="none" w:sz="0" w:space="0" w:color="auto"/>
        <w:left w:val="none" w:sz="0" w:space="0" w:color="auto"/>
        <w:bottom w:val="none" w:sz="0" w:space="0" w:color="auto"/>
        <w:right w:val="none" w:sz="0" w:space="0" w:color="auto"/>
      </w:divBdr>
    </w:div>
    <w:div w:id="343634771">
      <w:bodyDiv w:val="1"/>
      <w:marLeft w:val="0"/>
      <w:marRight w:val="0"/>
      <w:marTop w:val="0"/>
      <w:marBottom w:val="0"/>
      <w:divBdr>
        <w:top w:val="none" w:sz="0" w:space="0" w:color="auto"/>
        <w:left w:val="none" w:sz="0" w:space="0" w:color="auto"/>
        <w:bottom w:val="none" w:sz="0" w:space="0" w:color="auto"/>
        <w:right w:val="none" w:sz="0" w:space="0" w:color="auto"/>
      </w:divBdr>
    </w:div>
    <w:div w:id="354383577">
      <w:bodyDiv w:val="1"/>
      <w:marLeft w:val="0"/>
      <w:marRight w:val="0"/>
      <w:marTop w:val="0"/>
      <w:marBottom w:val="0"/>
      <w:divBdr>
        <w:top w:val="none" w:sz="0" w:space="0" w:color="auto"/>
        <w:left w:val="none" w:sz="0" w:space="0" w:color="auto"/>
        <w:bottom w:val="none" w:sz="0" w:space="0" w:color="auto"/>
        <w:right w:val="none" w:sz="0" w:space="0" w:color="auto"/>
      </w:divBdr>
    </w:div>
    <w:div w:id="364522998">
      <w:bodyDiv w:val="1"/>
      <w:marLeft w:val="0"/>
      <w:marRight w:val="0"/>
      <w:marTop w:val="0"/>
      <w:marBottom w:val="0"/>
      <w:divBdr>
        <w:top w:val="none" w:sz="0" w:space="0" w:color="auto"/>
        <w:left w:val="none" w:sz="0" w:space="0" w:color="auto"/>
        <w:bottom w:val="none" w:sz="0" w:space="0" w:color="auto"/>
        <w:right w:val="none" w:sz="0" w:space="0" w:color="auto"/>
      </w:divBdr>
    </w:div>
    <w:div w:id="374889891">
      <w:bodyDiv w:val="1"/>
      <w:marLeft w:val="0"/>
      <w:marRight w:val="0"/>
      <w:marTop w:val="0"/>
      <w:marBottom w:val="0"/>
      <w:divBdr>
        <w:top w:val="none" w:sz="0" w:space="0" w:color="auto"/>
        <w:left w:val="none" w:sz="0" w:space="0" w:color="auto"/>
        <w:bottom w:val="none" w:sz="0" w:space="0" w:color="auto"/>
        <w:right w:val="none" w:sz="0" w:space="0" w:color="auto"/>
      </w:divBdr>
    </w:div>
    <w:div w:id="381632825">
      <w:bodyDiv w:val="1"/>
      <w:marLeft w:val="0"/>
      <w:marRight w:val="0"/>
      <w:marTop w:val="0"/>
      <w:marBottom w:val="0"/>
      <w:divBdr>
        <w:top w:val="none" w:sz="0" w:space="0" w:color="auto"/>
        <w:left w:val="none" w:sz="0" w:space="0" w:color="auto"/>
        <w:bottom w:val="none" w:sz="0" w:space="0" w:color="auto"/>
        <w:right w:val="none" w:sz="0" w:space="0" w:color="auto"/>
      </w:divBdr>
    </w:div>
    <w:div w:id="382414302">
      <w:bodyDiv w:val="1"/>
      <w:marLeft w:val="0"/>
      <w:marRight w:val="0"/>
      <w:marTop w:val="0"/>
      <w:marBottom w:val="0"/>
      <w:divBdr>
        <w:top w:val="none" w:sz="0" w:space="0" w:color="auto"/>
        <w:left w:val="none" w:sz="0" w:space="0" w:color="auto"/>
        <w:bottom w:val="none" w:sz="0" w:space="0" w:color="auto"/>
        <w:right w:val="none" w:sz="0" w:space="0" w:color="auto"/>
      </w:divBdr>
    </w:div>
    <w:div w:id="387538991">
      <w:bodyDiv w:val="1"/>
      <w:marLeft w:val="0"/>
      <w:marRight w:val="0"/>
      <w:marTop w:val="0"/>
      <w:marBottom w:val="0"/>
      <w:divBdr>
        <w:top w:val="none" w:sz="0" w:space="0" w:color="auto"/>
        <w:left w:val="none" w:sz="0" w:space="0" w:color="auto"/>
        <w:bottom w:val="none" w:sz="0" w:space="0" w:color="auto"/>
        <w:right w:val="none" w:sz="0" w:space="0" w:color="auto"/>
      </w:divBdr>
    </w:div>
    <w:div w:id="388695181">
      <w:bodyDiv w:val="1"/>
      <w:marLeft w:val="0"/>
      <w:marRight w:val="0"/>
      <w:marTop w:val="0"/>
      <w:marBottom w:val="0"/>
      <w:divBdr>
        <w:top w:val="none" w:sz="0" w:space="0" w:color="auto"/>
        <w:left w:val="none" w:sz="0" w:space="0" w:color="auto"/>
        <w:bottom w:val="none" w:sz="0" w:space="0" w:color="auto"/>
        <w:right w:val="none" w:sz="0" w:space="0" w:color="auto"/>
      </w:divBdr>
    </w:div>
    <w:div w:id="391394552">
      <w:bodyDiv w:val="1"/>
      <w:marLeft w:val="0"/>
      <w:marRight w:val="0"/>
      <w:marTop w:val="0"/>
      <w:marBottom w:val="0"/>
      <w:divBdr>
        <w:top w:val="none" w:sz="0" w:space="0" w:color="auto"/>
        <w:left w:val="none" w:sz="0" w:space="0" w:color="auto"/>
        <w:bottom w:val="none" w:sz="0" w:space="0" w:color="auto"/>
        <w:right w:val="none" w:sz="0" w:space="0" w:color="auto"/>
      </w:divBdr>
    </w:div>
    <w:div w:id="393236444">
      <w:bodyDiv w:val="1"/>
      <w:marLeft w:val="0"/>
      <w:marRight w:val="0"/>
      <w:marTop w:val="0"/>
      <w:marBottom w:val="0"/>
      <w:divBdr>
        <w:top w:val="none" w:sz="0" w:space="0" w:color="auto"/>
        <w:left w:val="none" w:sz="0" w:space="0" w:color="auto"/>
        <w:bottom w:val="none" w:sz="0" w:space="0" w:color="auto"/>
        <w:right w:val="none" w:sz="0" w:space="0" w:color="auto"/>
      </w:divBdr>
    </w:div>
    <w:div w:id="398672430">
      <w:bodyDiv w:val="1"/>
      <w:marLeft w:val="0"/>
      <w:marRight w:val="0"/>
      <w:marTop w:val="0"/>
      <w:marBottom w:val="0"/>
      <w:divBdr>
        <w:top w:val="none" w:sz="0" w:space="0" w:color="auto"/>
        <w:left w:val="none" w:sz="0" w:space="0" w:color="auto"/>
        <w:bottom w:val="none" w:sz="0" w:space="0" w:color="auto"/>
        <w:right w:val="none" w:sz="0" w:space="0" w:color="auto"/>
      </w:divBdr>
    </w:div>
    <w:div w:id="398792804">
      <w:bodyDiv w:val="1"/>
      <w:marLeft w:val="0"/>
      <w:marRight w:val="0"/>
      <w:marTop w:val="0"/>
      <w:marBottom w:val="0"/>
      <w:divBdr>
        <w:top w:val="none" w:sz="0" w:space="0" w:color="auto"/>
        <w:left w:val="none" w:sz="0" w:space="0" w:color="auto"/>
        <w:bottom w:val="none" w:sz="0" w:space="0" w:color="auto"/>
        <w:right w:val="none" w:sz="0" w:space="0" w:color="auto"/>
      </w:divBdr>
    </w:div>
    <w:div w:id="400099906">
      <w:bodyDiv w:val="1"/>
      <w:marLeft w:val="0"/>
      <w:marRight w:val="0"/>
      <w:marTop w:val="0"/>
      <w:marBottom w:val="0"/>
      <w:divBdr>
        <w:top w:val="none" w:sz="0" w:space="0" w:color="auto"/>
        <w:left w:val="none" w:sz="0" w:space="0" w:color="auto"/>
        <w:bottom w:val="none" w:sz="0" w:space="0" w:color="auto"/>
        <w:right w:val="none" w:sz="0" w:space="0" w:color="auto"/>
      </w:divBdr>
    </w:div>
    <w:div w:id="400448315">
      <w:bodyDiv w:val="1"/>
      <w:marLeft w:val="0"/>
      <w:marRight w:val="0"/>
      <w:marTop w:val="0"/>
      <w:marBottom w:val="0"/>
      <w:divBdr>
        <w:top w:val="none" w:sz="0" w:space="0" w:color="auto"/>
        <w:left w:val="none" w:sz="0" w:space="0" w:color="auto"/>
        <w:bottom w:val="none" w:sz="0" w:space="0" w:color="auto"/>
        <w:right w:val="none" w:sz="0" w:space="0" w:color="auto"/>
      </w:divBdr>
    </w:div>
    <w:div w:id="401686342">
      <w:bodyDiv w:val="1"/>
      <w:marLeft w:val="0"/>
      <w:marRight w:val="0"/>
      <w:marTop w:val="0"/>
      <w:marBottom w:val="0"/>
      <w:divBdr>
        <w:top w:val="none" w:sz="0" w:space="0" w:color="auto"/>
        <w:left w:val="none" w:sz="0" w:space="0" w:color="auto"/>
        <w:bottom w:val="none" w:sz="0" w:space="0" w:color="auto"/>
        <w:right w:val="none" w:sz="0" w:space="0" w:color="auto"/>
      </w:divBdr>
    </w:div>
    <w:div w:id="407968285">
      <w:bodyDiv w:val="1"/>
      <w:marLeft w:val="0"/>
      <w:marRight w:val="0"/>
      <w:marTop w:val="0"/>
      <w:marBottom w:val="0"/>
      <w:divBdr>
        <w:top w:val="none" w:sz="0" w:space="0" w:color="auto"/>
        <w:left w:val="none" w:sz="0" w:space="0" w:color="auto"/>
        <w:bottom w:val="none" w:sz="0" w:space="0" w:color="auto"/>
        <w:right w:val="none" w:sz="0" w:space="0" w:color="auto"/>
      </w:divBdr>
    </w:div>
    <w:div w:id="408312146">
      <w:bodyDiv w:val="1"/>
      <w:marLeft w:val="0"/>
      <w:marRight w:val="0"/>
      <w:marTop w:val="0"/>
      <w:marBottom w:val="0"/>
      <w:divBdr>
        <w:top w:val="none" w:sz="0" w:space="0" w:color="auto"/>
        <w:left w:val="none" w:sz="0" w:space="0" w:color="auto"/>
        <w:bottom w:val="none" w:sz="0" w:space="0" w:color="auto"/>
        <w:right w:val="none" w:sz="0" w:space="0" w:color="auto"/>
      </w:divBdr>
    </w:div>
    <w:div w:id="410472093">
      <w:bodyDiv w:val="1"/>
      <w:marLeft w:val="0"/>
      <w:marRight w:val="0"/>
      <w:marTop w:val="0"/>
      <w:marBottom w:val="0"/>
      <w:divBdr>
        <w:top w:val="none" w:sz="0" w:space="0" w:color="auto"/>
        <w:left w:val="none" w:sz="0" w:space="0" w:color="auto"/>
        <w:bottom w:val="none" w:sz="0" w:space="0" w:color="auto"/>
        <w:right w:val="none" w:sz="0" w:space="0" w:color="auto"/>
      </w:divBdr>
    </w:div>
    <w:div w:id="415055531">
      <w:bodyDiv w:val="1"/>
      <w:marLeft w:val="0"/>
      <w:marRight w:val="0"/>
      <w:marTop w:val="0"/>
      <w:marBottom w:val="0"/>
      <w:divBdr>
        <w:top w:val="none" w:sz="0" w:space="0" w:color="auto"/>
        <w:left w:val="none" w:sz="0" w:space="0" w:color="auto"/>
        <w:bottom w:val="none" w:sz="0" w:space="0" w:color="auto"/>
        <w:right w:val="none" w:sz="0" w:space="0" w:color="auto"/>
      </w:divBdr>
    </w:div>
    <w:div w:id="416556139">
      <w:bodyDiv w:val="1"/>
      <w:marLeft w:val="0"/>
      <w:marRight w:val="0"/>
      <w:marTop w:val="0"/>
      <w:marBottom w:val="0"/>
      <w:divBdr>
        <w:top w:val="none" w:sz="0" w:space="0" w:color="auto"/>
        <w:left w:val="none" w:sz="0" w:space="0" w:color="auto"/>
        <w:bottom w:val="none" w:sz="0" w:space="0" w:color="auto"/>
        <w:right w:val="none" w:sz="0" w:space="0" w:color="auto"/>
      </w:divBdr>
    </w:div>
    <w:div w:id="419253112">
      <w:bodyDiv w:val="1"/>
      <w:marLeft w:val="0"/>
      <w:marRight w:val="0"/>
      <w:marTop w:val="0"/>
      <w:marBottom w:val="0"/>
      <w:divBdr>
        <w:top w:val="none" w:sz="0" w:space="0" w:color="auto"/>
        <w:left w:val="none" w:sz="0" w:space="0" w:color="auto"/>
        <w:bottom w:val="none" w:sz="0" w:space="0" w:color="auto"/>
        <w:right w:val="none" w:sz="0" w:space="0" w:color="auto"/>
      </w:divBdr>
    </w:div>
    <w:div w:id="423188377">
      <w:bodyDiv w:val="1"/>
      <w:marLeft w:val="0"/>
      <w:marRight w:val="0"/>
      <w:marTop w:val="0"/>
      <w:marBottom w:val="0"/>
      <w:divBdr>
        <w:top w:val="none" w:sz="0" w:space="0" w:color="auto"/>
        <w:left w:val="none" w:sz="0" w:space="0" w:color="auto"/>
        <w:bottom w:val="none" w:sz="0" w:space="0" w:color="auto"/>
        <w:right w:val="none" w:sz="0" w:space="0" w:color="auto"/>
      </w:divBdr>
    </w:div>
    <w:div w:id="427236228">
      <w:bodyDiv w:val="1"/>
      <w:marLeft w:val="0"/>
      <w:marRight w:val="0"/>
      <w:marTop w:val="0"/>
      <w:marBottom w:val="0"/>
      <w:divBdr>
        <w:top w:val="none" w:sz="0" w:space="0" w:color="auto"/>
        <w:left w:val="none" w:sz="0" w:space="0" w:color="auto"/>
        <w:bottom w:val="none" w:sz="0" w:space="0" w:color="auto"/>
        <w:right w:val="none" w:sz="0" w:space="0" w:color="auto"/>
      </w:divBdr>
    </w:div>
    <w:div w:id="431050467">
      <w:bodyDiv w:val="1"/>
      <w:marLeft w:val="0"/>
      <w:marRight w:val="0"/>
      <w:marTop w:val="0"/>
      <w:marBottom w:val="0"/>
      <w:divBdr>
        <w:top w:val="none" w:sz="0" w:space="0" w:color="auto"/>
        <w:left w:val="none" w:sz="0" w:space="0" w:color="auto"/>
        <w:bottom w:val="none" w:sz="0" w:space="0" w:color="auto"/>
        <w:right w:val="none" w:sz="0" w:space="0" w:color="auto"/>
      </w:divBdr>
    </w:div>
    <w:div w:id="438381105">
      <w:bodyDiv w:val="1"/>
      <w:marLeft w:val="0"/>
      <w:marRight w:val="0"/>
      <w:marTop w:val="0"/>
      <w:marBottom w:val="0"/>
      <w:divBdr>
        <w:top w:val="none" w:sz="0" w:space="0" w:color="auto"/>
        <w:left w:val="none" w:sz="0" w:space="0" w:color="auto"/>
        <w:bottom w:val="none" w:sz="0" w:space="0" w:color="auto"/>
        <w:right w:val="none" w:sz="0" w:space="0" w:color="auto"/>
      </w:divBdr>
    </w:div>
    <w:div w:id="446630538">
      <w:bodyDiv w:val="1"/>
      <w:marLeft w:val="0"/>
      <w:marRight w:val="0"/>
      <w:marTop w:val="0"/>
      <w:marBottom w:val="0"/>
      <w:divBdr>
        <w:top w:val="none" w:sz="0" w:space="0" w:color="auto"/>
        <w:left w:val="none" w:sz="0" w:space="0" w:color="auto"/>
        <w:bottom w:val="none" w:sz="0" w:space="0" w:color="auto"/>
        <w:right w:val="none" w:sz="0" w:space="0" w:color="auto"/>
      </w:divBdr>
    </w:div>
    <w:div w:id="447117375">
      <w:bodyDiv w:val="1"/>
      <w:marLeft w:val="0"/>
      <w:marRight w:val="0"/>
      <w:marTop w:val="0"/>
      <w:marBottom w:val="0"/>
      <w:divBdr>
        <w:top w:val="none" w:sz="0" w:space="0" w:color="auto"/>
        <w:left w:val="none" w:sz="0" w:space="0" w:color="auto"/>
        <w:bottom w:val="none" w:sz="0" w:space="0" w:color="auto"/>
        <w:right w:val="none" w:sz="0" w:space="0" w:color="auto"/>
      </w:divBdr>
    </w:div>
    <w:div w:id="448596024">
      <w:bodyDiv w:val="1"/>
      <w:marLeft w:val="0"/>
      <w:marRight w:val="0"/>
      <w:marTop w:val="0"/>
      <w:marBottom w:val="0"/>
      <w:divBdr>
        <w:top w:val="none" w:sz="0" w:space="0" w:color="auto"/>
        <w:left w:val="none" w:sz="0" w:space="0" w:color="auto"/>
        <w:bottom w:val="none" w:sz="0" w:space="0" w:color="auto"/>
        <w:right w:val="none" w:sz="0" w:space="0" w:color="auto"/>
      </w:divBdr>
    </w:div>
    <w:div w:id="464665793">
      <w:bodyDiv w:val="1"/>
      <w:marLeft w:val="0"/>
      <w:marRight w:val="0"/>
      <w:marTop w:val="0"/>
      <w:marBottom w:val="0"/>
      <w:divBdr>
        <w:top w:val="none" w:sz="0" w:space="0" w:color="auto"/>
        <w:left w:val="none" w:sz="0" w:space="0" w:color="auto"/>
        <w:bottom w:val="none" w:sz="0" w:space="0" w:color="auto"/>
        <w:right w:val="none" w:sz="0" w:space="0" w:color="auto"/>
      </w:divBdr>
    </w:div>
    <w:div w:id="466944679">
      <w:bodyDiv w:val="1"/>
      <w:marLeft w:val="0"/>
      <w:marRight w:val="0"/>
      <w:marTop w:val="0"/>
      <w:marBottom w:val="0"/>
      <w:divBdr>
        <w:top w:val="none" w:sz="0" w:space="0" w:color="auto"/>
        <w:left w:val="none" w:sz="0" w:space="0" w:color="auto"/>
        <w:bottom w:val="none" w:sz="0" w:space="0" w:color="auto"/>
        <w:right w:val="none" w:sz="0" w:space="0" w:color="auto"/>
      </w:divBdr>
    </w:div>
    <w:div w:id="475923695">
      <w:bodyDiv w:val="1"/>
      <w:marLeft w:val="0"/>
      <w:marRight w:val="0"/>
      <w:marTop w:val="0"/>
      <w:marBottom w:val="0"/>
      <w:divBdr>
        <w:top w:val="none" w:sz="0" w:space="0" w:color="auto"/>
        <w:left w:val="none" w:sz="0" w:space="0" w:color="auto"/>
        <w:bottom w:val="none" w:sz="0" w:space="0" w:color="auto"/>
        <w:right w:val="none" w:sz="0" w:space="0" w:color="auto"/>
      </w:divBdr>
    </w:div>
    <w:div w:id="482544789">
      <w:bodyDiv w:val="1"/>
      <w:marLeft w:val="0"/>
      <w:marRight w:val="0"/>
      <w:marTop w:val="0"/>
      <w:marBottom w:val="0"/>
      <w:divBdr>
        <w:top w:val="none" w:sz="0" w:space="0" w:color="auto"/>
        <w:left w:val="none" w:sz="0" w:space="0" w:color="auto"/>
        <w:bottom w:val="none" w:sz="0" w:space="0" w:color="auto"/>
        <w:right w:val="none" w:sz="0" w:space="0" w:color="auto"/>
      </w:divBdr>
    </w:div>
    <w:div w:id="487132719">
      <w:bodyDiv w:val="1"/>
      <w:marLeft w:val="0"/>
      <w:marRight w:val="0"/>
      <w:marTop w:val="0"/>
      <w:marBottom w:val="0"/>
      <w:divBdr>
        <w:top w:val="none" w:sz="0" w:space="0" w:color="auto"/>
        <w:left w:val="none" w:sz="0" w:space="0" w:color="auto"/>
        <w:bottom w:val="none" w:sz="0" w:space="0" w:color="auto"/>
        <w:right w:val="none" w:sz="0" w:space="0" w:color="auto"/>
      </w:divBdr>
    </w:div>
    <w:div w:id="500657393">
      <w:bodyDiv w:val="1"/>
      <w:marLeft w:val="0"/>
      <w:marRight w:val="0"/>
      <w:marTop w:val="0"/>
      <w:marBottom w:val="0"/>
      <w:divBdr>
        <w:top w:val="none" w:sz="0" w:space="0" w:color="auto"/>
        <w:left w:val="none" w:sz="0" w:space="0" w:color="auto"/>
        <w:bottom w:val="none" w:sz="0" w:space="0" w:color="auto"/>
        <w:right w:val="none" w:sz="0" w:space="0" w:color="auto"/>
      </w:divBdr>
    </w:div>
    <w:div w:id="501432054">
      <w:bodyDiv w:val="1"/>
      <w:marLeft w:val="0"/>
      <w:marRight w:val="0"/>
      <w:marTop w:val="0"/>
      <w:marBottom w:val="0"/>
      <w:divBdr>
        <w:top w:val="none" w:sz="0" w:space="0" w:color="auto"/>
        <w:left w:val="none" w:sz="0" w:space="0" w:color="auto"/>
        <w:bottom w:val="none" w:sz="0" w:space="0" w:color="auto"/>
        <w:right w:val="none" w:sz="0" w:space="0" w:color="auto"/>
      </w:divBdr>
    </w:div>
    <w:div w:id="505479302">
      <w:bodyDiv w:val="1"/>
      <w:marLeft w:val="0"/>
      <w:marRight w:val="0"/>
      <w:marTop w:val="0"/>
      <w:marBottom w:val="0"/>
      <w:divBdr>
        <w:top w:val="none" w:sz="0" w:space="0" w:color="auto"/>
        <w:left w:val="none" w:sz="0" w:space="0" w:color="auto"/>
        <w:bottom w:val="none" w:sz="0" w:space="0" w:color="auto"/>
        <w:right w:val="none" w:sz="0" w:space="0" w:color="auto"/>
      </w:divBdr>
    </w:div>
    <w:div w:id="509100612">
      <w:bodyDiv w:val="1"/>
      <w:marLeft w:val="0"/>
      <w:marRight w:val="0"/>
      <w:marTop w:val="0"/>
      <w:marBottom w:val="0"/>
      <w:divBdr>
        <w:top w:val="none" w:sz="0" w:space="0" w:color="auto"/>
        <w:left w:val="none" w:sz="0" w:space="0" w:color="auto"/>
        <w:bottom w:val="none" w:sz="0" w:space="0" w:color="auto"/>
        <w:right w:val="none" w:sz="0" w:space="0" w:color="auto"/>
      </w:divBdr>
    </w:div>
    <w:div w:id="509294104">
      <w:bodyDiv w:val="1"/>
      <w:marLeft w:val="0"/>
      <w:marRight w:val="0"/>
      <w:marTop w:val="0"/>
      <w:marBottom w:val="0"/>
      <w:divBdr>
        <w:top w:val="none" w:sz="0" w:space="0" w:color="auto"/>
        <w:left w:val="none" w:sz="0" w:space="0" w:color="auto"/>
        <w:bottom w:val="none" w:sz="0" w:space="0" w:color="auto"/>
        <w:right w:val="none" w:sz="0" w:space="0" w:color="auto"/>
      </w:divBdr>
    </w:div>
    <w:div w:id="512916144">
      <w:bodyDiv w:val="1"/>
      <w:marLeft w:val="0"/>
      <w:marRight w:val="0"/>
      <w:marTop w:val="0"/>
      <w:marBottom w:val="0"/>
      <w:divBdr>
        <w:top w:val="none" w:sz="0" w:space="0" w:color="auto"/>
        <w:left w:val="none" w:sz="0" w:space="0" w:color="auto"/>
        <w:bottom w:val="none" w:sz="0" w:space="0" w:color="auto"/>
        <w:right w:val="none" w:sz="0" w:space="0" w:color="auto"/>
      </w:divBdr>
    </w:div>
    <w:div w:id="516193021">
      <w:bodyDiv w:val="1"/>
      <w:marLeft w:val="0"/>
      <w:marRight w:val="0"/>
      <w:marTop w:val="0"/>
      <w:marBottom w:val="0"/>
      <w:divBdr>
        <w:top w:val="none" w:sz="0" w:space="0" w:color="auto"/>
        <w:left w:val="none" w:sz="0" w:space="0" w:color="auto"/>
        <w:bottom w:val="none" w:sz="0" w:space="0" w:color="auto"/>
        <w:right w:val="none" w:sz="0" w:space="0" w:color="auto"/>
      </w:divBdr>
    </w:div>
    <w:div w:id="516308844">
      <w:bodyDiv w:val="1"/>
      <w:marLeft w:val="0"/>
      <w:marRight w:val="0"/>
      <w:marTop w:val="0"/>
      <w:marBottom w:val="0"/>
      <w:divBdr>
        <w:top w:val="none" w:sz="0" w:space="0" w:color="auto"/>
        <w:left w:val="none" w:sz="0" w:space="0" w:color="auto"/>
        <w:bottom w:val="none" w:sz="0" w:space="0" w:color="auto"/>
        <w:right w:val="none" w:sz="0" w:space="0" w:color="auto"/>
      </w:divBdr>
    </w:div>
    <w:div w:id="520700326">
      <w:bodyDiv w:val="1"/>
      <w:marLeft w:val="0"/>
      <w:marRight w:val="0"/>
      <w:marTop w:val="0"/>
      <w:marBottom w:val="0"/>
      <w:divBdr>
        <w:top w:val="none" w:sz="0" w:space="0" w:color="auto"/>
        <w:left w:val="none" w:sz="0" w:space="0" w:color="auto"/>
        <w:bottom w:val="none" w:sz="0" w:space="0" w:color="auto"/>
        <w:right w:val="none" w:sz="0" w:space="0" w:color="auto"/>
      </w:divBdr>
    </w:div>
    <w:div w:id="523330896">
      <w:bodyDiv w:val="1"/>
      <w:marLeft w:val="0"/>
      <w:marRight w:val="0"/>
      <w:marTop w:val="0"/>
      <w:marBottom w:val="0"/>
      <w:divBdr>
        <w:top w:val="none" w:sz="0" w:space="0" w:color="auto"/>
        <w:left w:val="none" w:sz="0" w:space="0" w:color="auto"/>
        <w:bottom w:val="none" w:sz="0" w:space="0" w:color="auto"/>
        <w:right w:val="none" w:sz="0" w:space="0" w:color="auto"/>
      </w:divBdr>
    </w:div>
    <w:div w:id="528956175">
      <w:bodyDiv w:val="1"/>
      <w:marLeft w:val="0"/>
      <w:marRight w:val="0"/>
      <w:marTop w:val="0"/>
      <w:marBottom w:val="0"/>
      <w:divBdr>
        <w:top w:val="none" w:sz="0" w:space="0" w:color="auto"/>
        <w:left w:val="none" w:sz="0" w:space="0" w:color="auto"/>
        <w:bottom w:val="none" w:sz="0" w:space="0" w:color="auto"/>
        <w:right w:val="none" w:sz="0" w:space="0" w:color="auto"/>
      </w:divBdr>
    </w:div>
    <w:div w:id="529683154">
      <w:bodyDiv w:val="1"/>
      <w:marLeft w:val="0"/>
      <w:marRight w:val="0"/>
      <w:marTop w:val="0"/>
      <w:marBottom w:val="0"/>
      <w:divBdr>
        <w:top w:val="none" w:sz="0" w:space="0" w:color="auto"/>
        <w:left w:val="none" w:sz="0" w:space="0" w:color="auto"/>
        <w:bottom w:val="none" w:sz="0" w:space="0" w:color="auto"/>
        <w:right w:val="none" w:sz="0" w:space="0" w:color="auto"/>
      </w:divBdr>
    </w:div>
    <w:div w:id="539978105">
      <w:bodyDiv w:val="1"/>
      <w:marLeft w:val="0"/>
      <w:marRight w:val="0"/>
      <w:marTop w:val="0"/>
      <w:marBottom w:val="0"/>
      <w:divBdr>
        <w:top w:val="none" w:sz="0" w:space="0" w:color="auto"/>
        <w:left w:val="none" w:sz="0" w:space="0" w:color="auto"/>
        <w:bottom w:val="none" w:sz="0" w:space="0" w:color="auto"/>
        <w:right w:val="none" w:sz="0" w:space="0" w:color="auto"/>
      </w:divBdr>
    </w:div>
    <w:div w:id="543712379">
      <w:bodyDiv w:val="1"/>
      <w:marLeft w:val="0"/>
      <w:marRight w:val="0"/>
      <w:marTop w:val="0"/>
      <w:marBottom w:val="0"/>
      <w:divBdr>
        <w:top w:val="none" w:sz="0" w:space="0" w:color="auto"/>
        <w:left w:val="none" w:sz="0" w:space="0" w:color="auto"/>
        <w:bottom w:val="none" w:sz="0" w:space="0" w:color="auto"/>
        <w:right w:val="none" w:sz="0" w:space="0" w:color="auto"/>
      </w:divBdr>
    </w:div>
    <w:div w:id="550531445">
      <w:bodyDiv w:val="1"/>
      <w:marLeft w:val="0"/>
      <w:marRight w:val="0"/>
      <w:marTop w:val="0"/>
      <w:marBottom w:val="0"/>
      <w:divBdr>
        <w:top w:val="none" w:sz="0" w:space="0" w:color="auto"/>
        <w:left w:val="none" w:sz="0" w:space="0" w:color="auto"/>
        <w:bottom w:val="none" w:sz="0" w:space="0" w:color="auto"/>
        <w:right w:val="none" w:sz="0" w:space="0" w:color="auto"/>
      </w:divBdr>
    </w:div>
    <w:div w:id="552470055">
      <w:bodyDiv w:val="1"/>
      <w:marLeft w:val="0"/>
      <w:marRight w:val="0"/>
      <w:marTop w:val="0"/>
      <w:marBottom w:val="0"/>
      <w:divBdr>
        <w:top w:val="none" w:sz="0" w:space="0" w:color="auto"/>
        <w:left w:val="none" w:sz="0" w:space="0" w:color="auto"/>
        <w:bottom w:val="none" w:sz="0" w:space="0" w:color="auto"/>
        <w:right w:val="none" w:sz="0" w:space="0" w:color="auto"/>
      </w:divBdr>
    </w:div>
    <w:div w:id="566577198">
      <w:bodyDiv w:val="1"/>
      <w:marLeft w:val="0"/>
      <w:marRight w:val="0"/>
      <w:marTop w:val="0"/>
      <w:marBottom w:val="0"/>
      <w:divBdr>
        <w:top w:val="none" w:sz="0" w:space="0" w:color="auto"/>
        <w:left w:val="none" w:sz="0" w:space="0" w:color="auto"/>
        <w:bottom w:val="none" w:sz="0" w:space="0" w:color="auto"/>
        <w:right w:val="none" w:sz="0" w:space="0" w:color="auto"/>
      </w:divBdr>
    </w:div>
    <w:div w:id="580916668">
      <w:bodyDiv w:val="1"/>
      <w:marLeft w:val="0"/>
      <w:marRight w:val="0"/>
      <w:marTop w:val="0"/>
      <w:marBottom w:val="0"/>
      <w:divBdr>
        <w:top w:val="none" w:sz="0" w:space="0" w:color="auto"/>
        <w:left w:val="none" w:sz="0" w:space="0" w:color="auto"/>
        <w:bottom w:val="none" w:sz="0" w:space="0" w:color="auto"/>
        <w:right w:val="none" w:sz="0" w:space="0" w:color="auto"/>
      </w:divBdr>
    </w:div>
    <w:div w:id="585724593">
      <w:bodyDiv w:val="1"/>
      <w:marLeft w:val="0"/>
      <w:marRight w:val="0"/>
      <w:marTop w:val="0"/>
      <w:marBottom w:val="0"/>
      <w:divBdr>
        <w:top w:val="none" w:sz="0" w:space="0" w:color="auto"/>
        <w:left w:val="none" w:sz="0" w:space="0" w:color="auto"/>
        <w:bottom w:val="none" w:sz="0" w:space="0" w:color="auto"/>
        <w:right w:val="none" w:sz="0" w:space="0" w:color="auto"/>
      </w:divBdr>
    </w:div>
    <w:div w:id="585842123">
      <w:bodyDiv w:val="1"/>
      <w:marLeft w:val="0"/>
      <w:marRight w:val="0"/>
      <w:marTop w:val="0"/>
      <w:marBottom w:val="0"/>
      <w:divBdr>
        <w:top w:val="none" w:sz="0" w:space="0" w:color="auto"/>
        <w:left w:val="none" w:sz="0" w:space="0" w:color="auto"/>
        <w:bottom w:val="none" w:sz="0" w:space="0" w:color="auto"/>
        <w:right w:val="none" w:sz="0" w:space="0" w:color="auto"/>
      </w:divBdr>
    </w:div>
    <w:div w:id="594634703">
      <w:bodyDiv w:val="1"/>
      <w:marLeft w:val="0"/>
      <w:marRight w:val="0"/>
      <w:marTop w:val="0"/>
      <w:marBottom w:val="0"/>
      <w:divBdr>
        <w:top w:val="none" w:sz="0" w:space="0" w:color="auto"/>
        <w:left w:val="none" w:sz="0" w:space="0" w:color="auto"/>
        <w:bottom w:val="none" w:sz="0" w:space="0" w:color="auto"/>
        <w:right w:val="none" w:sz="0" w:space="0" w:color="auto"/>
      </w:divBdr>
    </w:div>
    <w:div w:id="601303650">
      <w:bodyDiv w:val="1"/>
      <w:marLeft w:val="0"/>
      <w:marRight w:val="0"/>
      <w:marTop w:val="0"/>
      <w:marBottom w:val="0"/>
      <w:divBdr>
        <w:top w:val="none" w:sz="0" w:space="0" w:color="auto"/>
        <w:left w:val="none" w:sz="0" w:space="0" w:color="auto"/>
        <w:bottom w:val="none" w:sz="0" w:space="0" w:color="auto"/>
        <w:right w:val="none" w:sz="0" w:space="0" w:color="auto"/>
      </w:divBdr>
    </w:div>
    <w:div w:id="601380509">
      <w:bodyDiv w:val="1"/>
      <w:marLeft w:val="0"/>
      <w:marRight w:val="0"/>
      <w:marTop w:val="0"/>
      <w:marBottom w:val="0"/>
      <w:divBdr>
        <w:top w:val="none" w:sz="0" w:space="0" w:color="auto"/>
        <w:left w:val="none" w:sz="0" w:space="0" w:color="auto"/>
        <w:bottom w:val="none" w:sz="0" w:space="0" w:color="auto"/>
        <w:right w:val="none" w:sz="0" w:space="0" w:color="auto"/>
      </w:divBdr>
    </w:div>
    <w:div w:id="602303793">
      <w:bodyDiv w:val="1"/>
      <w:marLeft w:val="0"/>
      <w:marRight w:val="0"/>
      <w:marTop w:val="0"/>
      <w:marBottom w:val="0"/>
      <w:divBdr>
        <w:top w:val="none" w:sz="0" w:space="0" w:color="auto"/>
        <w:left w:val="none" w:sz="0" w:space="0" w:color="auto"/>
        <w:bottom w:val="none" w:sz="0" w:space="0" w:color="auto"/>
        <w:right w:val="none" w:sz="0" w:space="0" w:color="auto"/>
      </w:divBdr>
    </w:div>
    <w:div w:id="604117826">
      <w:bodyDiv w:val="1"/>
      <w:marLeft w:val="0"/>
      <w:marRight w:val="0"/>
      <w:marTop w:val="0"/>
      <w:marBottom w:val="0"/>
      <w:divBdr>
        <w:top w:val="none" w:sz="0" w:space="0" w:color="auto"/>
        <w:left w:val="none" w:sz="0" w:space="0" w:color="auto"/>
        <w:bottom w:val="none" w:sz="0" w:space="0" w:color="auto"/>
        <w:right w:val="none" w:sz="0" w:space="0" w:color="auto"/>
      </w:divBdr>
    </w:div>
    <w:div w:id="606429169">
      <w:bodyDiv w:val="1"/>
      <w:marLeft w:val="0"/>
      <w:marRight w:val="0"/>
      <w:marTop w:val="0"/>
      <w:marBottom w:val="0"/>
      <w:divBdr>
        <w:top w:val="none" w:sz="0" w:space="0" w:color="auto"/>
        <w:left w:val="none" w:sz="0" w:space="0" w:color="auto"/>
        <w:bottom w:val="none" w:sz="0" w:space="0" w:color="auto"/>
        <w:right w:val="none" w:sz="0" w:space="0" w:color="auto"/>
      </w:divBdr>
    </w:div>
    <w:div w:id="606667483">
      <w:bodyDiv w:val="1"/>
      <w:marLeft w:val="0"/>
      <w:marRight w:val="0"/>
      <w:marTop w:val="0"/>
      <w:marBottom w:val="0"/>
      <w:divBdr>
        <w:top w:val="none" w:sz="0" w:space="0" w:color="auto"/>
        <w:left w:val="none" w:sz="0" w:space="0" w:color="auto"/>
        <w:bottom w:val="none" w:sz="0" w:space="0" w:color="auto"/>
        <w:right w:val="none" w:sz="0" w:space="0" w:color="auto"/>
      </w:divBdr>
    </w:div>
    <w:div w:id="607784051">
      <w:bodyDiv w:val="1"/>
      <w:marLeft w:val="0"/>
      <w:marRight w:val="0"/>
      <w:marTop w:val="0"/>
      <w:marBottom w:val="0"/>
      <w:divBdr>
        <w:top w:val="none" w:sz="0" w:space="0" w:color="auto"/>
        <w:left w:val="none" w:sz="0" w:space="0" w:color="auto"/>
        <w:bottom w:val="none" w:sz="0" w:space="0" w:color="auto"/>
        <w:right w:val="none" w:sz="0" w:space="0" w:color="auto"/>
      </w:divBdr>
    </w:div>
    <w:div w:id="608511939">
      <w:bodyDiv w:val="1"/>
      <w:marLeft w:val="0"/>
      <w:marRight w:val="0"/>
      <w:marTop w:val="0"/>
      <w:marBottom w:val="0"/>
      <w:divBdr>
        <w:top w:val="none" w:sz="0" w:space="0" w:color="auto"/>
        <w:left w:val="none" w:sz="0" w:space="0" w:color="auto"/>
        <w:bottom w:val="none" w:sz="0" w:space="0" w:color="auto"/>
        <w:right w:val="none" w:sz="0" w:space="0" w:color="auto"/>
      </w:divBdr>
    </w:div>
    <w:div w:id="612329391">
      <w:bodyDiv w:val="1"/>
      <w:marLeft w:val="0"/>
      <w:marRight w:val="0"/>
      <w:marTop w:val="0"/>
      <w:marBottom w:val="0"/>
      <w:divBdr>
        <w:top w:val="none" w:sz="0" w:space="0" w:color="auto"/>
        <w:left w:val="none" w:sz="0" w:space="0" w:color="auto"/>
        <w:bottom w:val="none" w:sz="0" w:space="0" w:color="auto"/>
        <w:right w:val="none" w:sz="0" w:space="0" w:color="auto"/>
      </w:divBdr>
    </w:div>
    <w:div w:id="613512876">
      <w:bodyDiv w:val="1"/>
      <w:marLeft w:val="0"/>
      <w:marRight w:val="0"/>
      <w:marTop w:val="0"/>
      <w:marBottom w:val="0"/>
      <w:divBdr>
        <w:top w:val="none" w:sz="0" w:space="0" w:color="auto"/>
        <w:left w:val="none" w:sz="0" w:space="0" w:color="auto"/>
        <w:bottom w:val="none" w:sz="0" w:space="0" w:color="auto"/>
        <w:right w:val="none" w:sz="0" w:space="0" w:color="auto"/>
      </w:divBdr>
    </w:div>
    <w:div w:id="617104265">
      <w:bodyDiv w:val="1"/>
      <w:marLeft w:val="0"/>
      <w:marRight w:val="0"/>
      <w:marTop w:val="0"/>
      <w:marBottom w:val="0"/>
      <w:divBdr>
        <w:top w:val="none" w:sz="0" w:space="0" w:color="auto"/>
        <w:left w:val="none" w:sz="0" w:space="0" w:color="auto"/>
        <w:bottom w:val="none" w:sz="0" w:space="0" w:color="auto"/>
        <w:right w:val="none" w:sz="0" w:space="0" w:color="auto"/>
      </w:divBdr>
    </w:div>
    <w:div w:id="622923779">
      <w:bodyDiv w:val="1"/>
      <w:marLeft w:val="0"/>
      <w:marRight w:val="0"/>
      <w:marTop w:val="0"/>
      <w:marBottom w:val="0"/>
      <w:divBdr>
        <w:top w:val="none" w:sz="0" w:space="0" w:color="auto"/>
        <w:left w:val="none" w:sz="0" w:space="0" w:color="auto"/>
        <w:bottom w:val="none" w:sz="0" w:space="0" w:color="auto"/>
        <w:right w:val="none" w:sz="0" w:space="0" w:color="auto"/>
      </w:divBdr>
    </w:div>
    <w:div w:id="625082472">
      <w:bodyDiv w:val="1"/>
      <w:marLeft w:val="0"/>
      <w:marRight w:val="0"/>
      <w:marTop w:val="0"/>
      <w:marBottom w:val="0"/>
      <w:divBdr>
        <w:top w:val="none" w:sz="0" w:space="0" w:color="auto"/>
        <w:left w:val="none" w:sz="0" w:space="0" w:color="auto"/>
        <w:bottom w:val="none" w:sz="0" w:space="0" w:color="auto"/>
        <w:right w:val="none" w:sz="0" w:space="0" w:color="auto"/>
      </w:divBdr>
    </w:div>
    <w:div w:id="631522994">
      <w:bodyDiv w:val="1"/>
      <w:marLeft w:val="0"/>
      <w:marRight w:val="0"/>
      <w:marTop w:val="0"/>
      <w:marBottom w:val="0"/>
      <w:divBdr>
        <w:top w:val="none" w:sz="0" w:space="0" w:color="auto"/>
        <w:left w:val="none" w:sz="0" w:space="0" w:color="auto"/>
        <w:bottom w:val="none" w:sz="0" w:space="0" w:color="auto"/>
        <w:right w:val="none" w:sz="0" w:space="0" w:color="auto"/>
      </w:divBdr>
    </w:div>
    <w:div w:id="635989394">
      <w:bodyDiv w:val="1"/>
      <w:marLeft w:val="0"/>
      <w:marRight w:val="0"/>
      <w:marTop w:val="0"/>
      <w:marBottom w:val="0"/>
      <w:divBdr>
        <w:top w:val="none" w:sz="0" w:space="0" w:color="auto"/>
        <w:left w:val="none" w:sz="0" w:space="0" w:color="auto"/>
        <w:bottom w:val="none" w:sz="0" w:space="0" w:color="auto"/>
        <w:right w:val="none" w:sz="0" w:space="0" w:color="auto"/>
      </w:divBdr>
    </w:div>
    <w:div w:id="641620672">
      <w:bodyDiv w:val="1"/>
      <w:marLeft w:val="0"/>
      <w:marRight w:val="0"/>
      <w:marTop w:val="0"/>
      <w:marBottom w:val="0"/>
      <w:divBdr>
        <w:top w:val="none" w:sz="0" w:space="0" w:color="auto"/>
        <w:left w:val="none" w:sz="0" w:space="0" w:color="auto"/>
        <w:bottom w:val="none" w:sz="0" w:space="0" w:color="auto"/>
        <w:right w:val="none" w:sz="0" w:space="0" w:color="auto"/>
      </w:divBdr>
    </w:div>
    <w:div w:id="642851237">
      <w:bodyDiv w:val="1"/>
      <w:marLeft w:val="0"/>
      <w:marRight w:val="0"/>
      <w:marTop w:val="0"/>
      <w:marBottom w:val="0"/>
      <w:divBdr>
        <w:top w:val="none" w:sz="0" w:space="0" w:color="auto"/>
        <w:left w:val="none" w:sz="0" w:space="0" w:color="auto"/>
        <w:bottom w:val="none" w:sz="0" w:space="0" w:color="auto"/>
        <w:right w:val="none" w:sz="0" w:space="0" w:color="auto"/>
      </w:divBdr>
    </w:div>
    <w:div w:id="644243341">
      <w:bodyDiv w:val="1"/>
      <w:marLeft w:val="0"/>
      <w:marRight w:val="0"/>
      <w:marTop w:val="0"/>
      <w:marBottom w:val="0"/>
      <w:divBdr>
        <w:top w:val="none" w:sz="0" w:space="0" w:color="auto"/>
        <w:left w:val="none" w:sz="0" w:space="0" w:color="auto"/>
        <w:bottom w:val="none" w:sz="0" w:space="0" w:color="auto"/>
        <w:right w:val="none" w:sz="0" w:space="0" w:color="auto"/>
      </w:divBdr>
    </w:div>
    <w:div w:id="652180629">
      <w:bodyDiv w:val="1"/>
      <w:marLeft w:val="0"/>
      <w:marRight w:val="0"/>
      <w:marTop w:val="0"/>
      <w:marBottom w:val="0"/>
      <w:divBdr>
        <w:top w:val="none" w:sz="0" w:space="0" w:color="auto"/>
        <w:left w:val="none" w:sz="0" w:space="0" w:color="auto"/>
        <w:bottom w:val="none" w:sz="0" w:space="0" w:color="auto"/>
        <w:right w:val="none" w:sz="0" w:space="0" w:color="auto"/>
      </w:divBdr>
    </w:div>
    <w:div w:id="653800218">
      <w:bodyDiv w:val="1"/>
      <w:marLeft w:val="0"/>
      <w:marRight w:val="0"/>
      <w:marTop w:val="0"/>
      <w:marBottom w:val="0"/>
      <w:divBdr>
        <w:top w:val="none" w:sz="0" w:space="0" w:color="auto"/>
        <w:left w:val="none" w:sz="0" w:space="0" w:color="auto"/>
        <w:bottom w:val="none" w:sz="0" w:space="0" w:color="auto"/>
        <w:right w:val="none" w:sz="0" w:space="0" w:color="auto"/>
      </w:divBdr>
    </w:div>
    <w:div w:id="658658090">
      <w:bodyDiv w:val="1"/>
      <w:marLeft w:val="0"/>
      <w:marRight w:val="0"/>
      <w:marTop w:val="0"/>
      <w:marBottom w:val="0"/>
      <w:divBdr>
        <w:top w:val="none" w:sz="0" w:space="0" w:color="auto"/>
        <w:left w:val="none" w:sz="0" w:space="0" w:color="auto"/>
        <w:bottom w:val="none" w:sz="0" w:space="0" w:color="auto"/>
        <w:right w:val="none" w:sz="0" w:space="0" w:color="auto"/>
      </w:divBdr>
    </w:div>
    <w:div w:id="662465066">
      <w:bodyDiv w:val="1"/>
      <w:marLeft w:val="0"/>
      <w:marRight w:val="0"/>
      <w:marTop w:val="0"/>
      <w:marBottom w:val="0"/>
      <w:divBdr>
        <w:top w:val="none" w:sz="0" w:space="0" w:color="auto"/>
        <w:left w:val="none" w:sz="0" w:space="0" w:color="auto"/>
        <w:bottom w:val="none" w:sz="0" w:space="0" w:color="auto"/>
        <w:right w:val="none" w:sz="0" w:space="0" w:color="auto"/>
      </w:divBdr>
    </w:div>
    <w:div w:id="666252207">
      <w:bodyDiv w:val="1"/>
      <w:marLeft w:val="0"/>
      <w:marRight w:val="0"/>
      <w:marTop w:val="0"/>
      <w:marBottom w:val="0"/>
      <w:divBdr>
        <w:top w:val="none" w:sz="0" w:space="0" w:color="auto"/>
        <w:left w:val="none" w:sz="0" w:space="0" w:color="auto"/>
        <w:bottom w:val="none" w:sz="0" w:space="0" w:color="auto"/>
        <w:right w:val="none" w:sz="0" w:space="0" w:color="auto"/>
      </w:divBdr>
    </w:div>
    <w:div w:id="671298127">
      <w:bodyDiv w:val="1"/>
      <w:marLeft w:val="0"/>
      <w:marRight w:val="0"/>
      <w:marTop w:val="0"/>
      <w:marBottom w:val="0"/>
      <w:divBdr>
        <w:top w:val="none" w:sz="0" w:space="0" w:color="auto"/>
        <w:left w:val="none" w:sz="0" w:space="0" w:color="auto"/>
        <w:bottom w:val="none" w:sz="0" w:space="0" w:color="auto"/>
        <w:right w:val="none" w:sz="0" w:space="0" w:color="auto"/>
      </w:divBdr>
    </w:div>
    <w:div w:id="676932135">
      <w:bodyDiv w:val="1"/>
      <w:marLeft w:val="0"/>
      <w:marRight w:val="0"/>
      <w:marTop w:val="0"/>
      <w:marBottom w:val="0"/>
      <w:divBdr>
        <w:top w:val="none" w:sz="0" w:space="0" w:color="auto"/>
        <w:left w:val="none" w:sz="0" w:space="0" w:color="auto"/>
        <w:bottom w:val="none" w:sz="0" w:space="0" w:color="auto"/>
        <w:right w:val="none" w:sz="0" w:space="0" w:color="auto"/>
      </w:divBdr>
    </w:div>
    <w:div w:id="680668655">
      <w:bodyDiv w:val="1"/>
      <w:marLeft w:val="0"/>
      <w:marRight w:val="0"/>
      <w:marTop w:val="0"/>
      <w:marBottom w:val="0"/>
      <w:divBdr>
        <w:top w:val="none" w:sz="0" w:space="0" w:color="auto"/>
        <w:left w:val="none" w:sz="0" w:space="0" w:color="auto"/>
        <w:bottom w:val="none" w:sz="0" w:space="0" w:color="auto"/>
        <w:right w:val="none" w:sz="0" w:space="0" w:color="auto"/>
      </w:divBdr>
    </w:div>
    <w:div w:id="681008762">
      <w:bodyDiv w:val="1"/>
      <w:marLeft w:val="0"/>
      <w:marRight w:val="0"/>
      <w:marTop w:val="0"/>
      <w:marBottom w:val="0"/>
      <w:divBdr>
        <w:top w:val="none" w:sz="0" w:space="0" w:color="auto"/>
        <w:left w:val="none" w:sz="0" w:space="0" w:color="auto"/>
        <w:bottom w:val="none" w:sz="0" w:space="0" w:color="auto"/>
        <w:right w:val="none" w:sz="0" w:space="0" w:color="auto"/>
      </w:divBdr>
    </w:div>
    <w:div w:id="698550301">
      <w:bodyDiv w:val="1"/>
      <w:marLeft w:val="0"/>
      <w:marRight w:val="0"/>
      <w:marTop w:val="0"/>
      <w:marBottom w:val="0"/>
      <w:divBdr>
        <w:top w:val="none" w:sz="0" w:space="0" w:color="auto"/>
        <w:left w:val="none" w:sz="0" w:space="0" w:color="auto"/>
        <w:bottom w:val="none" w:sz="0" w:space="0" w:color="auto"/>
        <w:right w:val="none" w:sz="0" w:space="0" w:color="auto"/>
      </w:divBdr>
    </w:div>
    <w:div w:id="699740537">
      <w:bodyDiv w:val="1"/>
      <w:marLeft w:val="0"/>
      <w:marRight w:val="0"/>
      <w:marTop w:val="0"/>
      <w:marBottom w:val="0"/>
      <w:divBdr>
        <w:top w:val="none" w:sz="0" w:space="0" w:color="auto"/>
        <w:left w:val="none" w:sz="0" w:space="0" w:color="auto"/>
        <w:bottom w:val="none" w:sz="0" w:space="0" w:color="auto"/>
        <w:right w:val="none" w:sz="0" w:space="0" w:color="auto"/>
      </w:divBdr>
    </w:div>
    <w:div w:id="705907394">
      <w:bodyDiv w:val="1"/>
      <w:marLeft w:val="0"/>
      <w:marRight w:val="0"/>
      <w:marTop w:val="0"/>
      <w:marBottom w:val="0"/>
      <w:divBdr>
        <w:top w:val="none" w:sz="0" w:space="0" w:color="auto"/>
        <w:left w:val="none" w:sz="0" w:space="0" w:color="auto"/>
        <w:bottom w:val="none" w:sz="0" w:space="0" w:color="auto"/>
        <w:right w:val="none" w:sz="0" w:space="0" w:color="auto"/>
      </w:divBdr>
    </w:div>
    <w:div w:id="709036431">
      <w:bodyDiv w:val="1"/>
      <w:marLeft w:val="0"/>
      <w:marRight w:val="0"/>
      <w:marTop w:val="0"/>
      <w:marBottom w:val="0"/>
      <w:divBdr>
        <w:top w:val="none" w:sz="0" w:space="0" w:color="auto"/>
        <w:left w:val="none" w:sz="0" w:space="0" w:color="auto"/>
        <w:bottom w:val="none" w:sz="0" w:space="0" w:color="auto"/>
        <w:right w:val="none" w:sz="0" w:space="0" w:color="auto"/>
      </w:divBdr>
    </w:div>
    <w:div w:id="711613003">
      <w:bodyDiv w:val="1"/>
      <w:marLeft w:val="0"/>
      <w:marRight w:val="0"/>
      <w:marTop w:val="0"/>
      <w:marBottom w:val="0"/>
      <w:divBdr>
        <w:top w:val="none" w:sz="0" w:space="0" w:color="auto"/>
        <w:left w:val="none" w:sz="0" w:space="0" w:color="auto"/>
        <w:bottom w:val="none" w:sz="0" w:space="0" w:color="auto"/>
        <w:right w:val="none" w:sz="0" w:space="0" w:color="auto"/>
      </w:divBdr>
    </w:div>
    <w:div w:id="717321547">
      <w:bodyDiv w:val="1"/>
      <w:marLeft w:val="0"/>
      <w:marRight w:val="0"/>
      <w:marTop w:val="0"/>
      <w:marBottom w:val="0"/>
      <w:divBdr>
        <w:top w:val="none" w:sz="0" w:space="0" w:color="auto"/>
        <w:left w:val="none" w:sz="0" w:space="0" w:color="auto"/>
        <w:bottom w:val="none" w:sz="0" w:space="0" w:color="auto"/>
        <w:right w:val="none" w:sz="0" w:space="0" w:color="auto"/>
      </w:divBdr>
    </w:div>
    <w:div w:id="718168608">
      <w:bodyDiv w:val="1"/>
      <w:marLeft w:val="0"/>
      <w:marRight w:val="0"/>
      <w:marTop w:val="0"/>
      <w:marBottom w:val="0"/>
      <w:divBdr>
        <w:top w:val="none" w:sz="0" w:space="0" w:color="auto"/>
        <w:left w:val="none" w:sz="0" w:space="0" w:color="auto"/>
        <w:bottom w:val="none" w:sz="0" w:space="0" w:color="auto"/>
        <w:right w:val="none" w:sz="0" w:space="0" w:color="auto"/>
      </w:divBdr>
    </w:div>
    <w:div w:id="726729716">
      <w:bodyDiv w:val="1"/>
      <w:marLeft w:val="0"/>
      <w:marRight w:val="0"/>
      <w:marTop w:val="0"/>
      <w:marBottom w:val="0"/>
      <w:divBdr>
        <w:top w:val="none" w:sz="0" w:space="0" w:color="auto"/>
        <w:left w:val="none" w:sz="0" w:space="0" w:color="auto"/>
        <w:bottom w:val="none" w:sz="0" w:space="0" w:color="auto"/>
        <w:right w:val="none" w:sz="0" w:space="0" w:color="auto"/>
      </w:divBdr>
    </w:div>
    <w:div w:id="726994100">
      <w:bodyDiv w:val="1"/>
      <w:marLeft w:val="0"/>
      <w:marRight w:val="0"/>
      <w:marTop w:val="0"/>
      <w:marBottom w:val="0"/>
      <w:divBdr>
        <w:top w:val="none" w:sz="0" w:space="0" w:color="auto"/>
        <w:left w:val="none" w:sz="0" w:space="0" w:color="auto"/>
        <w:bottom w:val="none" w:sz="0" w:space="0" w:color="auto"/>
        <w:right w:val="none" w:sz="0" w:space="0" w:color="auto"/>
      </w:divBdr>
    </w:div>
    <w:div w:id="730613435">
      <w:bodyDiv w:val="1"/>
      <w:marLeft w:val="0"/>
      <w:marRight w:val="0"/>
      <w:marTop w:val="0"/>
      <w:marBottom w:val="0"/>
      <w:divBdr>
        <w:top w:val="none" w:sz="0" w:space="0" w:color="auto"/>
        <w:left w:val="none" w:sz="0" w:space="0" w:color="auto"/>
        <w:bottom w:val="none" w:sz="0" w:space="0" w:color="auto"/>
        <w:right w:val="none" w:sz="0" w:space="0" w:color="auto"/>
      </w:divBdr>
    </w:div>
    <w:div w:id="734545142">
      <w:bodyDiv w:val="1"/>
      <w:marLeft w:val="0"/>
      <w:marRight w:val="0"/>
      <w:marTop w:val="0"/>
      <w:marBottom w:val="0"/>
      <w:divBdr>
        <w:top w:val="none" w:sz="0" w:space="0" w:color="auto"/>
        <w:left w:val="none" w:sz="0" w:space="0" w:color="auto"/>
        <w:bottom w:val="none" w:sz="0" w:space="0" w:color="auto"/>
        <w:right w:val="none" w:sz="0" w:space="0" w:color="auto"/>
      </w:divBdr>
    </w:div>
    <w:div w:id="738787834">
      <w:bodyDiv w:val="1"/>
      <w:marLeft w:val="0"/>
      <w:marRight w:val="0"/>
      <w:marTop w:val="0"/>
      <w:marBottom w:val="0"/>
      <w:divBdr>
        <w:top w:val="none" w:sz="0" w:space="0" w:color="auto"/>
        <w:left w:val="none" w:sz="0" w:space="0" w:color="auto"/>
        <w:bottom w:val="none" w:sz="0" w:space="0" w:color="auto"/>
        <w:right w:val="none" w:sz="0" w:space="0" w:color="auto"/>
      </w:divBdr>
    </w:div>
    <w:div w:id="742726277">
      <w:bodyDiv w:val="1"/>
      <w:marLeft w:val="0"/>
      <w:marRight w:val="0"/>
      <w:marTop w:val="0"/>
      <w:marBottom w:val="0"/>
      <w:divBdr>
        <w:top w:val="none" w:sz="0" w:space="0" w:color="auto"/>
        <w:left w:val="none" w:sz="0" w:space="0" w:color="auto"/>
        <w:bottom w:val="none" w:sz="0" w:space="0" w:color="auto"/>
        <w:right w:val="none" w:sz="0" w:space="0" w:color="auto"/>
      </w:divBdr>
    </w:div>
    <w:div w:id="748428012">
      <w:bodyDiv w:val="1"/>
      <w:marLeft w:val="0"/>
      <w:marRight w:val="0"/>
      <w:marTop w:val="0"/>
      <w:marBottom w:val="0"/>
      <w:divBdr>
        <w:top w:val="none" w:sz="0" w:space="0" w:color="auto"/>
        <w:left w:val="none" w:sz="0" w:space="0" w:color="auto"/>
        <w:bottom w:val="none" w:sz="0" w:space="0" w:color="auto"/>
        <w:right w:val="none" w:sz="0" w:space="0" w:color="auto"/>
      </w:divBdr>
    </w:div>
    <w:div w:id="749157421">
      <w:bodyDiv w:val="1"/>
      <w:marLeft w:val="0"/>
      <w:marRight w:val="0"/>
      <w:marTop w:val="0"/>
      <w:marBottom w:val="0"/>
      <w:divBdr>
        <w:top w:val="none" w:sz="0" w:space="0" w:color="auto"/>
        <w:left w:val="none" w:sz="0" w:space="0" w:color="auto"/>
        <w:bottom w:val="none" w:sz="0" w:space="0" w:color="auto"/>
        <w:right w:val="none" w:sz="0" w:space="0" w:color="auto"/>
      </w:divBdr>
    </w:div>
    <w:div w:id="750812717">
      <w:bodyDiv w:val="1"/>
      <w:marLeft w:val="0"/>
      <w:marRight w:val="0"/>
      <w:marTop w:val="0"/>
      <w:marBottom w:val="0"/>
      <w:divBdr>
        <w:top w:val="none" w:sz="0" w:space="0" w:color="auto"/>
        <w:left w:val="none" w:sz="0" w:space="0" w:color="auto"/>
        <w:bottom w:val="none" w:sz="0" w:space="0" w:color="auto"/>
        <w:right w:val="none" w:sz="0" w:space="0" w:color="auto"/>
      </w:divBdr>
    </w:div>
    <w:div w:id="752901160">
      <w:bodyDiv w:val="1"/>
      <w:marLeft w:val="0"/>
      <w:marRight w:val="0"/>
      <w:marTop w:val="0"/>
      <w:marBottom w:val="0"/>
      <w:divBdr>
        <w:top w:val="none" w:sz="0" w:space="0" w:color="auto"/>
        <w:left w:val="none" w:sz="0" w:space="0" w:color="auto"/>
        <w:bottom w:val="none" w:sz="0" w:space="0" w:color="auto"/>
        <w:right w:val="none" w:sz="0" w:space="0" w:color="auto"/>
      </w:divBdr>
    </w:div>
    <w:div w:id="759715927">
      <w:bodyDiv w:val="1"/>
      <w:marLeft w:val="0"/>
      <w:marRight w:val="0"/>
      <w:marTop w:val="0"/>
      <w:marBottom w:val="0"/>
      <w:divBdr>
        <w:top w:val="none" w:sz="0" w:space="0" w:color="auto"/>
        <w:left w:val="none" w:sz="0" w:space="0" w:color="auto"/>
        <w:bottom w:val="none" w:sz="0" w:space="0" w:color="auto"/>
        <w:right w:val="none" w:sz="0" w:space="0" w:color="auto"/>
      </w:divBdr>
    </w:div>
    <w:div w:id="774254649">
      <w:bodyDiv w:val="1"/>
      <w:marLeft w:val="0"/>
      <w:marRight w:val="0"/>
      <w:marTop w:val="0"/>
      <w:marBottom w:val="0"/>
      <w:divBdr>
        <w:top w:val="none" w:sz="0" w:space="0" w:color="auto"/>
        <w:left w:val="none" w:sz="0" w:space="0" w:color="auto"/>
        <w:bottom w:val="none" w:sz="0" w:space="0" w:color="auto"/>
        <w:right w:val="none" w:sz="0" w:space="0" w:color="auto"/>
      </w:divBdr>
    </w:div>
    <w:div w:id="776295413">
      <w:bodyDiv w:val="1"/>
      <w:marLeft w:val="0"/>
      <w:marRight w:val="0"/>
      <w:marTop w:val="0"/>
      <w:marBottom w:val="0"/>
      <w:divBdr>
        <w:top w:val="none" w:sz="0" w:space="0" w:color="auto"/>
        <w:left w:val="none" w:sz="0" w:space="0" w:color="auto"/>
        <w:bottom w:val="none" w:sz="0" w:space="0" w:color="auto"/>
        <w:right w:val="none" w:sz="0" w:space="0" w:color="auto"/>
      </w:divBdr>
    </w:div>
    <w:div w:id="780876139">
      <w:bodyDiv w:val="1"/>
      <w:marLeft w:val="0"/>
      <w:marRight w:val="0"/>
      <w:marTop w:val="0"/>
      <w:marBottom w:val="0"/>
      <w:divBdr>
        <w:top w:val="none" w:sz="0" w:space="0" w:color="auto"/>
        <w:left w:val="none" w:sz="0" w:space="0" w:color="auto"/>
        <w:bottom w:val="none" w:sz="0" w:space="0" w:color="auto"/>
        <w:right w:val="none" w:sz="0" w:space="0" w:color="auto"/>
      </w:divBdr>
    </w:div>
    <w:div w:id="786050218">
      <w:bodyDiv w:val="1"/>
      <w:marLeft w:val="0"/>
      <w:marRight w:val="0"/>
      <w:marTop w:val="0"/>
      <w:marBottom w:val="0"/>
      <w:divBdr>
        <w:top w:val="none" w:sz="0" w:space="0" w:color="auto"/>
        <w:left w:val="none" w:sz="0" w:space="0" w:color="auto"/>
        <w:bottom w:val="none" w:sz="0" w:space="0" w:color="auto"/>
        <w:right w:val="none" w:sz="0" w:space="0" w:color="auto"/>
      </w:divBdr>
    </w:div>
    <w:div w:id="787621138">
      <w:bodyDiv w:val="1"/>
      <w:marLeft w:val="0"/>
      <w:marRight w:val="0"/>
      <w:marTop w:val="0"/>
      <w:marBottom w:val="0"/>
      <w:divBdr>
        <w:top w:val="none" w:sz="0" w:space="0" w:color="auto"/>
        <w:left w:val="none" w:sz="0" w:space="0" w:color="auto"/>
        <w:bottom w:val="none" w:sz="0" w:space="0" w:color="auto"/>
        <w:right w:val="none" w:sz="0" w:space="0" w:color="auto"/>
      </w:divBdr>
    </w:div>
    <w:div w:id="796333777">
      <w:bodyDiv w:val="1"/>
      <w:marLeft w:val="0"/>
      <w:marRight w:val="0"/>
      <w:marTop w:val="0"/>
      <w:marBottom w:val="0"/>
      <w:divBdr>
        <w:top w:val="none" w:sz="0" w:space="0" w:color="auto"/>
        <w:left w:val="none" w:sz="0" w:space="0" w:color="auto"/>
        <w:bottom w:val="none" w:sz="0" w:space="0" w:color="auto"/>
        <w:right w:val="none" w:sz="0" w:space="0" w:color="auto"/>
      </w:divBdr>
    </w:div>
    <w:div w:id="797602394">
      <w:bodyDiv w:val="1"/>
      <w:marLeft w:val="0"/>
      <w:marRight w:val="0"/>
      <w:marTop w:val="0"/>
      <w:marBottom w:val="0"/>
      <w:divBdr>
        <w:top w:val="none" w:sz="0" w:space="0" w:color="auto"/>
        <w:left w:val="none" w:sz="0" w:space="0" w:color="auto"/>
        <w:bottom w:val="none" w:sz="0" w:space="0" w:color="auto"/>
        <w:right w:val="none" w:sz="0" w:space="0" w:color="auto"/>
      </w:divBdr>
    </w:div>
    <w:div w:id="801389676">
      <w:bodyDiv w:val="1"/>
      <w:marLeft w:val="0"/>
      <w:marRight w:val="0"/>
      <w:marTop w:val="0"/>
      <w:marBottom w:val="0"/>
      <w:divBdr>
        <w:top w:val="none" w:sz="0" w:space="0" w:color="auto"/>
        <w:left w:val="none" w:sz="0" w:space="0" w:color="auto"/>
        <w:bottom w:val="none" w:sz="0" w:space="0" w:color="auto"/>
        <w:right w:val="none" w:sz="0" w:space="0" w:color="auto"/>
      </w:divBdr>
    </w:div>
    <w:div w:id="802121115">
      <w:bodyDiv w:val="1"/>
      <w:marLeft w:val="0"/>
      <w:marRight w:val="0"/>
      <w:marTop w:val="0"/>
      <w:marBottom w:val="0"/>
      <w:divBdr>
        <w:top w:val="none" w:sz="0" w:space="0" w:color="auto"/>
        <w:left w:val="none" w:sz="0" w:space="0" w:color="auto"/>
        <w:bottom w:val="none" w:sz="0" w:space="0" w:color="auto"/>
        <w:right w:val="none" w:sz="0" w:space="0" w:color="auto"/>
      </w:divBdr>
    </w:div>
    <w:div w:id="808205798">
      <w:bodyDiv w:val="1"/>
      <w:marLeft w:val="0"/>
      <w:marRight w:val="0"/>
      <w:marTop w:val="0"/>
      <w:marBottom w:val="0"/>
      <w:divBdr>
        <w:top w:val="none" w:sz="0" w:space="0" w:color="auto"/>
        <w:left w:val="none" w:sz="0" w:space="0" w:color="auto"/>
        <w:bottom w:val="none" w:sz="0" w:space="0" w:color="auto"/>
        <w:right w:val="none" w:sz="0" w:space="0" w:color="auto"/>
      </w:divBdr>
    </w:div>
    <w:div w:id="810176354">
      <w:bodyDiv w:val="1"/>
      <w:marLeft w:val="0"/>
      <w:marRight w:val="0"/>
      <w:marTop w:val="0"/>
      <w:marBottom w:val="0"/>
      <w:divBdr>
        <w:top w:val="none" w:sz="0" w:space="0" w:color="auto"/>
        <w:left w:val="none" w:sz="0" w:space="0" w:color="auto"/>
        <w:bottom w:val="none" w:sz="0" w:space="0" w:color="auto"/>
        <w:right w:val="none" w:sz="0" w:space="0" w:color="auto"/>
      </w:divBdr>
    </w:div>
    <w:div w:id="811756777">
      <w:bodyDiv w:val="1"/>
      <w:marLeft w:val="0"/>
      <w:marRight w:val="0"/>
      <w:marTop w:val="0"/>
      <w:marBottom w:val="0"/>
      <w:divBdr>
        <w:top w:val="none" w:sz="0" w:space="0" w:color="auto"/>
        <w:left w:val="none" w:sz="0" w:space="0" w:color="auto"/>
        <w:bottom w:val="none" w:sz="0" w:space="0" w:color="auto"/>
        <w:right w:val="none" w:sz="0" w:space="0" w:color="auto"/>
      </w:divBdr>
    </w:div>
    <w:div w:id="812793992">
      <w:bodyDiv w:val="1"/>
      <w:marLeft w:val="0"/>
      <w:marRight w:val="0"/>
      <w:marTop w:val="0"/>
      <w:marBottom w:val="0"/>
      <w:divBdr>
        <w:top w:val="none" w:sz="0" w:space="0" w:color="auto"/>
        <w:left w:val="none" w:sz="0" w:space="0" w:color="auto"/>
        <w:bottom w:val="none" w:sz="0" w:space="0" w:color="auto"/>
        <w:right w:val="none" w:sz="0" w:space="0" w:color="auto"/>
      </w:divBdr>
    </w:div>
    <w:div w:id="822744182">
      <w:bodyDiv w:val="1"/>
      <w:marLeft w:val="0"/>
      <w:marRight w:val="0"/>
      <w:marTop w:val="0"/>
      <w:marBottom w:val="0"/>
      <w:divBdr>
        <w:top w:val="none" w:sz="0" w:space="0" w:color="auto"/>
        <w:left w:val="none" w:sz="0" w:space="0" w:color="auto"/>
        <w:bottom w:val="none" w:sz="0" w:space="0" w:color="auto"/>
        <w:right w:val="none" w:sz="0" w:space="0" w:color="auto"/>
      </w:divBdr>
    </w:div>
    <w:div w:id="847866207">
      <w:bodyDiv w:val="1"/>
      <w:marLeft w:val="0"/>
      <w:marRight w:val="0"/>
      <w:marTop w:val="0"/>
      <w:marBottom w:val="0"/>
      <w:divBdr>
        <w:top w:val="none" w:sz="0" w:space="0" w:color="auto"/>
        <w:left w:val="none" w:sz="0" w:space="0" w:color="auto"/>
        <w:bottom w:val="none" w:sz="0" w:space="0" w:color="auto"/>
        <w:right w:val="none" w:sz="0" w:space="0" w:color="auto"/>
      </w:divBdr>
    </w:div>
    <w:div w:id="850074097">
      <w:bodyDiv w:val="1"/>
      <w:marLeft w:val="0"/>
      <w:marRight w:val="0"/>
      <w:marTop w:val="0"/>
      <w:marBottom w:val="0"/>
      <w:divBdr>
        <w:top w:val="none" w:sz="0" w:space="0" w:color="auto"/>
        <w:left w:val="none" w:sz="0" w:space="0" w:color="auto"/>
        <w:bottom w:val="none" w:sz="0" w:space="0" w:color="auto"/>
        <w:right w:val="none" w:sz="0" w:space="0" w:color="auto"/>
      </w:divBdr>
    </w:div>
    <w:div w:id="854079883">
      <w:bodyDiv w:val="1"/>
      <w:marLeft w:val="0"/>
      <w:marRight w:val="0"/>
      <w:marTop w:val="0"/>
      <w:marBottom w:val="0"/>
      <w:divBdr>
        <w:top w:val="none" w:sz="0" w:space="0" w:color="auto"/>
        <w:left w:val="none" w:sz="0" w:space="0" w:color="auto"/>
        <w:bottom w:val="none" w:sz="0" w:space="0" w:color="auto"/>
        <w:right w:val="none" w:sz="0" w:space="0" w:color="auto"/>
      </w:divBdr>
    </w:div>
    <w:div w:id="863909793">
      <w:bodyDiv w:val="1"/>
      <w:marLeft w:val="0"/>
      <w:marRight w:val="0"/>
      <w:marTop w:val="0"/>
      <w:marBottom w:val="0"/>
      <w:divBdr>
        <w:top w:val="none" w:sz="0" w:space="0" w:color="auto"/>
        <w:left w:val="none" w:sz="0" w:space="0" w:color="auto"/>
        <w:bottom w:val="none" w:sz="0" w:space="0" w:color="auto"/>
        <w:right w:val="none" w:sz="0" w:space="0" w:color="auto"/>
      </w:divBdr>
    </w:div>
    <w:div w:id="865604897">
      <w:bodyDiv w:val="1"/>
      <w:marLeft w:val="0"/>
      <w:marRight w:val="0"/>
      <w:marTop w:val="0"/>
      <w:marBottom w:val="0"/>
      <w:divBdr>
        <w:top w:val="none" w:sz="0" w:space="0" w:color="auto"/>
        <w:left w:val="none" w:sz="0" w:space="0" w:color="auto"/>
        <w:bottom w:val="none" w:sz="0" w:space="0" w:color="auto"/>
        <w:right w:val="none" w:sz="0" w:space="0" w:color="auto"/>
      </w:divBdr>
    </w:div>
    <w:div w:id="875120213">
      <w:bodyDiv w:val="1"/>
      <w:marLeft w:val="0"/>
      <w:marRight w:val="0"/>
      <w:marTop w:val="0"/>
      <w:marBottom w:val="0"/>
      <w:divBdr>
        <w:top w:val="none" w:sz="0" w:space="0" w:color="auto"/>
        <w:left w:val="none" w:sz="0" w:space="0" w:color="auto"/>
        <w:bottom w:val="none" w:sz="0" w:space="0" w:color="auto"/>
        <w:right w:val="none" w:sz="0" w:space="0" w:color="auto"/>
      </w:divBdr>
    </w:div>
    <w:div w:id="877355815">
      <w:bodyDiv w:val="1"/>
      <w:marLeft w:val="0"/>
      <w:marRight w:val="0"/>
      <w:marTop w:val="0"/>
      <w:marBottom w:val="0"/>
      <w:divBdr>
        <w:top w:val="none" w:sz="0" w:space="0" w:color="auto"/>
        <w:left w:val="none" w:sz="0" w:space="0" w:color="auto"/>
        <w:bottom w:val="none" w:sz="0" w:space="0" w:color="auto"/>
        <w:right w:val="none" w:sz="0" w:space="0" w:color="auto"/>
      </w:divBdr>
    </w:div>
    <w:div w:id="889194443">
      <w:bodyDiv w:val="1"/>
      <w:marLeft w:val="0"/>
      <w:marRight w:val="0"/>
      <w:marTop w:val="0"/>
      <w:marBottom w:val="0"/>
      <w:divBdr>
        <w:top w:val="none" w:sz="0" w:space="0" w:color="auto"/>
        <w:left w:val="none" w:sz="0" w:space="0" w:color="auto"/>
        <w:bottom w:val="none" w:sz="0" w:space="0" w:color="auto"/>
        <w:right w:val="none" w:sz="0" w:space="0" w:color="auto"/>
      </w:divBdr>
    </w:div>
    <w:div w:id="889196090">
      <w:bodyDiv w:val="1"/>
      <w:marLeft w:val="0"/>
      <w:marRight w:val="0"/>
      <w:marTop w:val="0"/>
      <w:marBottom w:val="0"/>
      <w:divBdr>
        <w:top w:val="none" w:sz="0" w:space="0" w:color="auto"/>
        <w:left w:val="none" w:sz="0" w:space="0" w:color="auto"/>
        <w:bottom w:val="none" w:sz="0" w:space="0" w:color="auto"/>
        <w:right w:val="none" w:sz="0" w:space="0" w:color="auto"/>
      </w:divBdr>
    </w:div>
    <w:div w:id="891575125">
      <w:bodyDiv w:val="1"/>
      <w:marLeft w:val="0"/>
      <w:marRight w:val="0"/>
      <w:marTop w:val="0"/>
      <w:marBottom w:val="0"/>
      <w:divBdr>
        <w:top w:val="none" w:sz="0" w:space="0" w:color="auto"/>
        <w:left w:val="none" w:sz="0" w:space="0" w:color="auto"/>
        <w:bottom w:val="none" w:sz="0" w:space="0" w:color="auto"/>
        <w:right w:val="none" w:sz="0" w:space="0" w:color="auto"/>
      </w:divBdr>
    </w:div>
    <w:div w:id="891697889">
      <w:bodyDiv w:val="1"/>
      <w:marLeft w:val="0"/>
      <w:marRight w:val="0"/>
      <w:marTop w:val="0"/>
      <w:marBottom w:val="0"/>
      <w:divBdr>
        <w:top w:val="none" w:sz="0" w:space="0" w:color="auto"/>
        <w:left w:val="none" w:sz="0" w:space="0" w:color="auto"/>
        <w:bottom w:val="none" w:sz="0" w:space="0" w:color="auto"/>
        <w:right w:val="none" w:sz="0" w:space="0" w:color="auto"/>
      </w:divBdr>
    </w:div>
    <w:div w:id="897207101">
      <w:bodyDiv w:val="1"/>
      <w:marLeft w:val="0"/>
      <w:marRight w:val="0"/>
      <w:marTop w:val="0"/>
      <w:marBottom w:val="0"/>
      <w:divBdr>
        <w:top w:val="none" w:sz="0" w:space="0" w:color="auto"/>
        <w:left w:val="none" w:sz="0" w:space="0" w:color="auto"/>
        <w:bottom w:val="none" w:sz="0" w:space="0" w:color="auto"/>
        <w:right w:val="none" w:sz="0" w:space="0" w:color="auto"/>
      </w:divBdr>
    </w:div>
    <w:div w:id="908348475">
      <w:bodyDiv w:val="1"/>
      <w:marLeft w:val="0"/>
      <w:marRight w:val="0"/>
      <w:marTop w:val="0"/>
      <w:marBottom w:val="0"/>
      <w:divBdr>
        <w:top w:val="none" w:sz="0" w:space="0" w:color="auto"/>
        <w:left w:val="none" w:sz="0" w:space="0" w:color="auto"/>
        <w:bottom w:val="none" w:sz="0" w:space="0" w:color="auto"/>
        <w:right w:val="none" w:sz="0" w:space="0" w:color="auto"/>
      </w:divBdr>
    </w:div>
    <w:div w:id="909927500">
      <w:bodyDiv w:val="1"/>
      <w:marLeft w:val="0"/>
      <w:marRight w:val="0"/>
      <w:marTop w:val="0"/>
      <w:marBottom w:val="0"/>
      <w:divBdr>
        <w:top w:val="none" w:sz="0" w:space="0" w:color="auto"/>
        <w:left w:val="none" w:sz="0" w:space="0" w:color="auto"/>
        <w:bottom w:val="none" w:sz="0" w:space="0" w:color="auto"/>
        <w:right w:val="none" w:sz="0" w:space="0" w:color="auto"/>
      </w:divBdr>
    </w:div>
    <w:div w:id="911936545">
      <w:bodyDiv w:val="1"/>
      <w:marLeft w:val="0"/>
      <w:marRight w:val="0"/>
      <w:marTop w:val="0"/>
      <w:marBottom w:val="0"/>
      <w:divBdr>
        <w:top w:val="none" w:sz="0" w:space="0" w:color="auto"/>
        <w:left w:val="none" w:sz="0" w:space="0" w:color="auto"/>
        <w:bottom w:val="none" w:sz="0" w:space="0" w:color="auto"/>
        <w:right w:val="none" w:sz="0" w:space="0" w:color="auto"/>
      </w:divBdr>
    </w:div>
    <w:div w:id="917863407">
      <w:bodyDiv w:val="1"/>
      <w:marLeft w:val="0"/>
      <w:marRight w:val="0"/>
      <w:marTop w:val="0"/>
      <w:marBottom w:val="0"/>
      <w:divBdr>
        <w:top w:val="none" w:sz="0" w:space="0" w:color="auto"/>
        <w:left w:val="none" w:sz="0" w:space="0" w:color="auto"/>
        <w:bottom w:val="none" w:sz="0" w:space="0" w:color="auto"/>
        <w:right w:val="none" w:sz="0" w:space="0" w:color="auto"/>
      </w:divBdr>
    </w:div>
    <w:div w:id="919632092">
      <w:bodyDiv w:val="1"/>
      <w:marLeft w:val="0"/>
      <w:marRight w:val="0"/>
      <w:marTop w:val="0"/>
      <w:marBottom w:val="0"/>
      <w:divBdr>
        <w:top w:val="none" w:sz="0" w:space="0" w:color="auto"/>
        <w:left w:val="none" w:sz="0" w:space="0" w:color="auto"/>
        <w:bottom w:val="none" w:sz="0" w:space="0" w:color="auto"/>
        <w:right w:val="none" w:sz="0" w:space="0" w:color="auto"/>
      </w:divBdr>
    </w:div>
    <w:div w:id="920990784">
      <w:bodyDiv w:val="1"/>
      <w:marLeft w:val="0"/>
      <w:marRight w:val="0"/>
      <w:marTop w:val="0"/>
      <w:marBottom w:val="0"/>
      <w:divBdr>
        <w:top w:val="none" w:sz="0" w:space="0" w:color="auto"/>
        <w:left w:val="none" w:sz="0" w:space="0" w:color="auto"/>
        <w:bottom w:val="none" w:sz="0" w:space="0" w:color="auto"/>
        <w:right w:val="none" w:sz="0" w:space="0" w:color="auto"/>
      </w:divBdr>
    </w:div>
    <w:div w:id="923762397">
      <w:bodyDiv w:val="1"/>
      <w:marLeft w:val="0"/>
      <w:marRight w:val="0"/>
      <w:marTop w:val="0"/>
      <w:marBottom w:val="0"/>
      <w:divBdr>
        <w:top w:val="none" w:sz="0" w:space="0" w:color="auto"/>
        <w:left w:val="none" w:sz="0" w:space="0" w:color="auto"/>
        <w:bottom w:val="none" w:sz="0" w:space="0" w:color="auto"/>
        <w:right w:val="none" w:sz="0" w:space="0" w:color="auto"/>
      </w:divBdr>
    </w:div>
    <w:div w:id="933173465">
      <w:bodyDiv w:val="1"/>
      <w:marLeft w:val="0"/>
      <w:marRight w:val="0"/>
      <w:marTop w:val="0"/>
      <w:marBottom w:val="0"/>
      <w:divBdr>
        <w:top w:val="none" w:sz="0" w:space="0" w:color="auto"/>
        <w:left w:val="none" w:sz="0" w:space="0" w:color="auto"/>
        <w:bottom w:val="none" w:sz="0" w:space="0" w:color="auto"/>
        <w:right w:val="none" w:sz="0" w:space="0" w:color="auto"/>
      </w:divBdr>
    </w:div>
    <w:div w:id="939334371">
      <w:bodyDiv w:val="1"/>
      <w:marLeft w:val="0"/>
      <w:marRight w:val="0"/>
      <w:marTop w:val="0"/>
      <w:marBottom w:val="0"/>
      <w:divBdr>
        <w:top w:val="none" w:sz="0" w:space="0" w:color="auto"/>
        <w:left w:val="none" w:sz="0" w:space="0" w:color="auto"/>
        <w:bottom w:val="none" w:sz="0" w:space="0" w:color="auto"/>
        <w:right w:val="none" w:sz="0" w:space="0" w:color="auto"/>
      </w:divBdr>
    </w:div>
    <w:div w:id="939991375">
      <w:bodyDiv w:val="1"/>
      <w:marLeft w:val="0"/>
      <w:marRight w:val="0"/>
      <w:marTop w:val="0"/>
      <w:marBottom w:val="0"/>
      <w:divBdr>
        <w:top w:val="none" w:sz="0" w:space="0" w:color="auto"/>
        <w:left w:val="none" w:sz="0" w:space="0" w:color="auto"/>
        <w:bottom w:val="none" w:sz="0" w:space="0" w:color="auto"/>
        <w:right w:val="none" w:sz="0" w:space="0" w:color="auto"/>
      </w:divBdr>
    </w:div>
    <w:div w:id="940383157">
      <w:bodyDiv w:val="1"/>
      <w:marLeft w:val="0"/>
      <w:marRight w:val="0"/>
      <w:marTop w:val="0"/>
      <w:marBottom w:val="0"/>
      <w:divBdr>
        <w:top w:val="none" w:sz="0" w:space="0" w:color="auto"/>
        <w:left w:val="none" w:sz="0" w:space="0" w:color="auto"/>
        <w:bottom w:val="none" w:sz="0" w:space="0" w:color="auto"/>
        <w:right w:val="none" w:sz="0" w:space="0" w:color="auto"/>
      </w:divBdr>
    </w:div>
    <w:div w:id="941762405">
      <w:bodyDiv w:val="1"/>
      <w:marLeft w:val="0"/>
      <w:marRight w:val="0"/>
      <w:marTop w:val="0"/>
      <w:marBottom w:val="0"/>
      <w:divBdr>
        <w:top w:val="none" w:sz="0" w:space="0" w:color="auto"/>
        <w:left w:val="none" w:sz="0" w:space="0" w:color="auto"/>
        <w:bottom w:val="none" w:sz="0" w:space="0" w:color="auto"/>
        <w:right w:val="none" w:sz="0" w:space="0" w:color="auto"/>
      </w:divBdr>
    </w:div>
    <w:div w:id="945886805">
      <w:bodyDiv w:val="1"/>
      <w:marLeft w:val="0"/>
      <w:marRight w:val="0"/>
      <w:marTop w:val="0"/>
      <w:marBottom w:val="0"/>
      <w:divBdr>
        <w:top w:val="none" w:sz="0" w:space="0" w:color="auto"/>
        <w:left w:val="none" w:sz="0" w:space="0" w:color="auto"/>
        <w:bottom w:val="none" w:sz="0" w:space="0" w:color="auto"/>
        <w:right w:val="none" w:sz="0" w:space="0" w:color="auto"/>
      </w:divBdr>
    </w:div>
    <w:div w:id="951938180">
      <w:bodyDiv w:val="1"/>
      <w:marLeft w:val="0"/>
      <w:marRight w:val="0"/>
      <w:marTop w:val="0"/>
      <w:marBottom w:val="0"/>
      <w:divBdr>
        <w:top w:val="none" w:sz="0" w:space="0" w:color="auto"/>
        <w:left w:val="none" w:sz="0" w:space="0" w:color="auto"/>
        <w:bottom w:val="none" w:sz="0" w:space="0" w:color="auto"/>
        <w:right w:val="none" w:sz="0" w:space="0" w:color="auto"/>
      </w:divBdr>
      <w:divsChild>
        <w:div w:id="1751194884">
          <w:marLeft w:val="0"/>
          <w:marRight w:val="0"/>
          <w:marTop w:val="0"/>
          <w:marBottom w:val="0"/>
          <w:divBdr>
            <w:top w:val="none" w:sz="0" w:space="0" w:color="auto"/>
            <w:left w:val="none" w:sz="0" w:space="0" w:color="auto"/>
            <w:bottom w:val="none" w:sz="0" w:space="0" w:color="auto"/>
            <w:right w:val="none" w:sz="0" w:space="0" w:color="auto"/>
          </w:divBdr>
          <w:divsChild>
            <w:div w:id="116610527">
              <w:marLeft w:val="0"/>
              <w:marRight w:val="0"/>
              <w:marTop w:val="0"/>
              <w:marBottom w:val="0"/>
              <w:divBdr>
                <w:top w:val="none" w:sz="0" w:space="0" w:color="auto"/>
                <w:left w:val="none" w:sz="0" w:space="0" w:color="auto"/>
                <w:bottom w:val="none" w:sz="0" w:space="0" w:color="auto"/>
                <w:right w:val="none" w:sz="0" w:space="0" w:color="auto"/>
              </w:divBdr>
              <w:divsChild>
                <w:div w:id="151718747">
                  <w:marLeft w:val="900"/>
                  <w:marRight w:val="600"/>
                  <w:marTop w:val="0"/>
                  <w:marBottom w:val="0"/>
                  <w:divBdr>
                    <w:top w:val="none" w:sz="0" w:space="0" w:color="auto"/>
                    <w:left w:val="none" w:sz="0" w:space="0" w:color="auto"/>
                    <w:bottom w:val="none" w:sz="0" w:space="0" w:color="auto"/>
                    <w:right w:val="none" w:sz="0" w:space="0" w:color="auto"/>
                  </w:divBdr>
                  <w:divsChild>
                    <w:div w:id="1040007740">
                      <w:marLeft w:val="0"/>
                      <w:marRight w:val="0"/>
                      <w:marTop w:val="0"/>
                      <w:marBottom w:val="0"/>
                      <w:divBdr>
                        <w:top w:val="none" w:sz="0" w:space="0" w:color="auto"/>
                        <w:left w:val="none" w:sz="0" w:space="0" w:color="auto"/>
                        <w:bottom w:val="none" w:sz="0" w:space="0" w:color="auto"/>
                        <w:right w:val="none" w:sz="0" w:space="0" w:color="auto"/>
                      </w:divBdr>
                      <w:divsChild>
                        <w:div w:id="1575965777">
                          <w:marLeft w:val="0"/>
                          <w:marRight w:val="0"/>
                          <w:marTop w:val="0"/>
                          <w:marBottom w:val="0"/>
                          <w:divBdr>
                            <w:top w:val="none" w:sz="0" w:space="0" w:color="auto"/>
                            <w:left w:val="none" w:sz="0" w:space="0" w:color="auto"/>
                            <w:bottom w:val="none" w:sz="0" w:space="0" w:color="auto"/>
                            <w:right w:val="none" w:sz="0" w:space="0" w:color="auto"/>
                          </w:divBdr>
                          <w:divsChild>
                            <w:div w:id="139470663">
                              <w:marLeft w:val="0"/>
                              <w:marRight w:val="0"/>
                              <w:marTop w:val="0"/>
                              <w:marBottom w:val="0"/>
                              <w:divBdr>
                                <w:top w:val="none" w:sz="0" w:space="0" w:color="auto"/>
                                <w:left w:val="none" w:sz="0" w:space="0" w:color="auto"/>
                                <w:bottom w:val="none" w:sz="0" w:space="0" w:color="auto"/>
                                <w:right w:val="none" w:sz="0" w:space="0" w:color="auto"/>
                              </w:divBdr>
                              <w:divsChild>
                                <w:div w:id="688290721">
                                  <w:marLeft w:val="0"/>
                                  <w:marRight w:val="0"/>
                                  <w:marTop w:val="0"/>
                                  <w:marBottom w:val="0"/>
                                  <w:divBdr>
                                    <w:top w:val="none" w:sz="0" w:space="0" w:color="auto"/>
                                    <w:left w:val="none" w:sz="0" w:space="0" w:color="auto"/>
                                    <w:bottom w:val="none" w:sz="0" w:space="0" w:color="auto"/>
                                    <w:right w:val="none" w:sz="0" w:space="0" w:color="auto"/>
                                  </w:divBdr>
                                  <w:divsChild>
                                    <w:div w:id="644937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45582031">
                              <w:marLeft w:val="0"/>
                              <w:marRight w:val="0"/>
                              <w:marTop w:val="300"/>
                              <w:marBottom w:val="0"/>
                              <w:divBdr>
                                <w:top w:val="none" w:sz="0" w:space="0" w:color="auto"/>
                                <w:left w:val="none" w:sz="0" w:space="0" w:color="auto"/>
                                <w:bottom w:val="none" w:sz="0" w:space="0" w:color="auto"/>
                                <w:right w:val="none" w:sz="0" w:space="0" w:color="auto"/>
                              </w:divBdr>
                            </w:div>
                            <w:div w:id="1040325967">
                              <w:marLeft w:val="0"/>
                              <w:marRight w:val="0"/>
                              <w:marTop w:val="0"/>
                              <w:marBottom w:val="0"/>
                              <w:divBdr>
                                <w:top w:val="single" w:sz="6" w:space="4" w:color="8C8C8C"/>
                                <w:left w:val="none" w:sz="0" w:space="0" w:color="auto"/>
                                <w:bottom w:val="none" w:sz="0" w:space="0" w:color="auto"/>
                                <w:right w:val="none" w:sz="0" w:space="0" w:color="auto"/>
                              </w:divBdr>
                            </w:div>
                            <w:div w:id="1758137867">
                              <w:marLeft w:val="0"/>
                              <w:marRight w:val="0"/>
                              <w:marTop w:val="0"/>
                              <w:marBottom w:val="0"/>
                              <w:divBdr>
                                <w:top w:val="none" w:sz="0" w:space="0" w:color="auto"/>
                                <w:left w:val="none" w:sz="0" w:space="0" w:color="auto"/>
                                <w:bottom w:val="none" w:sz="0" w:space="0" w:color="auto"/>
                                <w:right w:val="none" w:sz="0" w:space="0" w:color="auto"/>
                              </w:divBdr>
                              <w:divsChild>
                                <w:div w:id="1333068499">
                                  <w:marLeft w:val="0"/>
                                  <w:marRight w:val="0"/>
                                  <w:marTop w:val="150"/>
                                  <w:marBottom w:val="150"/>
                                  <w:divBdr>
                                    <w:top w:val="dashed" w:sz="6" w:space="8" w:color="777777"/>
                                    <w:left w:val="dashed" w:sz="6" w:space="8" w:color="777777"/>
                                    <w:bottom w:val="dashed" w:sz="6" w:space="8" w:color="777777"/>
                                    <w:right w:val="dashed" w:sz="6" w:space="8" w:color="777777"/>
                                  </w:divBdr>
                                </w:div>
                              </w:divsChild>
                            </w:div>
                          </w:divsChild>
                        </w:div>
                      </w:divsChild>
                    </w:div>
                  </w:divsChild>
                </w:div>
                <w:div w:id="719599203">
                  <w:marLeft w:val="0"/>
                  <w:marRight w:val="0"/>
                  <w:marTop w:val="0"/>
                  <w:marBottom w:val="0"/>
                  <w:divBdr>
                    <w:top w:val="none" w:sz="0" w:space="0" w:color="auto"/>
                    <w:left w:val="none" w:sz="0" w:space="0" w:color="auto"/>
                    <w:bottom w:val="none" w:sz="0" w:space="0" w:color="auto"/>
                    <w:right w:val="none" w:sz="0" w:space="0" w:color="auto"/>
                  </w:divBdr>
                  <w:divsChild>
                    <w:div w:id="1793398620">
                      <w:marLeft w:val="0"/>
                      <w:marRight w:val="0"/>
                      <w:marTop w:val="0"/>
                      <w:marBottom w:val="0"/>
                      <w:divBdr>
                        <w:top w:val="none" w:sz="0" w:space="0" w:color="auto"/>
                        <w:left w:val="none" w:sz="0" w:space="0" w:color="auto"/>
                        <w:bottom w:val="none" w:sz="0" w:space="0" w:color="auto"/>
                        <w:right w:val="none" w:sz="0" w:space="0" w:color="auto"/>
                      </w:divBdr>
                      <w:divsChild>
                        <w:div w:id="810439165">
                          <w:marLeft w:val="0"/>
                          <w:marRight w:val="0"/>
                          <w:marTop w:val="0"/>
                          <w:marBottom w:val="0"/>
                          <w:divBdr>
                            <w:top w:val="none" w:sz="0" w:space="0" w:color="auto"/>
                            <w:left w:val="none" w:sz="0" w:space="0" w:color="auto"/>
                            <w:bottom w:val="none" w:sz="0" w:space="0" w:color="auto"/>
                            <w:right w:val="none" w:sz="0" w:space="0" w:color="auto"/>
                          </w:divBdr>
                          <w:divsChild>
                            <w:div w:id="496462376">
                              <w:marLeft w:val="0"/>
                              <w:marRight w:val="0"/>
                              <w:marTop w:val="0"/>
                              <w:marBottom w:val="0"/>
                              <w:divBdr>
                                <w:top w:val="none" w:sz="0" w:space="0" w:color="auto"/>
                                <w:left w:val="none" w:sz="0" w:space="0" w:color="auto"/>
                                <w:bottom w:val="none" w:sz="0" w:space="0" w:color="auto"/>
                                <w:right w:val="none" w:sz="0" w:space="0" w:color="auto"/>
                              </w:divBdr>
                              <w:divsChild>
                                <w:div w:id="1559782898">
                                  <w:marLeft w:val="0"/>
                                  <w:marRight w:val="0"/>
                                  <w:marTop w:val="0"/>
                                  <w:marBottom w:val="0"/>
                                  <w:divBdr>
                                    <w:top w:val="single" w:sz="2" w:space="0" w:color="auto"/>
                                    <w:left w:val="single" w:sz="2" w:space="0" w:color="auto"/>
                                    <w:bottom w:val="single" w:sz="2" w:space="0" w:color="auto"/>
                                    <w:right w:val="single" w:sz="2" w:space="0" w:color="auto"/>
                                  </w:divBdr>
                                  <w:divsChild>
                                    <w:div w:id="109592877">
                                      <w:marLeft w:val="0"/>
                                      <w:marRight w:val="0"/>
                                      <w:marTop w:val="0"/>
                                      <w:marBottom w:val="150"/>
                                      <w:divBdr>
                                        <w:top w:val="none" w:sz="0" w:space="0" w:color="auto"/>
                                        <w:left w:val="none" w:sz="0" w:space="0" w:color="auto"/>
                                        <w:bottom w:val="none" w:sz="0" w:space="0" w:color="auto"/>
                                        <w:right w:val="none" w:sz="0" w:space="0" w:color="auto"/>
                                      </w:divBdr>
                                      <w:divsChild>
                                        <w:div w:id="540827782">
                                          <w:marLeft w:val="0"/>
                                          <w:marRight w:val="150"/>
                                          <w:marTop w:val="0"/>
                                          <w:marBottom w:val="0"/>
                                          <w:divBdr>
                                            <w:top w:val="none" w:sz="0" w:space="0" w:color="auto"/>
                                            <w:left w:val="none" w:sz="0" w:space="0" w:color="auto"/>
                                            <w:bottom w:val="none" w:sz="0" w:space="0" w:color="auto"/>
                                            <w:right w:val="none" w:sz="0" w:space="0" w:color="auto"/>
                                          </w:divBdr>
                                        </w:div>
                                      </w:divsChild>
                                    </w:div>
                                    <w:div w:id="889533466">
                                      <w:marLeft w:val="49"/>
                                      <w:marRight w:val="49"/>
                                      <w:marTop w:val="150"/>
                                      <w:marBottom w:val="150"/>
                                      <w:divBdr>
                                        <w:top w:val="single" w:sz="2" w:space="0" w:color="FFFFFF"/>
                                        <w:left w:val="single" w:sz="2" w:space="0" w:color="FFFFFF"/>
                                        <w:bottom w:val="single" w:sz="2" w:space="0" w:color="FFFFFF"/>
                                        <w:right w:val="single" w:sz="2" w:space="0" w:color="FFFFFF"/>
                                      </w:divBdr>
                                      <w:divsChild>
                                        <w:div w:id="2123529253">
                                          <w:marLeft w:val="0"/>
                                          <w:marRight w:val="0"/>
                                          <w:marTop w:val="0"/>
                                          <w:marBottom w:val="0"/>
                                          <w:divBdr>
                                            <w:top w:val="none" w:sz="0" w:space="0" w:color="auto"/>
                                            <w:left w:val="none" w:sz="0" w:space="0" w:color="auto"/>
                                            <w:bottom w:val="none" w:sz="0" w:space="0" w:color="auto"/>
                                            <w:right w:val="none" w:sz="0" w:space="0" w:color="auto"/>
                                          </w:divBdr>
                                          <w:divsChild>
                                            <w:div w:id="586496090">
                                              <w:marLeft w:val="0"/>
                                              <w:marRight w:val="0"/>
                                              <w:marTop w:val="0"/>
                                              <w:marBottom w:val="0"/>
                                              <w:divBdr>
                                                <w:top w:val="none" w:sz="0" w:space="0" w:color="auto"/>
                                                <w:left w:val="none" w:sz="0" w:space="0" w:color="auto"/>
                                                <w:bottom w:val="none" w:sz="0" w:space="0" w:color="auto"/>
                                                <w:right w:val="none" w:sz="0" w:space="0" w:color="auto"/>
                                              </w:divBdr>
                                            </w:div>
                                            <w:div w:id="1625576961">
                                              <w:marLeft w:val="0"/>
                                              <w:marRight w:val="0"/>
                                              <w:marTop w:val="0"/>
                                              <w:marBottom w:val="0"/>
                                              <w:divBdr>
                                                <w:top w:val="none" w:sz="0" w:space="0" w:color="auto"/>
                                                <w:left w:val="none" w:sz="0" w:space="0" w:color="auto"/>
                                                <w:bottom w:val="none" w:sz="0" w:space="0" w:color="auto"/>
                                                <w:right w:val="none" w:sz="0" w:space="0" w:color="auto"/>
                                              </w:divBdr>
                                              <w:divsChild>
                                                <w:div w:id="582573332">
                                                  <w:marLeft w:val="0"/>
                                                  <w:marRight w:val="0"/>
                                                  <w:marTop w:val="0"/>
                                                  <w:marBottom w:val="0"/>
                                                  <w:divBdr>
                                                    <w:top w:val="none" w:sz="0" w:space="0" w:color="auto"/>
                                                    <w:left w:val="none" w:sz="0" w:space="0" w:color="auto"/>
                                                    <w:bottom w:val="none" w:sz="0" w:space="0" w:color="auto"/>
                                                    <w:right w:val="none" w:sz="0" w:space="0" w:color="auto"/>
                                                  </w:divBdr>
                                                  <w:divsChild>
                                                    <w:div w:id="8459116">
                                                      <w:marLeft w:val="0"/>
                                                      <w:marRight w:val="0"/>
                                                      <w:marTop w:val="3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057164405">
              <w:marLeft w:val="0"/>
              <w:marRight w:val="0"/>
              <w:marTop w:val="0"/>
              <w:marBottom w:val="0"/>
              <w:divBdr>
                <w:top w:val="single" w:sz="6" w:space="0" w:color="8C8C8C"/>
                <w:left w:val="single" w:sz="6" w:space="0" w:color="8C8C8C"/>
                <w:bottom w:val="single" w:sz="6" w:space="0" w:color="8C8C8C"/>
                <w:right w:val="single" w:sz="6" w:space="0" w:color="8C8C8C"/>
              </w:divBdr>
            </w:div>
            <w:div w:id="1208109016">
              <w:marLeft w:val="0"/>
              <w:marRight w:val="0"/>
              <w:marTop w:val="0"/>
              <w:marBottom w:val="0"/>
              <w:divBdr>
                <w:top w:val="none" w:sz="0" w:space="0" w:color="auto"/>
                <w:left w:val="none" w:sz="0" w:space="0" w:color="auto"/>
                <w:bottom w:val="none" w:sz="0" w:space="0" w:color="auto"/>
                <w:right w:val="none" w:sz="0" w:space="0" w:color="auto"/>
              </w:divBdr>
              <w:divsChild>
                <w:div w:id="477846098">
                  <w:marLeft w:val="0"/>
                  <w:marRight w:val="0"/>
                  <w:marTop w:val="0"/>
                  <w:marBottom w:val="0"/>
                  <w:divBdr>
                    <w:top w:val="none" w:sz="0" w:space="0" w:color="auto"/>
                    <w:left w:val="none" w:sz="0" w:space="0" w:color="auto"/>
                    <w:bottom w:val="none" w:sz="0" w:space="0" w:color="auto"/>
                    <w:right w:val="none" w:sz="0" w:space="0" w:color="auto"/>
                  </w:divBdr>
                </w:div>
                <w:div w:id="1378703434">
                  <w:marLeft w:val="0"/>
                  <w:marRight w:val="0"/>
                  <w:marTop w:val="0"/>
                  <w:marBottom w:val="0"/>
                  <w:divBdr>
                    <w:top w:val="none" w:sz="0" w:space="0" w:color="auto"/>
                    <w:left w:val="none" w:sz="0" w:space="0" w:color="auto"/>
                    <w:bottom w:val="none" w:sz="0" w:space="0" w:color="auto"/>
                    <w:right w:val="none" w:sz="0" w:space="0" w:color="auto"/>
                  </w:divBdr>
                </w:div>
              </w:divsChild>
            </w:div>
            <w:div w:id="16890649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1299858">
      <w:bodyDiv w:val="1"/>
      <w:marLeft w:val="0"/>
      <w:marRight w:val="0"/>
      <w:marTop w:val="0"/>
      <w:marBottom w:val="0"/>
      <w:divBdr>
        <w:top w:val="none" w:sz="0" w:space="0" w:color="auto"/>
        <w:left w:val="none" w:sz="0" w:space="0" w:color="auto"/>
        <w:bottom w:val="none" w:sz="0" w:space="0" w:color="auto"/>
        <w:right w:val="none" w:sz="0" w:space="0" w:color="auto"/>
      </w:divBdr>
    </w:div>
    <w:div w:id="963468540">
      <w:bodyDiv w:val="1"/>
      <w:marLeft w:val="0"/>
      <w:marRight w:val="0"/>
      <w:marTop w:val="0"/>
      <w:marBottom w:val="0"/>
      <w:divBdr>
        <w:top w:val="none" w:sz="0" w:space="0" w:color="auto"/>
        <w:left w:val="none" w:sz="0" w:space="0" w:color="auto"/>
        <w:bottom w:val="none" w:sz="0" w:space="0" w:color="auto"/>
        <w:right w:val="none" w:sz="0" w:space="0" w:color="auto"/>
      </w:divBdr>
    </w:div>
    <w:div w:id="964577750">
      <w:bodyDiv w:val="1"/>
      <w:marLeft w:val="0"/>
      <w:marRight w:val="0"/>
      <w:marTop w:val="0"/>
      <w:marBottom w:val="0"/>
      <w:divBdr>
        <w:top w:val="none" w:sz="0" w:space="0" w:color="auto"/>
        <w:left w:val="none" w:sz="0" w:space="0" w:color="auto"/>
        <w:bottom w:val="none" w:sz="0" w:space="0" w:color="auto"/>
        <w:right w:val="none" w:sz="0" w:space="0" w:color="auto"/>
      </w:divBdr>
    </w:div>
    <w:div w:id="967784633">
      <w:bodyDiv w:val="1"/>
      <w:marLeft w:val="0"/>
      <w:marRight w:val="0"/>
      <w:marTop w:val="0"/>
      <w:marBottom w:val="0"/>
      <w:divBdr>
        <w:top w:val="none" w:sz="0" w:space="0" w:color="auto"/>
        <w:left w:val="none" w:sz="0" w:space="0" w:color="auto"/>
        <w:bottom w:val="none" w:sz="0" w:space="0" w:color="auto"/>
        <w:right w:val="none" w:sz="0" w:space="0" w:color="auto"/>
      </w:divBdr>
    </w:div>
    <w:div w:id="970553794">
      <w:bodyDiv w:val="1"/>
      <w:marLeft w:val="0"/>
      <w:marRight w:val="0"/>
      <w:marTop w:val="0"/>
      <w:marBottom w:val="0"/>
      <w:divBdr>
        <w:top w:val="none" w:sz="0" w:space="0" w:color="auto"/>
        <w:left w:val="none" w:sz="0" w:space="0" w:color="auto"/>
        <w:bottom w:val="none" w:sz="0" w:space="0" w:color="auto"/>
        <w:right w:val="none" w:sz="0" w:space="0" w:color="auto"/>
      </w:divBdr>
    </w:div>
    <w:div w:id="972249823">
      <w:bodyDiv w:val="1"/>
      <w:marLeft w:val="0"/>
      <w:marRight w:val="0"/>
      <w:marTop w:val="0"/>
      <w:marBottom w:val="0"/>
      <w:divBdr>
        <w:top w:val="none" w:sz="0" w:space="0" w:color="auto"/>
        <w:left w:val="none" w:sz="0" w:space="0" w:color="auto"/>
        <w:bottom w:val="none" w:sz="0" w:space="0" w:color="auto"/>
        <w:right w:val="none" w:sz="0" w:space="0" w:color="auto"/>
      </w:divBdr>
    </w:div>
    <w:div w:id="975333340">
      <w:bodyDiv w:val="1"/>
      <w:marLeft w:val="0"/>
      <w:marRight w:val="0"/>
      <w:marTop w:val="0"/>
      <w:marBottom w:val="0"/>
      <w:divBdr>
        <w:top w:val="none" w:sz="0" w:space="0" w:color="auto"/>
        <w:left w:val="none" w:sz="0" w:space="0" w:color="auto"/>
        <w:bottom w:val="none" w:sz="0" w:space="0" w:color="auto"/>
        <w:right w:val="none" w:sz="0" w:space="0" w:color="auto"/>
      </w:divBdr>
    </w:div>
    <w:div w:id="991299097">
      <w:bodyDiv w:val="1"/>
      <w:marLeft w:val="0"/>
      <w:marRight w:val="0"/>
      <w:marTop w:val="0"/>
      <w:marBottom w:val="0"/>
      <w:divBdr>
        <w:top w:val="none" w:sz="0" w:space="0" w:color="auto"/>
        <w:left w:val="none" w:sz="0" w:space="0" w:color="auto"/>
        <w:bottom w:val="none" w:sz="0" w:space="0" w:color="auto"/>
        <w:right w:val="none" w:sz="0" w:space="0" w:color="auto"/>
      </w:divBdr>
    </w:div>
    <w:div w:id="991525281">
      <w:bodyDiv w:val="1"/>
      <w:marLeft w:val="0"/>
      <w:marRight w:val="0"/>
      <w:marTop w:val="0"/>
      <w:marBottom w:val="0"/>
      <w:divBdr>
        <w:top w:val="none" w:sz="0" w:space="0" w:color="auto"/>
        <w:left w:val="none" w:sz="0" w:space="0" w:color="auto"/>
        <w:bottom w:val="none" w:sz="0" w:space="0" w:color="auto"/>
        <w:right w:val="none" w:sz="0" w:space="0" w:color="auto"/>
      </w:divBdr>
    </w:div>
    <w:div w:id="991910159">
      <w:bodyDiv w:val="1"/>
      <w:marLeft w:val="0"/>
      <w:marRight w:val="0"/>
      <w:marTop w:val="0"/>
      <w:marBottom w:val="0"/>
      <w:divBdr>
        <w:top w:val="none" w:sz="0" w:space="0" w:color="auto"/>
        <w:left w:val="none" w:sz="0" w:space="0" w:color="auto"/>
        <w:bottom w:val="none" w:sz="0" w:space="0" w:color="auto"/>
        <w:right w:val="none" w:sz="0" w:space="0" w:color="auto"/>
      </w:divBdr>
    </w:div>
    <w:div w:id="992640753">
      <w:bodyDiv w:val="1"/>
      <w:marLeft w:val="0"/>
      <w:marRight w:val="0"/>
      <w:marTop w:val="0"/>
      <w:marBottom w:val="0"/>
      <w:divBdr>
        <w:top w:val="none" w:sz="0" w:space="0" w:color="auto"/>
        <w:left w:val="none" w:sz="0" w:space="0" w:color="auto"/>
        <w:bottom w:val="none" w:sz="0" w:space="0" w:color="auto"/>
        <w:right w:val="none" w:sz="0" w:space="0" w:color="auto"/>
      </w:divBdr>
    </w:div>
    <w:div w:id="992759594">
      <w:bodyDiv w:val="1"/>
      <w:marLeft w:val="0"/>
      <w:marRight w:val="0"/>
      <w:marTop w:val="0"/>
      <w:marBottom w:val="0"/>
      <w:divBdr>
        <w:top w:val="none" w:sz="0" w:space="0" w:color="auto"/>
        <w:left w:val="none" w:sz="0" w:space="0" w:color="auto"/>
        <w:bottom w:val="none" w:sz="0" w:space="0" w:color="auto"/>
        <w:right w:val="none" w:sz="0" w:space="0" w:color="auto"/>
      </w:divBdr>
    </w:div>
    <w:div w:id="1002440608">
      <w:bodyDiv w:val="1"/>
      <w:marLeft w:val="0"/>
      <w:marRight w:val="0"/>
      <w:marTop w:val="0"/>
      <w:marBottom w:val="0"/>
      <w:divBdr>
        <w:top w:val="none" w:sz="0" w:space="0" w:color="auto"/>
        <w:left w:val="none" w:sz="0" w:space="0" w:color="auto"/>
        <w:bottom w:val="none" w:sz="0" w:space="0" w:color="auto"/>
        <w:right w:val="none" w:sz="0" w:space="0" w:color="auto"/>
      </w:divBdr>
    </w:div>
    <w:div w:id="1003699955">
      <w:bodyDiv w:val="1"/>
      <w:marLeft w:val="0"/>
      <w:marRight w:val="0"/>
      <w:marTop w:val="0"/>
      <w:marBottom w:val="0"/>
      <w:divBdr>
        <w:top w:val="none" w:sz="0" w:space="0" w:color="auto"/>
        <w:left w:val="none" w:sz="0" w:space="0" w:color="auto"/>
        <w:bottom w:val="none" w:sz="0" w:space="0" w:color="auto"/>
        <w:right w:val="none" w:sz="0" w:space="0" w:color="auto"/>
      </w:divBdr>
    </w:div>
    <w:div w:id="1011564472">
      <w:bodyDiv w:val="1"/>
      <w:marLeft w:val="0"/>
      <w:marRight w:val="0"/>
      <w:marTop w:val="0"/>
      <w:marBottom w:val="0"/>
      <w:divBdr>
        <w:top w:val="none" w:sz="0" w:space="0" w:color="auto"/>
        <w:left w:val="none" w:sz="0" w:space="0" w:color="auto"/>
        <w:bottom w:val="none" w:sz="0" w:space="0" w:color="auto"/>
        <w:right w:val="none" w:sz="0" w:space="0" w:color="auto"/>
      </w:divBdr>
    </w:div>
    <w:div w:id="1013919278">
      <w:bodyDiv w:val="1"/>
      <w:marLeft w:val="0"/>
      <w:marRight w:val="0"/>
      <w:marTop w:val="0"/>
      <w:marBottom w:val="0"/>
      <w:divBdr>
        <w:top w:val="none" w:sz="0" w:space="0" w:color="auto"/>
        <w:left w:val="none" w:sz="0" w:space="0" w:color="auto"/>
        <w:bottom w:val="none" w:sz="0" w:space="0" w:color="auto"/>
        <w:right w:val="none" w:sz="0" w:space="0" w:color="auto"/>
      </w:divBdr>
    </w:div>
    <w:div w:id="1017774218">
      <w:bodyDiv w:val="1"/>
      <w:marLeft w:val="0"/>
      <w:marRight w:val="0"/>
      <w:marTop w:val="0"/>
      <w:marBottom w:val="0"/>
      <w:divBdr>
        <w:top w:val="none" w:sz="0" w:space="0" w:color="auto"/>
        <w:left w:val="none" w:sz="0" w:space="0" w:color="auto"/>
        <w:bottom w:val="none" w:sz="0" w:space="0" w:color="auto"/>
        <w:right w:val="none" w:sz="0" w:space="0" w:color="auto"/>
      </w:divBdr>
    </w:div>
    <w:div w:id="1020279093">
      <w:bodyDiv w:val="1"/>
      <w:marLeft w:val="0"/>
      <w:marRight w:val="0"/>
      <w:marTop w:val="0"/>
      <w:marBottom w:val="0"/>
      <w:divBdr>
        <w:top w:val="none" w:sz="0" w:space="0" w:color="auto"/>
        <w:left w:val="none" w:sz="0" w:space="0" w:color="auto"/>
        <w:bottom w:val="none" w:sz="0" w:space="0" w:color="auto"/>
        <w:right w:val="none" w:sz="0" w:space="0" w:color="auto"/>
      </w:divBdr>
    </w:div>
    <w:div w:id="1022631618">
      <w:bodyDiv w:val="1"/>
      <w:marLeft w:val="0"/>
      <w:marRight w:val="0"/>
      <w:marTop w:val="0"/>
      <w:marBottom w:val="0"/>
      <w:divBdr>
        <w:top w:val="none" w:sz="0" w:space="0" w:color="auto"/>
        <w:left w:val="none" w:sz="0" w:space="0" w:color="auto"/>
        <w:bottom w:val="none" w:sz="0" w:space="0" w:color="auto"/>
        <w:right w:val="none" w:sz="0" w:space="0" w:color="auto"/>
      </w:divBdr>
    </w:div>
    <w:div w:id="1032609941">
      <w:bodyDiv w:val="1"/>
      <w:marLeft w:val="0"/>
      <w:marRight w:val="0"/>
      <w:marTop w:val="0"/>
      <w:marBottom w:val="0"/>
      <w:divBdr>
        <w:top w:val="none" w:sz="0" w:space="0" w:color="auto"/>
        <w:left w:val="none" w:sz="0" w:space="0" w:color="auto"/>
        <w:bottom w:val="none" w:sz="0" w:space="0" w:color="auto"/>
        <w:right w:val="none" w:sz="0" w:space="0" w:color="auto"/>
      </w:divBdr>
    </w:div>
    <w:div w:id="1041975671">
      <w:bodyDiv w:val="1"/>
      <w:marLeft w:val="0"/>
      <w:marRight w:val="0"/>
      <w:marTop w:val="0"/>
      <w:marBottom w:val="0"/>
      <w:divBdr>
        <w:top w:val="none" w:sz="0" w:space="0" w:color="auto"/>
        <w:left w:val="none" w:sz="0" w:space="0" w:color="auto"/>
        <w:bottom w:val="none" w:sz="0" w:space="0" w:color="auto"/>
        <w:right w:val="none" w:sz="0" w:space="0" w:color="auto"/>
      </w:divBdr>
    </w:div>
    <w:div w:id="1045108063">
      <w:bodyDiv w:val="1"/>
      <w:marLeft w:val="0"/>
      <w:marRight w:val="0"/>
      <w:marTop w:val="0"/>
      <w:marBottom w:val="0"/>
      <w:divBdr>
        <w:top w:val="none" w:sz="0" w:space="0" w:color="auto"/>
        <w:left w:val="none" w:sz="0" w:space="0" w:color="auto"/>
        <w:bottom w:val="none" w:sz="0" w:space="0" w:color="auto"/>
        <w:right w:val="none" w:sz="0" w:space="0" w:color="auto"/>
      </w:divBdr>
    </w:div>
    <w:div w:id="1059479999">
      <w:bodyDiv w:val="1"/>
      <w:marLeft w:val="0"/>
      <w:marRight w:val="0"/>
      <w:marTop w:val="0"/>
      <w:marBottom w:val="0"/>
      <w:divBdr>
        <w:top w:val="none" w:sz="0" w:space="0" w:color="auto"/>
        <w:left w:val="none" w:sz="0" w:space="0" w:color="auto"/>
        <w:bottom w:val="none" w:sz="0" w:space="0" w:color="auto"/>
        <w:right w:val="none" w:sz="0" w:space="0" w:color="auto"/>
      </w:divBdr>
    </w:div>
    <w:div w:id="1062827350">
      <w:bodyDiv w:val="1"/>
      <w:marLeft w:val="0"/>
      <w:marRight w:val="0"/>
      <w:marTop w:val="0"/>
      <w:marBottom w:val="0"/>
      <w:divBdr>
        <w:top w:val="none" w:sz="0" w:space="0" w:color="auto"/>
        <w:left w:val="none" w:sz="0" w:space="0" w:color="auto"/>
        <w:bottom w:val="none" w:sz="0" w:space="0" w:color="auto"/>
        <w:right w:val="none" w:sz="0" w:space="0" w:color="auto"/>
      </w:divBdr>
    </w:div>
    <w:div w:id="1064376074">
      <w:bodyDiv w:val="1"/>
      <w:marLeft w:val="0"/>
      <w:marRight w:val="0"/>
      <w:marTop w:val="0"/>
      <w:marBottom w:val="0"/>
      <w:divBdr>
        <w:top w:val="none" w:sz="0" w:space="0" w:color="auto"/>
        <w:left w:val="none" w:sz="0" w:space="0" w:color="auto"/>
        <w:bottom w:val="none" w:sz="0" w:space="0" w:color="auto"/>
        <w:right w:val="none" w:sz="0" w:space="0" w:color="auto"/>
      </w:divBdr>
    </w:div>
    <w:div w:id="1066534821">
      <w:bodyDiv w:val="1"/>
      <w:marLeft w:val="0"/>
      <w:marRight w:val="0"/>
      <w:marTop w:val="0"/>
      <w:marBottom w:val="0"/>
      <w:divBdr>
        <w:top w:val="none" w:sz="0" w:space="0" w:color="auto"/>
        <w:left w:val="none" w:sz="0" w:space="0" w:color="auto"/>
        <w:bottom w:val="none" w:sz="0" w:space="0" w:color="auto"/>
        <w:right w:val="none" w:sz="0" w:space="0" w:color="auto"/>
      </w:divBdr>
    </w:div>
    <w:div w:id="1074400819">
      <w:bodyDiv w:val="1"/>
      <w:marLeft w:val="0"/>
      <w:marRight w:val="0"/>
      <w:marTop w:val="0"/>
      <w:marBottom w:val="0"/>
      <w:divBdr>
        <w:top w:val="none" w:sz="0" w:space="0" w:color="auto"/>
        <w:left w:val="none" w:sz="0" w:space="0" w:color="auto"/>
        <w:bottom w:val="none" w:sz="0" w:space="0" w:color="auto"/>
        <w:right w:val="none" w:sz="0" w:space="0" w:color="auto"/>
      </w:divBdr>
    </w:div>
    <w:div w:id="1081293077">
      <w:bodyDiv w:val="1"/>
      <w:marLeft w:val="0"/>
      <w:marRight w:val="0"/>
      <w:marTop w:val="0"/>
      <w:marBottom w:val="0"/>
      <w:divBdr>
        <w:top w:val="none" w:sz="0" w:space="0" w:color="auto"/>
        <w:left w:val="none" w:sz="0" w:space="0" w:color="auto"/>
        <w:bottom w:val="none" w:sz="0" w:space="0" w:color="auto"/>
        <w:right w:val="none" w:sz="0" w:space="0" w:color="auto"/>
      </w:divBdr>
    </w:div>
    <w:div w:id="1085881952">
      <w:bodyDiv w:val="1"/>
      <w:marLeft w:val="0"/>
      <w:marRight w:val="0"/>
      <w:marTop w:val="0"/>
      <w:marBottom w:val="0"/>
      <w:divBdr>
        <w:top w:val="none" w:sz="0" w:space="0" w:color="auto"/>
        <w:left w:val="none" w:sz="0" w:space="0" w:color="auto"/>
        <w:bottom w:val="none" w:sz="0" w:space="0" w:color="auto"/>
        <w:right w:val="none" w:sz="0" w:space="0" w:color="auto"/>
      </w:divBdr>
    </w:div>
    <w:div w:id="1120879663">
      <w:bodyDiv w:val="1"/>
      <w:marLeft w:val="0"/>
      <w:marRight w:val="0"/>
      <w:marTop w:val="0"/>
      <w:marBottom w:val="0"/>
      <w:divBdr>
        <w:top w:val="none" w:sz="0" w:space="0" w:color="auto"/>
        <w:left w:val="none" w:sz="0" w:space="0" w:color="auto"/>
        <w:bottom w:val="none" w:sz="0" w:space="0" w:color="auto"/>
        <w:right w:val="none" w:sz="0" w:space="0" w:color="auto"/>
      </w:divBdr>
      <w:divsChild>
        <w:div w:id="320551101">
          <w:marLeft w:val="1008"/>
          <w:marRight w:val="0"/>
          <w:marTop w:val="110"/>
          <w:marBottom w:val="0"/>
          <w:divBdr>
            <w:top w:val="none" w:sz="0" w:space="0" w:color="auto"/>
            <w:left w:val="none" w:sz="0" w:space="0" w:color="auto"/>
            <w:bottom w:val="none" w:sz="0" w:space="0" w:color="auto"/>
            <w:right w:val="none" w:sz="0" w:space="0" w:color="auto"/>
          </w:divBdr>
        </w:div>
        <w:div w:id="1459105825">
          <w:marLeft w:val="1008"/>
          <w:marRight w:val="0"/>
          <w:marTop w:val="110"/>
          <w:marBottom w:val="0"/>
          <w:divBdr>
            <w:top w:val="none" w:sz="0" w:space="0" w:color="auto"/>
            <w:left w:val="none" w:sz="0" w:space="0" w:color="auto"/>
            <w:bottom w:val="none" w:sz="0" w:space="0" w:color="auto"/>
            <w:right w:val="none" w:sz="0" w:space="0" w:color="auto"/>
          </w:divBdr>
        </w:div>
        <w:div w:id="1850870346">
          <w:marLeft w:val="1008"/>
          <w:marRight w:val="0"/>
          <w:marTop w:val="110"/>
          <w:marBottom w:val="0"/>
          <w:divBdr>
            <w:top w:val="none" w:sz="0" w:space="0" w:color="auto"/>
            <w:left w:val="none" w:sz="0" w:space="0" w:color="auto"/>
            <w:bottom w:val="none" w:sz="0" w:space="0" w:color="auto"/>
            <w:right w:val="none" w:sz="0" w:space="0" w:color="auto"/>
          </w:divBdr>
        </w:div>
      </w:divsChild>
    </w:div>
    <w:div w:id="1121343995">
      <w:bodyDiv w:val="1"/>
      <w:marLeft w:val="0"/>
      <w:marRight w:val="0"/>
      <w:marTop w:val="0"/>
      <w:marBottom w:val="0"/>
      <w:divBdr>
        <w:top w:val="none" w:sz="0" w:space="0" w:color="auto"/>
        <w:left w:val="none" w:sz="0" w:space="0" w:color="auto"/>
        <w:bottom w:val="none" w:sz="0" w:space="0" w:color="auto"/>
        <w:right w:val="none" w:sz="0" w:space="0" w:color="auto"/>
      </w:divBdr>
    </w:div>
    <w:div w:id="1121649984">
      <w:bodyDiv w:val="1"/>
      <w:marLeft w:val="0"/>
      <w:marRight w:val="0"/>
      <w:marTop w:val="0"/>
      <w:marBottom w:val="0"/>
      <w:divBdr>
        <w:top w:val="none" w:sz="0" w:space="0" w:color="auto"/>
        <w:left w:val="none" w:sz="0" w:space="0" w:color="auto"/>
        <w:bottom w:val="none" w:sz="0" w:space="0" w:color="auto"/>
        <w:right w:val="none" w:sz="0" w:space="0" w:color="auto"/>
      </w:divBdr>
    </w:div>
    <w:div w:id="1123690264">
      <w:bodyDiv w:val="1"/>
      <w:marLeft w:val="0"/>
      <w:marRight w:val="0"/>
      <w:marTop w:val="0"/>
      <w:marBottom w:val="0"/>
      <w:divBdr>
        <w:top w:val="none" w:sz="0" w:space="0" w:color="auto"/>
        <w:left w:val="none" w:sz="0" w:space="0" w:color="auto"/>
        <w:bottom w:val="none" w:sz="0" w:space="0" w:color="auto"/>
        <w:right w:val="none" w:sz="0" w:space="0" w:color="auto"/>
      </w:divBdr>
    </w:div>
    <w:div w:id="1130977268">
      <w:bodyDiv w:val="1"/>
      <w:marLeft w:val="0"/>
      <w:marRight w:val="0"/>
      <w:marTop w:val="0"/>
      <w:marBottom w:val="0"/>
      <w:divBdr>
        <w:top w:val="none" w:sz="0" w:space="0" w:color="auto"/>
        <w:left w:val="none" w:sz="0" w:space="0" w:color="auto"/>
        <w:bottom w:val="none" w:sz="0" w:space="0" w:color="auto"/>
        <w:right w:val="none" w:sz="0" w:space="0" w:color="auto"/>
      </w:divBdr>
    </w:div>
    <w:div w:id="1138188579">
      <w:bodyDiv w:val="1"/>
      <w:marLeft w:val="0"/>
      <w:marRight w:val="0"/>
      <w:marTop w:val="0"/>
      <w:marBottom w:val="0"/>
      <w:divBdr>
        <w:top w:val="none" w:sz="0" w:space="0" w:color="auto"/>
        <w:left w:val="none" w:sz="0" w:space="0" w:color="auto"/>
        <w:bottom w:val="none" w:sz="0" w:space="0" w:color="auto"/>
        <w:right w:val="none" w:sz="0" w:space="0" w:color="auto"/>
      </w:divBdr>
    </w:div>
    <w:div w:id="1145126765">
      <w:bodyDiv w:val="1"/>
      <w:marLeft w:val="0"/>
      <w:marRight w:val="0"/>
      <w:marTop w:val="0"/>
      <w:marBottom w:val="0"/>
      <w:divBdr>
        <w:top w:val="none" w:sz="0" w:space="0" w:color="auto"/>
        <w:left w:val="none" w:sz="0" w:space="0" w:color="auto"/>
        <w:bottom w:val="none" w:sz="0" w:space="0" w:color="auto"/>
        <w:right w:val="none" w:sz="0" w:space="0" w:color="auto"/>
      </w:divBdr>
    </w:div>
    <w:div w:id="1152792245">
      <w:bodyDiv w:val="1"/>
      <w:marLeft w:val="0"/>
      <w:marRight w:val="0"/>
      <w:marTop w:val="0"/>
      <w:marBottom w:val="0"/>
      <w:divBdr>
        <w:top w:val="none" w:sz="0" w:space="0" w:color="auto"/>
        <w:left w:val="none" w:sz="0" w:space="0" w:color="auto"/>
        <w:bottom w:val="none" w:sz="0" w:space="0" w:color="auto"/>
        <w:right w:val="none" w:sz="0" w:space="0" w:color="auto"/>
      </w:divBdr>
    </w:div>
    <w:div w:id="1156141734">
      <w:bodyDiv w:val="1"/>
      <w:marLeft w:val="0"/>
      <w:marRight w:val="0"/>
      <w:marTop w:val="0"/>
      <w:marBottom w:val="0"/>
      <w:divBdr>
        <w:top w:val="none" w:sz="0" w:space="0" w:color="auto"/>
        <w:left w:val="none" w:sz="0" w:space="0" w:color="auto"/>
        <w:bottom w:val="none" w:sz="0" w:space="0" w:color="auto"/>
        <w:right w:val="none" w:sz="0" w:space="0" w:color="auto"/>
      </w:divBdr>
      <w:divsChild>
        <w:div w:id="1923483800">
          <w:marLeft w:val="0"/>
          <w:marRight w:val="0"/>
          <w:marTop w:val="0"/>
          <w:marBottom w:val="0"/>
          <w:divBdr>
            <w:top w:val="single" w:sz="6" w:space="0" w:color="AAAAAA"/>
            <w:left w:val="single" w:sz="6" w:space="0" w:color="AAAAAA"/>
            <w:bottom w:val="single" w:sz="6" w:space="0" w:color="AAAAAA"/>
            <w:right w:val="single" w:sz="6" w:space="0" w:color="AAAAAA"/>
          </w:divBdr>
        </w:div>
      </w:divsChild>
    </w:div>
    <w:div w:id="1157185474">
      <w:bodyDiv w:val="1"/>
      <w:marLeft w:val="0"/>
      <w:marRight w:val="0"/>
      <w:marTop w:val="0"/>
      <w:marBottom w:val="0"/>
      <w:divBdr>
        <w:top w:val="none" w:sz="0" w:space="0" w:color="auto"/>
        <w:left w:val="none" w:sz="0" w:space="0" w:color="auto"/>
        <w:bottom w:val="none" w:sz="0" w:space="0" w:color="auto"/>
        <w:right w:val="none" w:sz="0" w:space="0" w:color="auto"/>
      </w:divBdr>
    </w:div>
    <w:div w:id="1165709773">
      <w:bodyDiv w:val="1"/>
      <w:marLeft w:val="0"/>
      <w:marRight w:val="0"/>
      <w:marTop w:val="0"/>
      <w:marBottom w:val="0"/>
      <w:divBdr>
        <w:top w:val="none" w:sz="0" w:space="0" w:color="auto"/>
        <w:left w:val="none" w:sz="0" w:space="0" w:color="auto"/>
        <w:bottom w:val="none" w:sz="0" w:space="0" w:color="auto"/>
        <w:right w:val="none" w:sz="0" w:space="0" w:color="auto"/>
      </w:divBdr>
    </w:div>
    <w:div w:id="1171068643">
      <w:bodyDiv w:val="1"/>
      <w:marLeft w:val="0"/>
      <w:marRight w:val="0"/>
      <w:marTop w:val="0"/>
      <w:marBottom w:val="0"/>
      <w:divBdr>
        <w:top w:val="none" w:sz="0" w:space="0" w:color="auto"/>
        <w:left w:val="none" w:sz="0" w:space="0" w:color="auto"/>
        <w:bottom w:val="none" w:sz="0" w:space="0" w:color="auto"/>
        <w:right w:val="none" w:sz="0" w:space="0" w:color="auto"/>
      </w:divBdr>
    </w:div>
    <w:div w:id="1172405716">
      <w:bodyDiv w:val="1"/>
      <w:marLeft w:val="0"/>
      <w:marRight w:val="0"/>
      <w:marTop w:val="0"/>
      <w:marBottom w:val="0"/>
      <w:divBdr>
        <w:top w:val="none" w:sz="0" w:space="0" w:color="auto"/>
        <w:left w:val="none" w:sz="0" w:space="0" w:color="auto"/>
        <w:bottom w:val="none" w:sz="0" w:space="0" w:color="auto"/>
        <w:right w:val="none" w:sz="0" w:space="0" w:color="auto"/>
      </w:divBdr>
    </w:div>
    <w:div w:id="1173102465">
      <w:bodyDiv w:val="1"/>
      <w:marLeft w:val="0"/>
      <w:marRight w:val="0"/>
      <w:marTop w:val="0"/>
      <w:marBottom w:val="0"/>
      <w:divBdr>
        <w:top w:val="none" w:sz="0" w:space="0" w:color="auto"/>
        <w:left w:val="none" w:sz="0" w:space="0" w:color="auto"/>
        <w:bottom w:val="none" w:sz="0" w:space="0" w:color="auto"/>
        <w:right w:val="none" w:sz="0" w:space="0" w:color="auto"/>
      </w:divBdr>
    </w:div>
    <w:div w:id="1175652698">
      <w:bodyDiv w:val="1"/>
      <w:marLeft w:val="0"/>
      <w:marRight w:val="0"/>
      <w:marTop w:val="0"/>
      <w:marBottom w:val="0"/>
      <w:divBdr>
        <w:top w:val="none" w:sz="0" w:space="0" w:color="auto"/>
        <w:left w:val="none" w:sz="0" w:space="0" w:color="auto"/>
        <w:bottom w:val="none" w:sz="0" w:space="0" w:color="auto"/>
        <w:right w:val="none" w:sz="0" w:space="0" w:color="auto"/>
      </w:divBdr>
    </w:div>
    <w:div w:id="1175917235">
      <w:bodyDiv w:val="1"/>
      <w:marLeft w:val="0"/>
      <w:marRight w:val="0"/>
      <w:marTop w:val="0"/>
      <w:marBottom w:val="0"/>
      <w:divBdr>
        <w:top w:val="none" w:sz="0" w:space="0" w:color="auto"/>
        <w:left w:val="none" w:sz="0" w:space="0" w:color="auto"/>
        <w:bottom w:val="none" w:sz="0" w:space="0" w:color="auto"/>
        <w:right w:val="none" w:sz="0" w:space="0" w:color="auto"/>
      </w:divBdr>
      <w:divsChild>
        <w:div w:id="1543008760">
          <w:marLeft w:val="0"/>
          <w:marRight w:val="0"/>
          <w:marTop w:val="0"/>
          <w:marBottom w:val="225"/>
          <w:divBdr>
            <w:top w:val="none" w:sz="0" w:space="0" w:color="auto"/>
            <w:left w:val="none" w:sz="0" w:space="0" w:color="auto"/>
            <w:bottom w:val="none" w:sz="0" w:space="0" w:color="auto"/>
            <w:right w:val="none" w:sz="0" w:space="0" w:color="auto"/>
          </w:divBdr>
        </w:div>
      </w:divsChild>
    </w:div>
    <w:div w:id="1176919352">
      <w:bodyDiv w:val="1"/>
      <w:marLeft w:val="0"/>
      <w:marRight w:val="0"/>
      <w:marTop w:val="0"/>
      <w:marBottom w:val="0"/>
      <w:divBdr>
        <w:top w:val="none" w:sz="0" w:space="0" w:color="auto"/>
        <w:left w:val="none" w:sz="0" w:space="0" w:color="auto"/>
        <w:bottom w:val="none" w:sz="0" w:space="0" w:color="auto"/>
        <w:right w:val="none" w:sz="0" w:space="0" w:color="auto"/>
      </w:divBdr>
    </w:div>
    <w:div w:id="1195970626">
      <w:bodyDiv w:val="1"/>
      <w:marLeft w:val="0"/>
      <w:marRight w:val="0"/>
      <w:marTop w:val="0"/>
      <w:marBottom w:val="0"/>
      <w:divBdr>
        <w:top w:val="none" w:sz="0" w:space="0" w:color="auto"/>
        <w:left w:val="none" w:sz="0" w:space="0" w:color="auto"/>
        <w:bottom w:val="none" w:sz="0" w:space="0" w:color="auto"/>
        <w:right w:val="none" w:sz="0" w:space="0" w:color="auto"/>
      </w:divBdr>
    </w:div>
    <w:div w:id="1196383827">
      <w:bodyDiv w:val="1"/>
      <w:marLeft w:val="0"/>
      <w:marRight w:val="0"/>
      <w:marTop w:val="0"/>
      <w:marBottom w:val="0"/>
      <w:divBdr>
        <w:top w:val="none" w:sz="0" w:space="0" w:color="auto"/>
        <w:left w:val="none" w:sz="0" w:space="0" w:color="auto"/>
        <w:bottom w:val="none" w:sz="0" w:space="0" w:color="auto"/>
        <w:right w:val="none" w:sz="0" w:space="0" w:color="auto"/>
      </w:divBdr>
    </w:div>
    <w:div w:id="1201088838">
      <w:bodyDiv w:val="1"/>
      <w:marLeft w:val="0"/>
      <w:marRight w:val="0"/>
      <w:marTop w:val="0"/>
      <w:marBottom w:val="0"/>
      <w:divBdr>
        <w:top w:val="none" w:sz="0" w:space="0" w:color="auto"/>
        <w:left w:val="none" w:sz="0" w:space="0" w:color="auto"/>
        <w:bottom w:val="none" w:sz="0" w:space="0" w:color="auto"/>
        <w:right w:val="none" w:sz="0" w:space="0" w:color="auto"/>
      </w:divBdr>
    </w:div>
    <w:div w:id="1201746559">
      <w:bodyDiv w:val="1"/>
      <w:marLeft w:val="0"/>
      <w:marRight w:val="0"/>
      <w:marTop w:val="0"/>
      <w:marBottom w:val="0"/>
      <w:divBdr>
        <w:top w:val="none" w:sz="0" w:space="0" w:color="auto"/>
        <w:left w:val="none" w:sz="0" w:space="0" w:color="auto"/>
        <w:bottom w:val="none" w:sz="0" w:space="0" w:color="auto"/>
        <w:right w:val="none" w:sz="0" w:space="0" w:color="auto"/>
      </w:divBdr>
      <w:divsChild>
        <w:div w:id="64962035">
          <w:marLeft w:val="1008"/>
          <w:marRight w:val="0"/>
          <w:marTop w:val="110"/>
          <w:marBottom w:val="0"/>
          <w:divBdr>
            <w:top w:val="none" w:sz="0" w:space="0" w:color="auto"/>
            <w:left w:val="none" w:sz="0" w:space="0" w:color="auto"/>
            <w:bottom w:val="none" w:sz="0" w:space="0" w:color="auto"/>
            <w:right w:val="none" w:sz="0" w:space="0" w:color="auto"/>
          </w:divBdr>
        </w:div>
        <w:div w:id="192961237">
          <w:marLeft w:val="1008"/>
          <w:marRight w:val="0"/>
          <w:marTop w:val="110"/>
          <w:marBottom w:val="0"/>
          <w:divBdr>
            <w:top w:val="none" w:sz="0" w:space="0" w:color="auto"/>
            <w:left w:val="none" w:sz="0" w:space="0" w:color="auto"/>
            <w:bottom w:val="none" w:sz="0" w:space="0" w:color="auto"/>
            <w:right w:val="none" w:sz="0" w:space="0" w:color="auto"/>
          </w:divBdr>
        </w:div>
        <w:div w:id="262349554">
          <w:marLeft w:val="1008"/>
          <w:marRight w:val="0"/>
          <w:marTop w:val="110"/>
          <w:marBottom w:val="0"/>
          <w:divBdr>
            <w:top w:val="none" w:sz="0" w:space="0" w:color="auto"/>
            <w:left w:val="none" w:sz="0" w:space="0" w:color="auto"/>
            <w:bottom w:val="none" w:sz="0" w:space="0" w:color="auto"/>
            <w:right w:val="none" w:sz="0" w:space="0" w:color="auto"/>
          </w:divBdr>
        </w:div>
      </w:divsChild>
    </w:div>
    <w:div w:id="1202283737">
      <w:bodyDiv w:val="1"/>
      <w:marLeft w:val="0"/>
      <w:marRight w:val="0"/>
      <w:marTop w:val="0"/>
      <w:marBottom w:val="0"/>
      <w:divBdr>
        <w:top w:val="none" w:sz="0" w:space="0" w:color="auto"/>
        <w:left w:val="none" w:sz="0" w:space="0" w:color="auto"/>
        <w:bottom w:val="none" w:sz="0" w:space="0" w:color="auto"/>
        <w:right w:val="none" w:sz="0" w:space="0" w:color="auto"/>
      </w:divBdr>
    </w:div>
    <w:div w:id="1213467267">
      <w:bodyDiv w:val="1"/>
      <w:marLeft w:val="0"/>
      <w:marRight w:val="0"/>
      <w:marTop w:val="0"/>
      <w:marBottom w:val="0"/>
      <w:divBdr>
        <w:top w:val="none" w:sz="0" w:space="0" w:color="auto"/>
        <w:left w:val="none" w:sz="0" w:space="0" w:color="auto"/>
        <w:bottom w:val="none" w:sz="0" w:space="0" w:color="auto"/>
        <w:right w:val="none" w:sz="0" w:space="0" w:color="auto"/>
      </w:divBdr>
    </w:div>
    <w:div w:id="1225524953">
      <w:bodyDiv w:val="1"/>
      <w:marLeft w:val="0"/>
      <w:marRight w:val="0"/>
      <w:marTop w:val="0"/>
      <w:marBottom w:val="0"/>
      <w:divBdr>
        <w:top w:val="none" w:sz="0" w:space="0" w:color="auto"/>
        <w:left w:val="none" w:sz="0" w:space="0" w:color="auto"/>
        <w:bottom w:val="none" w:sz="0" w:space="0" w:color="auto"/>
        <w:right w:val="none" w:sz="0" w:space="0" w:color="auto"/>
      </w:divBdr>
    </w:div>
    <w:div w:id="1226792899">
      <w:bodyDiv w:val="1"/>
      <w:marLeft w:val="0"/>
      <w:marRight w:val="0"/>
      <w:marTop w:val="0"/>
      <w:marBottom w:val="0"/>
      <w:divBdr>
        <w:top w:val="none" w:sz="0" w:space="0" w:color="auto"/>
        <w:left w:val="none" w:sz="0" w:space="0" w:color="auto"/>
        <w:bottom w:val="none" w:sz="0" w:space="0" w:color="auto"/>
        <w:right w:val="none" w:sz="0" w:space="0" w:color="auto"/>
      </w:divBdr>
    </w:div>
    <w:div w:id="1230193006">
      <w:bodyDiv w:val="1"/>
      <w:marLeft w:val="0"/>
      <w:marRight w:val="0"/>
      <w:marTop w:val="0"/>
      <w:marBottom w:val="0"/>
      <w:divBdr>
        <w:top w:val="none" w:sz="0" w:space="0" w:color="auto"/>
        <w:left w:val="none" w:sz="0" w:space="0" w:color="auto"/>
        <w:bottom w:val="none" w:sz="0" w:space="0" w:color="auto"/>
        <w:right w:val="none" w:sz="0" w:space="0" w:color="auto"/>
      </w:divBdr>
    </w:div>
    <w:div w:id="1232083898">
      <w:bodyDiv w:val="1"/>
      <w:marLeft w:val="0"/>
      <w:marRight w:val="0"/>
      <w:marTop w:val="0"/>
      <w:marBottom w:val="0"/>
      <w:divBdr>
        <w:top w:val="none" w:sz="0" w:space="0" w:color="auto"/>
        <w:left w:val="none" w:sz="0" w:space="0" w:color="auto"/>
        <w:bottom w:val="none" w:sz="0" w:space="0" w:color="auto"/>
        <w:right w:val="none" w:sz="0" w:space="0" w:color="auto"/>
      </w:divBdr>
    </w:div>
    <w:div w:id="1232501398">
      <w:bodyDiv w:val="1"/>
      <w:marLeft w:val="0"/>
      <w:marRight w:val="0"/>
      <w:marTop w:val="0"/>
      <w:marBottom w:val="0"/>
      <w:divBdr>
        <w:top w:val="none" w:sz="0" w:space="0" w:color="auto"/>
        <w:left w:val="none" w:sz="0" w:space="0" w:color="auto"/>
        <w:bottom w:val="none" w:sz="0" w:space="0" w:color="auto"/>
        <w:right w:val="none" w:sz="0" w:space="0" w:color="auto"/>
      </w:divBdr>
    </w:div>
    <w:div w:id="1233198825">
      <w:bodyDiv w:val="1"/>
      <w:marLeft w:val="0"/>
      <w:marRight w:val="0"/>
      <w:marTop w:val="0"/>
      <w:marBottom w:val="0"/>
      <w:divBdr>
        <w:top w:val="none" w:sz="0" w:space="0" w:color="auto"/>
        <w:left w:val="none" w:sz="0" w:space="0" w:color="auto"/>
        <w:bottom w:val="none" w:sz="0" w:space="0" w:color="auto"/>
        <w:right w:val="none" w:sz="0" w:space="0" w:color="auto"/>
      </w:divBdr>
    </w:div>
    <w:div w:id="1244681500">
      <w:bodyDiv w:val="1"/>
      <w:marLeft w:val="0"/>
      <w:marRight w:val="0"/>
      <w:marTop w:val="0"/>
      <w:marBottom w:val="0"/>
      <w:divBdr>
        <w:top w:val="none" w:sz="0" w:space="0" w:color="auto"/>
        <w:left w:val="none" w:sz="0" w:space="0" w:color="auto"/>
        <w:bottom w:val="none" w:sz="0" w:space="0" w:color="auto"/>
        <w:right w:val="none" w:sz="0" w:space="0" w:color="auto"/>
      </w:divBdr>
    </w:div>
    <w:div w:id="1246038767">
      <w:bodyDiv w:val="1"/>
      <w:marLeft w:val="0"/>
      <w:marRight w:val="0"/>
      <w:marTop w:val="0"/>
      <w:marBottom w:val="0"/>
      <w:divBdr>
        <w:top w:val="none" w:sz="0" w:space="0" w:color="auto"/>
        <w:left w:val="none" w:sz="0" w:space="0" w:color="auto"/>
        <w:bottom w:val="none" w:sz="0" w:space="0" w:color="auto"/>
        <w:right w:val="none" w:sz="0" w:space="0" w:color="auto"/>
      </w:divBdr>
    </w:div>
    <w:div w:id="1249271667">
      <w:bodyDiv w:val="1"/>
      <w:marLeft w:val="0"/>
      <w:marRight w:val="0"/>
      <w:marTop w:val="0"/>
      <w:marBottom w:val="0"/>
      <w:divBdr>
        <w:top w:val="none" w:sz="0" w:space="0" w:color="auto"/>
        <w:left w:val="none" w:sz="0" w:space="0" w:color="auto"/>
        <w:bottom w:val="none" w:sz="0" w:space="0" w:color="auto"/>
        <w:right w:val="none" w:sz="0" w:space="0" w:color="auto"/>
      </w:divBdr>
    </w:div>
    <w:div w:id="1256328046">
      <w:bodyDiv w:val="1"/>
      <w:marLeft w:val="0"/>
      <w:marRight w:val="0"/>
      <w:marTop w:val="0"/>
      <w:marBottom w:val="0"/>
      <w:divBdr>
        <w:top w:val="none" w:sz="0" w:space="0" w:color="auto"/>
        <w:left w:val="none" w:sz="0" w:space="0" w:color="auto"/>
        <w:bottom w:val="none" w:sz="0" w:space="0" w:color="auto"/>
        <w:right w:val="none" w:sz="0" w:space="0" w:color="auto"/>
      </w:divBdr>
    </w:div>
    <w:div w:id="1258488449">
      <w:bodyDiv w:val="1"/>
      <w:marLeft w:val="0"/>
      <w:marRight w:val="0"/>
      <w:marTop w:val="0"/>
      <w:marBottom w:val="0"/>
      <w:divBdr>
        <w:top w:val="none" w:sz="0" w:space="0" w:color="auto"/>
        <w:left w:val="none" w:sz="0" w:space="0" w:color="auto"/>
        <w:bottom w:val="none" w:sz="0" w:space="0" w:color="auto"/>
        <w:right w:val="none" w:sz="0" w:space="0" w:color="auto"/>
      </w:divBdr>
    </w:div>
    <w:div w:id="1262375532">
      <w:bodyDiv w:val="1"/>
      <w:marLeft w:val="0"/>
      <w:marRight w:val="0"/>
      <w:marTop w:val="0"/>
      <w:marBottom w:val="0"/>
      <w:divBdr>
        <w:top w:val="none" w:sz="0" w:space="0" w:color="auto"/>
        <w:left w:val="none" w:sz="0" w:space="0" w:color="auto"/>
        <w:bottom w:val="none" w:sz="0" w:space="0" w:color="auto"/>
        <w:right w:val="none" w:sz="0" w:space="0" w:color="auto"/>
      </w:divBdr>
    </w:div>
    <w:div w:id="1262491447">
      <w:bodyDiv w:val="1"/>
      <w:marLeft w:val="0"/>
      <w:marRight w:val="0"/>
      <w:marTop w:val="0"/>
      <w:marBottom w:val="0"/>
      <w:divBdr>
        <w:top w:val="none" w:sz="0" w:space="0" w:color="auto"/>
        <w:left w:val="none" w:sz="0" w:space="0" w:color="auto"/>
        <w:bottom w:val="none" w:sz="0" w:space="0" w:color="auto"/>
        <w:right w:val="none" w:sz="0" w:space="0" w:color="auto"/>
      </w:divBdr>
    </w:div>
    <w:div w:id="1270628650">
      <w:bodyDiv w:val="1"/>
      <w:marLeft w:val="0"/>
      <w:marRight w:val="0"/>
      <w:marTop w:val="0"/>
      <w:marBottom w:val="0"/>
      <w:divBdr>
        <w:top w:val="none" w:sz="0" w:space="0" w:color="auto"/>
        <w:left w:val="none" w:sz="0" w:space="0" w:color="auto"/>
        <w:bottom w:val="none" w:sz="0" w:space="0" w:color="auto"/>
        <w:right w:val="none" w:sz="0" w:space="0" w:color="auto"/>
      </w:divBdr>
    </w:div>
    <w:div w:id="1271935814">
      <w:bodyDiv w:val="1"/>
      <w:marLeft w:val="0"/>
      <w:marRight w:val="0"/>
      <w:marTop w:val="0"/>
      <w:marBottom w:val="0"/>
      <w:divBdr>
        <w:top w:val="none" w:sz="0" w:space="0" w:color="auto"/>
        <w:left w:val="none" w:sz="0" w:space="0" w:color="auto"/>
        <w:bottom w:val="none" w:sz="0" w:space="0" w:color="auto"/>
        <w:right w:val="none" w:sz="0" w:space="0" w:color="auto"/>
      </w:divBdr>
    </w:div>
    <w:div w:id="1273170223">
      <w:bodyDiv w:val="1"/>
      <w:marLeft w:val="0"/>
      <w:marRight w:val="0"/>
      <w:marTop w:val="0"/>
      <w:marBottom w:val="0"/>
      <w:divBdr>
        <w:top w:val="none" w:sz="0" w:space="0" w:color="auto"/>
        <w:left w:val="none" w:sz="0" w:space="0" w:color="auto"/>
        <w:bottom w:val="none" w:sz="0" w:space="0" w:color="auto"/>
        <w:right w:val="none" w:sz="0" w:space="0" w:color="auto"/>
      </w:divBdr>
    </w:div>
    <w:div w:id="1273174924">
      <w:bodyDiv w:val="1"/>
      <w:marLeft w:val="0"/>
      <w:marRight w:val="0"/>
      <w:marTop w:val="0"/>
      <w:marBottom w:val="0"/>
      <w:divBdr>
        <w:top w:val="none" w:sz="0" w:space="0" w:color="auto"/>
        <w:left w:val="none" w:sz="0" w:space="0" w:color="auto"/>
        <w:bottom w:val="none" w:sz="0" w:space="0" w:color="auto"/>
        <w:right w:val="none" w:sz="0" w:space="0" w:color="auto"/>
      </w:divBdr>
    </w:div>
    <w:div w:id="1282567823">
      <w:bodyDiv w:val="1"/>
      <w:marLeft w:val="0"/>
      <w:marRight w:val="0"/>
      <w:marTop w:val="0"/>
      <w:marBottom w:val="0"/>
      <w:divBdr>
        <w:top w:val="none" w:sz="0" w:space="0" w:color="auto"/>
        <w:left w:val="none" w:sz="0" w:space="0" w:color="auto"/>
        <w:bottom w:val="none" w:sz="0" w:space="0" w:color="auto"/>
        <w:right w:val="none" w:sz="0" w:space="0" w:color="auto"/>
      </w:divBdr>
    </w:div>
    <w:div w:id="1291209014">
      <w:bodyDiv w:val="1"/>
      <w:marLeft w:val="0"/>
      <w:marRight w:val="0"/>
      <w:marTop w:val="0"/>
      <w:marBottom w:val="0"/>
      <w:divBdr>
        <w:top w:val="none" w:sz="0" w:space="0" w:color="auto"/>
        <w:left w:val="none" w:sz="0" w:space="0" w:color="auto"/>
        <w:bottom w:val="none" w:sz="0" w:space="0" w:color="auto"/>
        <w:right w:val="none" w:sz="0" w:space="0" w:color="auto"/>
      </w:divBdr>
    </w:div>
    <w:div w:id="1293705586">
      <w:bodyDiv w:val="1"/>
      <w:marLeft w:val="0"/>
      <w:marRight w:val="0"/>
      <w:marTop w:val="0"/>
      <w:marBottom w:val="0"/>
      <w:divBdr>
        <w:top w:val="none" w:sz="0" w:space="0" w:color="auto"/>
        <w:left w:val="none" w:sz="0" w:space="0" w:color="auto"/>
        <w:bottom w:val="none" w:sz="0" w:space="0" w:color="auto"/>
        <w:right w:val="none" w:sz="0" w:space="0" w:color="auto"/>
      </w:divBdr>
    </w:div>
    <w:div w:id="1295678825">
      <w:bodyDiv w:val="1"/>
      <w:marLeft w:val="0"/>
      <w:marRight w:val="0"/>
      <w:marTop w:val="0"/>
      <w:marBottom w:val="0"/>
      <w:divBdr>
        <w:top w:val="none" w:sz="0" w:space="0" w:color="auto"/>
        <w:left w:val="none" w:sz="0" w:space="0" w:color="auto"/>
        <w:bottom w:val="none" w:sz="0" w:space="0" w:color="auto"/>
        <w:right w:val="none" w:sz="0" w:space="0" w:color="auto"/>
      </w:divBdr>
    </w:div>
    <w:div w:id="1298222625">
      <w:bodyDiv w:val="1"/>
      <w:marLeft w:val="0"/>
      <w:marRight w:val="0"/>
      <w:marTop w:val="0"/>
      <w:marBottom w:val="0"/>
      <w:divBdr>
        <w:top w:val="none" w:sz="0" w:space="0" w:color="auto"/>
        <w:left w:val="none" w:sz="0" w:space="0" w:color="auto"/>
        <w:bottom w:val="none" w:sz="0" w:space="0" w:color="auto"/>
        <w:right w:val="none" w:sz="0" w:space="0" w:color="auto"/>
      </w:divBdr>
    </w:div>
    <w:div w:id="1302809863">
      <w:bodyDiv w:val="1"/>
      <w:marLeft w:val="0"/>
      <w:marRight w:val="0"/>
      <w:marTop w:val="0"/>
      <w:marBottom w:val="0"/>
      <w:divBdr>
        <w:top w:val="none" w:sz="0" w:space="0" w:color="auto"/>
        <w:left w:val="none" w:sz="0" w:space="0" w:color="auto"/>
        <w:bottom w:val="none" w:sz="0" w:space="0" w:color="auto"/>
        <w:right w:val="none" w:sz="0" w:space="0" w:color="auto"/>
      </w:divBdr>
    </w:div>
    <w:div w:id="1306156158">
      <w:bodyDiv w:val="1"/>
      <w:marLeft w:val="0"/>
      <w:marRight w:val="0"/>
      <w:marTop w:val="0"/>
      <w:marBottom w:val="0"/>
      <w:divBdr>
        <w:top w:val="none" w:sz="0" w:space="0" w:color="auto"/>
        <w:left w:val="none" w:sz="0" w:space="0" w:color="auto"/>
        <w:bottom w:val="none" w:sz="0" w:space="0" w:color="auto"/>
        <w:right w:val="none" w:sz="0" w:space="0" w:color="auto"/>
      </w:divBdr>
    </w:div>
    <w:div w:id="1312560926">
      <w:bodyDiv w:val="1"/>
      <w:marLeft w:val="0"/>
      <w:marRight w:val="0"/>
      <w:marTop w:val="0"/>
      <w:marBottom w:val="0"/>
      <w:divBdr>
        <w:top w:val="none" w:sz="0" w:space="0" w:color="auto"/>
        <w:left w:val="none" w:sz="0" w:space="0" w:color="auto"/>
        <w:bottom w:val="none" w:sz="0" w:space="0" w:color="auto"/>
        <w:right w:val="none" w:sz="0" w:space="0" w:color="auto"/>
      </w:divBdr>
    </w:div>
    <w:div w:id="1317876296">
      <w:bodyDiv w:val="1"/>
      <w:marLeft w:val="0"/>
      <w:marRight w:val="0"/>
      <w:marTop w:val="0"/>
      <w:marBottom w:val="0"/>
      <w:divBdr>
        <w:top w:val="none" w:sz="0" w:space="0" w:color="auto"/>
        <w:left w:val="none" w:sz="0" w:space="0" w:color="auto"/>
        <w:bottom w:val="none" w:sz="0" w:space="0" w:color="auto"/>
        <w:right w:val="none" w:sz="0" w:space="0" w:color="auto"/>
      </w:divBdr>
    </w:div>
    <w:div w:id="1325931278">
      <w:bodyDiv w:val="1"/>
      <w:marLeft w:val="0"/>
      <w:marRight w:val="0"/>
      <w:marTop w:val="0"/>
      <w:marBottom w:val="0"/>
      <w:divBdr>
        <w:top w:val="none" w:sz="0" w:space="0" w:color="auto"/>
        <w:left w:val="none" w:sz="0" w:space="0" w:color="auto"/>
        <w:bottom w:val="none" w:sz="0" w:space="0" w:color="auto"/>
        <w:right w:val="none" w:sz="0" w:space="0" w:color="auto"/>
      </w:divBdr>
    </w:div>
    <w:div w:id="1327248909">
      <w:bodyDiv w:val="1"/>
      <w:marLeft w:val="0"/>
      <w:marRight w:val="0"/>
      <w:marTop w:val="0"/>
      <w:marBottom w:val="0"/>
      <w:divBdr>
        <w:top w:val="none" w:sz="0" w:space="0" w:color="auto"/>
        <w:left w:val="none" w:sz="0" w:space="0" w:color="auto"/>
        <w:bottom w:val="none" w:sz="0" w:space="0" w:color="auto"/>
        <w:right w:val="none" w:sz="0" w:space="0" w:color="auto"/>
      </w:divBdr>
    </w:div>
    <w:div w:id="1330254968">
      <w:bodyDiv w:val="1"/>
      <w:marLeft w:val="0"/>
      <w:marRight w:val="0"/>
      <w:marTop w:val="0"/>
      <w:marBottom w:val="0"/>
      <w:divBdr>
        <w:top w:val="none" w:sz="0" w:space="0" w:color="auto"/>
        <w:left w:val="none" w:sz="0" w:space="0" w:color="auto"/>
        <w:bottom w:val="none" w:sz="0" w:space="0" w:color="auto"/>
        <w:right w:val="none" w:sz="0" w:space="0" w:color="auto"/>
      </w:divBdr>
    </w:div>
    <w:div w:id="1347056822">
      <w:bodyDiv w:val="1"/>
      <w:marLeft w:val="0"/>
      <w:marRight w:val="0"/>
      <w:marTop w:val="0"/>
      <w:marBottom w:val="0"/>
      <w:divBdr>
        <w:top w:val="none" w:sz="0" w:space="0" w:color="auto"/>
        <w:left w:val="none" w:sz="0" w:space="0" w:color="auto"/>
        <w:bottom w:val="none" w:sz="0" w:space="0" w:color="auto"/>
        <w:right w:val="none" w:sz="0" w:space="0" w:color="auto"/>
      </w:divBdr>
    </w:div>
    <w:div w:id="1360474388">
      <w:bodyDiv w:val="1"/>
      <w:marLeft w:val="0"/>
      <w:marRight w:val="0"/>
      <w:marTop w:val="0"/>
      <w:marBottom w:val="0"/>
      <w:divBdr>
        <w:top w:val="none" w:sz="0" w:space="0" w:color="auto"/>
        <w:left w:val="none" w:sz="0" w:space="0" w:color="auto"/>
        <w:bottom w:val="none" w:sz="0" w:space="0" w:color="auto"/>
        <w:right w:val="none" w:sz="0" w:space="0" w:color="auto"/>
      </w:divBdr>
    </w:div>
    <w:div w:id="1364402265">
      <w:bodyDiv w:val="1"/>
      <w:marLeft w:val="0"/>
      <w:marRight w:val="0"/>
      <w:marTop w:val="0"/>
      <w:marBottom w:val="0"/>
      <w:divBdr>
        <w:top w:val="none" w:sz="0" w:space="0" w:color="auto"/>
        <w:left w:val="none" w:sz="0" w:space="0" w:color="auto"/>
        <w:bottom w:val="none" w:sz="0" w:space="0" w:color="auto"/>
        <w:right w:val="none" w:sz="0" w:space="0" w:color="auto"/>
      </w:divBdr>
    </w:div>
    <w:div w:id="1364788216">
      <w:bodyDiv w:val="1"/>
      <w:marLeft w:val="0"/>
      <w:marRight w:val="0"/>
      <w:marTop w:val="0"/>
      <w:marBottom w:val="0"/>
      <w:divBdr>
        <w:top w:val="none" w:sz="0" w:space="0" w:color="auto"/>
        <w:left w:val="none" w:sz="0" w:space="0" w:color="auto"/>
        <w:bottom w:val="none" w:sz="0" w:space="0" w:color="auto"/>
        <w:right w:val="none" w:sz="0" w:space="0" w:color="auto"/>
      </w:divBdr>
    </w:div>
    <w:div w:id="1365864381">
      <w:bodyDiv w:val="1"/>
      <w:marLeft w:val="0"/>
      <w:marRight w:val="0"/>
      <w:marTop w:val="0"/>
      <w:marBottom w:val="0"/>
      <w:divBdr>
        <w:top w:val="none" w:sz="0" w:space="0" w:color="auto"/>
        <w:left w:val="none" w:sz="0" w:space="0" w:color="auto"/>
        <w:bottom w:val="none" w:sz="0" w:space="0" w:color="auto"/>
        <w:right w:val="none" w:sz="0" w:space="0" w:color="auto"/>
      </w:divBdr>
    </w:div>
    <w:div w:id="1366756935">
      <w:bodyDiv w:val="1"/>
      <w:marLeft w:val="0"/>
      <w:marRight w:val="0"/>
      <w:marTop w:val="0"/>
      <w:marBottom w:val="0"/>
      <w:divBdr>
        <w:top w:val="none" w:sz="0" w:space="0" w:color="auto"/>
        <w:left w:val="none" w:sz="0" w:space="0" w:color="auto"/>
        <w:bottom w:val="none" w:sz="0" w:space="0" w:color="auto"/>
        <w:right w:val="none" w:sz="0" w:space="0" w:color="auto"/>
      </w:divBdr>
    </w:div>
    <w:div w:id="1373727013">
      <w:bodyDiv w:val="1"/>
      <w:marLeft w:val="0"/>
      <w:marRight w:val="0"/>
      <w:marTop w:val="0"/>
      <w:marBottom w:val="0"/>
      <w:divBdr>
        <w:top w:val="none" w:sz="0" w:space="0" w:color="auto"/>
        <w:left w:val="none" w:sz="0" w:space="0" w:color="auto"/>
        <w:bottom w:val="none" w:sz="0" w:space="0" w:color="auto"/>
        <w:right w:val="none" w:sz="0" w:space="0" w:color="auto"/>
      </w:divBdr>
    </w:div>
    <w:div w:id="1375694017">
      <w:bodyDiv w:val="1"/>
      <w:marLeft w:val="0"/>
      <w:marRight w:val="0"/>
      <w:marTop w:val="0"/>
      <w:marBottom w:val="0"/>
      <w:divBdr>
        <w:top w:val="none" w:sz="0" w:space="0" w:color="auto"/>
        <w:left w:val="none" w:sz="0" w:space="0" w:color="auto"/>
        <w:bottom w:val="none" w:sz="0" w:space="0" w:color="auto"/>
        <w:right w:val="none" w:sz="0" w:space="0" w:color="auto"/>
      </w:divBdr>
    </w:div>
    <w:div w:id="1390109099">
      <w:bodyDiv w:val="1"/>
      <w:marLeft w:val="0"/>
      <w:marRight w:val="0"/>
      <w:marTop w:val="0"/>
      <w:marBottom w:val="0"/>
      <w:divBdr>
        <w:top w:val="none" w:sz="0" w:space="0" w:color="auto"/>
        <w:left w:val="none" w:sz="0" w:space="0" w:color="auto"/>
        <w:bottom w:val="none" w:sz="0" w:space="0" w:color="auto"/>
        <w:right w:val="none" w:sz="0" w:space="0" w:color="auto"/>
      </w:divBdr>
    </w:div>
    <w:div w:id="1391033707">
      <w:bodyDiv w:val="1"/>
      <w:marLeft w:val="0"/>
      <w:marRight w:val="0"/>
      <w:marTop w:val="0"/>
      <w:marBottom w:val="0"/>
      <w:divBdr>
        <w:top w:val="none" w:sz="0" w:space="0" w:color="auto"/>
        <w:left w:val="none" w:sz="0" w:space="0" w:color="auto"/>
        <w:bottom w:val="none" w:sz="0" w:space="0" w:color="auto"/>
        <w:right w:val="none" w:sz="0" w:space="0" w:color="auto"/>
      </w:divBdr>
    </w:div>
    <w:div w:id="1392458327">
      <w:bodyDiv w:val="1"/>
      <w:marLeft w:val="0"/>
      <w:marRight w:val="0"/>
      <w:marTop w:val="0"/>
      <w:marBottom w:val="0"/>
      <w:divBdr>
        <w:top w:val="none" w:sz="0" w:space="0" w:color="auto"/>
        <w:left w:val="none" w:sz="0" w:space="0" w:color="auto"/>
        <w:bottom w:val="none" w:sz="0" w:space="0" w:color="auto"/>
        <w:right w:val="none" w:sz="0" w:space="0" w:color="auto"/>
      </w:divBdr>
    </w:div>
    <w:div w:id="1394281242">
      <w:bodyDiv w:val="1"/>
      <w:marLeft w:val="0"/>
      <w:marRight w:val="0"/>
      <w:marTop w:val="0"/>
      <w:marBottom w:val="0"/>
      <w:divBdr>
        <w:top w:val="none" w:sz="0" w:space="0" w:color="auto"/>
        <w:left w:val="none" w:sz="0" w:space="0" w:color="auto"/>
        <w:bottom w:val="none" w:sz="0" w:space="0" w:color="auto"/>
        <w:right w:val="none" w:sz="0" w:space="0" w:color="auto"/>
      </w:divBdr>
    </w:div>
    <w:div w:id="1399327774">
      <w:bodyDiv w:val="1"/>
      <w:marLeft w:val="0"/>
      <w:marRight w:val="0"/>
      <w:marTop w:val="0"/>
      <w:marBottom w:val="0"/>
      <w:divBdr>
        <w:top w:val="none" w:sz="0" w:space="0" w:color="auto"/>
        <w:left w:val="none" w:sz="0" w:space="0" w:color="auto"/>
        <w:bottom w:val="none" w:sz="0" w:space="0" w:color="auto"/>
        <w:right w:val="none" w:sz="0" w:space="0" w:color="auto"/>
      </w:divBdr>
    </w:div>
    <w:div w:id="1402829351">
      <w:bodyDiv w:val="1"/>
      <w:marLeft w:val="0"/>
      <w:marRight w:val="0"/>
      <w:marTop w:val="0"/>
      <w:marBottom w:val="0"/>
      <w:divBdr>
        <w:top w:val="none" w:sz="0" w:space="0" w:color="auto"/>
        <w:left w:val="none" w:sz="0" w:space="0" w:color="auto"/>
        <w:bottom w:val="none" w:sz="0" w:space="0" w:color="auto"/>
        <w:right w:val="none" w:sz="0" w:space="0" w:color="auto"/>
      </w:divBdr>
    </w:div>
    <w:div w:id="1403288180">
      <w:bodyDiv w:val="1"/>
      <w:marLeft w:val="0"/>
      <w:marRight w:val="0"/>
      <w:marTop w:val="0"/>
      <w:marBottom w:val="0"/>
      <w:divBdr>
        <w:top w:val="none" w:sz="0" w:space="0" w:color="auto"/>
        <w:left w:val="none" w:sz="0" w:space="0" w:color="auto"/>
        <w:bottom w:val="none" w:sz="0" w:space="0" w:color="auto"/>
        <w:right w:val="none" w:sz="0" w:space="0" w:color="auto"/>
      </w:divBdr>
    </w:div>
    <w:div w:id="1403479126">
      <w:bodyDiv w:val="1"/>
      <w:marLeft w:val="0"/>
      <w:marRight w:val="0"/>
      <w:marTop w:val="0"/>
      <w:marBottom w:val="0"/>
      <w:divBdr>
        <w:top w:val="none" w:sz="0" w:space="0" w:color="auto"/>
        <w:left w:val="none" w:sz="0" w:space="0" w:color="auto"/>
        <w:bottom w:val="none" w:sz="0" w:space="0" w:color="auto"/>
        <w:right w:val="none" w:sz="0" w:space="0" w:color="auto"/>
      </w:divBdr>
    </w:div>
    <w:div w:id="1409036685">
      <w:bodyDiv w:val="1"/>
      <w:marLeft w:val="0"/>
      <w:marRight w:val="0"/>
      <w:marTop w:val="0"/>
      <w:marBottom w:val="0"/>
      <w:divBdr>
        <w:top w:val="none" w:sz="0" w:space="0" w:color="auto"/>
        <w:left w:val="none" w:sz="0" w:space="0" w:color="auto"/>
        <w:bottom w:val="none" w:sz="0" w:space="0" w:color="auto"/>
        <w:right w:val="none" w:sz="0" w:space="0" w:color="auto"/>
      </w:divBdr>
    </w:div>
    <w:div w:id="1411924133">
      <w:bodyDiv w:val="1"/>
      <w:marLeft w:val="0"/>
      <w:marRight w:val="0"/>
      <w:marTop w:val="0"/>
      <w:marBottom w:val="0"/>
      <w:divBdr>
        <w:top w:val="none" w:sz="0" w:space="0" w:color="auto"/>
        <w:left w:val="none" w:sz="0" w:space="0" w:color="auto"/>
        <w:bottom w:val="none" w:sz="0" w:space="0" w:color="auto"/>
        <w:right w:val="none" w:sz="0" w:space="0" w:color="auto"/>
      </w:divBdr>
    </w:div>
    <w:div w:id="1412385279">
      <w:bodyDiv w:val="1"/>
      <w:marLeft w:val="0"/>
      <w:marRight w:val="0"/>
      <w:marTop w:val="0"/>
      <w:marBottom w:val="0"/>
      <w:divBdr>
        <w:top w:val="none" w:sz="0" w:space="0" w:color="auto"/>
        <w:left w:val="none" w:sz="0" w:space="0" w:color="auto"/>
        <w:bottom w:val="none" w:sz="0" w:space="0" w:color="auto"/>
        <w:right w:val="none" w:sz="0" w:space="0" w:color="auto"/>
      </w:divBdr>
    </w:div>
    <w:div w:id="1414087678">
      <w:bodyDiv w:val="1"/>
      <w:marLeft w:val="0"/>
      <w:marRight w:val="0"/>
      <w:marTop w:val="0"/>
      <w:marBottom w:val="0"/>
      <w:divBdr>
        <w:top w:val="none" w:sz="0" w:space="0" w:color="auto"/>
        <w:left w:val="none" w:sz="0" w:space="0" w:color="auto"/>
        <w:bottom w:val="none" w:sz="0" w:space="0" w:color="auto"/>
        <w:right w:val="none" w:sz="0" w:space="0" w:color="auto"/>
      </w:divBdr>
    </w:div>
    <w:div w:id="1414551847">
      <w:bodyDiv w:val="1"/>
      <w:marLeft w:val="0"/>
      <w:marRight w:val="0"/>
      <w:marTop w:val="0"/>
      <w:marBottom w:val="0"/>
      <w:divBdr>
        <w:top w:val="none" w:sz="0" w:space="0" w:color="auto"/>
        <w:left w:val="none" w:sz="0" w:space="0" w:color="auto"/>
        <w:bottom w:val="none" w:sz="0" w:space="0" w:color="auto"/>
        <w:right w:val="none" w:sz="0" w:space="0" w:color="auto"/>
      </w:divBdr>
    </w:div>
    <w:div w:id="1418094713">
      <w:bodyDiv w:val="1"/>
      <w:marLeft w:val="0"/>
      <w:marRight w:val="0"/>
      <w:marTop w:val="0"/>
      <w:marBottom w:val="0"/>
      <w:divBdr>
        <w:top w:val="none" w:sz="0" w:space="0" w:color="auto"/>
        <w:left w:val="none" w:sz="0" w:space="0" w:color="auto"/>
        <w:bottom w:val="none" w:sz="0" w:space="0" w:color="auto"/>
        <w:right w:val="none" w:sz="0" w:space="0" w:color="auto"/>
      </w:divBdr>
    </w:div>
    <w:div w:id="1419643947">
      <w:bodyDiv w:val="1"/>
      <w:marLeft w:val="0"/>
      <w:marRight w:val="0"/>
      <w:marTop w:val="0"/>
      <w:marBottom w:val="0"/>
      <w:divBdr>
        <w:top w:val="none" w:sz="0" w:space="0" w:color="auto"/>
        <w:left w:val="none" w:sz="0" w:space="0" w:color="auto"/>
        <w:bottom w:val="none" w:sz="0" w:space="0" w:color="auto"/>
        <w:right w:val="none" w:sz="0" w:space="0" w:color="auto"/>
      </w:divBdr>
    </w:div>
    <w:div w:id="1424449129">
      <w:bodyDiv w:val="1"/>
      <w:marLeft w:val="0"/>
      <w:marRight w:val="0"/>
      <w:marTop w:val="0"/>
      <w:marBottom w:val="0"/>
      <w:divBdr>
        <w:top w:val="none" w:sz="0" w:space="0" w:color="auto"/>
        <w:left w:val="none" w:sz="0" w:space="0" w:color="auto"/>
        <w:bottom w:val="none" w:sz="0" w:space="0" w:color="auto"/>
        <w:right w:val="none" w:sz="0" w:space="0" w:color="auto"/>
      </w:divBdr>
    </w:div>
    <w:div w:id="1432581290">
      <w:bodyDiv w:val="1"/>
      <w:marLeft w:val="0"/>
      <w:marRight w:val="0"/>
      <w:marTop w:val="0"/>
      <w:marBottom w:val="0"/>
      <w:divBdr>
        <w:top w:val="none" w:sz="0" w:space="0" w:color="auto"/>
        <w:left w:val="none" w:sz="0" w:space="0" w:color="auto"/>
        <w:bottom w:val="none" w:sz="0" w:space="0" w:color="auto"/>
        <w:right w:val="none" w:sz="0" w:space="0" w:color="auto"/>
      </w:divBdr>
    </w:div>
    <w:div w:id="1438597829">
      <w:bodyDiv w:val="1"/>
      <w:marLeft w:val="0"/>
      <w:marRight w:val="0"/>
      <w:marTop w:val="0"/>
      <w:marBottom w:val="0"/>
      <w:divBdr>
        <w:top w:val="none" w:sz="0" w:space="0" w:color="auto"/>
        <w:left w:val="none" w:sz="0" w:space="0" w:color="auto"/>
        <w:bottom w:val="none" w:sz="0" w:space="0" w:color="auto"/>
        <w:right w:val="none" w:sz="0" w:space="0" w:color="auto"/>
      </w:divBdr>
    </w:div>
    <w:div w:id="1440249810">
      <w:bodyDiv w:val="1"/>
      <w:marLeft w:val="0"/>
      <w:marRight w:val="0"/>
      <w:marTop w:val="0"/>
      <w:marBottom w:val="0"/>
      <w:divBdr>
        <w:top w:val="none" w:sz="0" w:space="0" w:color="auto"/>
        <w:left w:val="none" w:sz="0" w:space="0" w:color="auto"/>
        <w:bottom w:val="none" w:sz="0" w:space="0" w:color="auto"/>
        <w:right w:val="none" w:sz="0" w:space="0" w:color="auto"/>
      </w:divBdr>
    </w:div>
    <w:div w:id="1442071995">
      <w:bodyDiv w:val="1"/>
      <w:marLeft w:val="0"/>
      <w:marRight w:val="0"/>
      <w:marTop w:val="0"/>
      <w:marBottom w:val="0"/>
      <w:divBdr>
        <w:top w:val="none" w:sz="0" w:space="0" w:color="auto"/>
        <w:left w:val="none" w:sz="0" w:space="0" w:color="auto"/>
        <w:bottom w:val="none" w:sz="0" w:space="0" w:color="auto"/>
        <w:right w:val="none" w:sz="0" w:space="0" w:color="auto"/>
      </w:divBdr>
    </w:div>
    <w:div w:id="1443844139">
      <w:bodyDiv w:val="1"/>
      <w:marLeft w:val="0"/>
      <w:marRight w:val="0"/>
      <w:marTop w:val="0"/>
      <w:marBottom w:val="0"/>
      <w:divBdr>
        <w:top w:val="none" w:sz="0" w:space="0" w:color="auto"/>
        <w:left w:val="none" w:sz="0" w:space="0" w:color="auto"/>
        <w:bottom w:val="none" w:sz="0" w:space="0" w:color="auto"/>
        <w:right w:val="none" w:sz="0" w:space="0" w:color="auto"/>
      </w:divBdr>
    </w:div>
    <w:div w:id="1450392927">
      <w:bodyDiv w:val="1"/>
      <w:marLeft w:val="0"/>
      <w:marRight w:val="0"/>
      <w:marTop w:val="0"/>
      <w:marBottom w:val="0"/>
      <w:divBdr>
        <w:top w:val="none" w:sz="0" w:space="0" w:color="auto"/>
        <w:left w:val="none" w:sz="0" w:space="0" w:color="auto"/>
        <w:bottom w:val="none" w:sz="0" w:space="0" w:color="auto"/>
        <w:right w:val="none" w:sz="0" w:space="0" w:color="auto"/>
      </w:divBdr>
    </w:div>
    <w:div w:id="1452626689">
      <w:bodyDiv w:val="1"/>
      <w:marLeft w:val="0"/>
      <w:marRight w:val="0"/>
      <w:marTop w:val="0"/>
      <w:marBottom w:val="0"/>
      <w:divBdr>
        <w:top w:val="none" w:sz="0" w:space="0" w:color="auto"/>
        <w:left w:val="none" w:sz="0" w:space="0" w:color="auto"/>
        <w:bottom w:val="none" w:sz="0" w:space="0" w:color="auto"/>
        <w:right w:val="none" w:sz="0" w:space="0" w:color="auto"/>
      </w:divBdr>
    </w:div>
    <w:div w:id="1459447267">
      <w:bodyDiv w:val="1"/>
      <w:marLeft w:val="0"/>
      <w:marRight w:val="0"/>
      <w:marTop w:val="0"/>
      <w:marBottom w:val="0"/>
      <w:divBdr>
        <w:top w:val="none" w:sz="0" w:space="0" w:color="auto"/>
        <w:left w:val="none" w:sz="0" w:space="0" w:color="auto"/>
        <w:bottom w:val="none" w:sz="0" w:space="0" w:color="auto"/>
        <w:right w:val="none" w:sz="0" w:space="0" w:color="auto"/>
      </w:divBdr>
    </w:div>
    <w:div w:id="1467234430">
      <w:bodyDiv w:val="1"/>
      <w:marLeft w:val="0"/>
      <w:marRight w:val="0"/>
      <w:marTop w:val="0"/>
      <w:marBottom w:val="0"/>
      <w:divBdr>
        <w:top w:val="none" w:sz="0" w:space="0" w:color="auto"/>
        <w:left w:val="none" w:sz="0" w:space="0" w:color="auto"/>
        <w:bottom w:val="none" w:sz="0" w:space="0" w:color="auto"/>
        <w:right w:val="none" w:sz="0" w:space="0" w:color="auto"/>
      </w:divBdr>
    </w:div>
    <w:div w:id="1476793801">
      <w:bodyDiv w:val="1"/>
      <w:marLeft w:val="0"/>
      <w:marRight w:val="0"/>
      <w:marTop w:val="0"/>
      <w:marBottom w:val="0"/>
      <w:divBdr>
        <w:top w:val="none" w:sz="0" w:space="0" w:color="auto"/>
        <w:left w:val="none" w:sz="0" w:space="0" w:color="auto"/>
        <w:bottom w:val="none" w:sz="0" w:space="0" w:color="auto"/>
        <w:right w:val="none" w:sz="0" w:space="0" w:color="auto"/>
      </w:divBdr>
    </w:div>
    <w:div w:id="1482230347">
      <w:bodyDiv w:val="1"/>
      <w:marLeft w:val="0"/>
      <w:marRight w:val="0"/>
      <w:marTop w:val="0"/>
      <w:marBottom w:val="0"/>
      <w:divBdr>
        <w:top w:val="none" w:sz="0" w:space="0" w:color="auto"/>
        <w:left w:val="none" w:sz="0" w:space="0" w:color="auto"/>
        <w:bottom w:val="none" w:sz="0" w:space="0" w:color="auto"/>
        <w:right w:val="none" w:sz="0" w:space="0" w:color="auto"/>
      </w:divBdr>
    </w:div>
    <w:div w:id="1485201700">
      <w:bodyDiv w:val="1"/>
      <w:marLeft w:val="0"/>
      <w:marRight w:val="0"/>
      <w:marTop w:val="0"/>
      <w:marBottom w:val="0"/>
      <w:divBdr>
        <w:top w:val="none" w:sz="0" w:space="0" w:color="auto"/>
        <w:left w:val="none" w:sz="0" w:space="0" w:color="auto"/>
        <w:bottom w:val="none" w:sz="0" w:space="0" w:color="auto"/>
        <w:right w:val="none" w:sz="0" w:space="0" w:color="auto"/>
      </w:divBdr>
    </w:div>
    <w:div w:id="1486315598">
      <w:bodyDiv w:val="1"/>
      <w:marLeft w:val="0"/>
      <w:marRight w:val="0"/>
      <w:marTop w:val="0"/>
      <w:marBottom w:val="0"/>
      <w:divBdr>
        <w:top w:val="none" w:sz="0" w:space="0" w:color="auto"/>
        <w:left w:val="none" w:sz="0" w:space="0" w:color="auto"/>
        <w:bottom w:val="none" w:sz="0" w:space="0" w:color="auto"/>
        <w:right w:val="none" w:sz="0" w:space="0" w:color="auto"/>
      </w:divBdr>
    </w:div>
    <w:div w:id="1498619377">
      <w:bodyDiv w:val="1"/>
      <w:marLeft w:val="0"/>
      <w:marRight w:val="0"/>
      <w:marTop w:val="0"/>
      <w:marBottom w:val="0"/>
      <w:divBdr>
        <w:top w:val="none" w:sz="0" w:space="0" w:color="auto"/>
        <w:left w:val="none" w:sz="0" w:space="0" w:color="auto"/>
        <w:bottom w:val="none" w:sz="0" w:space="0" w:color="auto"/>
        <w:right w:val="none" w:sz="0" w:space="0" w:color="auto"/>
      </w:divBdr>
    </w:div>
    <w:div w:id="1499803075">
      <w:bodyDiv w:val="1"/>
      <w:marLeft w:val="0"/>
      <w:marRight w:val="0"/>
      <w:marTop w:val="0"/>
      <w:marBottom w:val="0"/>
      <w:divBdr>
        <w:top w:val="none" w:sz="0" w:space="0" w:color="auto"/>
        <w:left w:val="none" w:sz="0" w:space="0" w:color="auto"/>
        <w:bottom w:val="none" w:sz="0" w:space="0" w:color="auto"/>
        <w:right w:val="none" w:sz="0" w:space="0" w:color="auto"/>
      </w:divBdr>
    </w:div>
    <w:div w:id="1508015477">
      <w:bodyDiv w:val="1"/>
      <w:marLeft w:val="0"/>
      <w:marRight w:val="0"/>
      <w:marTop w:val="0"/>
      <w:marBottom w:val="0"/>
      <w:divBdr>
        <w:top w:val="none" w:sz="0" w:space="0" w:color="auto"/>
        <w:left w:val="none" w:sz="0" w:space="0" w:color="auto"/>
        <w:bottom w:val="none" w:sz="0" w:space="0" w:color="auto"/>
        <w:right w:val="none" w:sz="0" w:space="0" w:color="auto"/>
      </w:divBdr>
    </w:div>
    <w:div w:id="1513299005">
      <w:bodyDiv w:val="1"/>
      <w:marLeft w:val="0"/>
      <w:marRight w:val="0"/>
      <w:marTop w:val="0"/>
      <w:marBottom w:val="0"/>
      <w:divBdr>
        <w:top w:val="none" w:sz="0" w:space="0" w:color="auto"/>
        <w:left w:val="none" w:sz="0" w:space="0" w:color="auto"/>
        <w:bottom w:val="none" w:sz="0" w:space="0" w:color="auto"/>
        <w:right w:val="none" w:sz="0" w:space="0" w:color="auto"/>
      </w:divBdr>
    </w:div>
    <w:div w:id="1514608539">
      <w:bodyDiv w:val="1"/>
      <w:marLeft w:val="0"/>
      <w:marRight w:val="0"/>
      <w:marTop w:val="0"/>
      <w:marBottom w:val="0"/>
      <w:divBdr>
        <w:top w:val="none" w:sz="0" w:space="0" w:color="auto"/>
        <w:left w:val="none" w:sz="0" w:space="0" w:color="auto"/>
        <w:bottom w:val="none" w:sz="0" w:space="0" w:color="auto"/>
        <w:right w:val="none" w:sz="0" w:space="0" w:color="auto"/>
      </w:divBdr>
    </w:div>
    <w:div w:id="1517302076">
      <w:bodyDiv w:val="1"/>
      <w:marLeft w:val="0"/>
      <w:marRight w:val="0"/>
      <w:marTop w:val="0"/>
      <w:marBottom w:val="0"/>
      <w:divBdr>
        <w:top w:val="none" w:sz="0" w:space="0" w:color="auto"/>
        <w:left w:val="none" w:sz="0" w:space="0" w:color="auto"/>
        <w:bottom w:val="none" w:sz="0" w:space="0" w:color="auto"/>
        <w:right w:val="none" w:sz="0" w:space="0" w:color="auto"/>
      </w:divBdr>
    </w:div>
    <w:div w:id="1519080201">
      <w:bodyDiv w:val="1"/>
      <w:marLeft w:val="0"/>
      <w:marRight w:val="0"/>
      <w:marTop w:val="0"/>
      <w:marBottom w:val="0"/>
      <w:divBdr>
        <w:top w:val="none" w:sz="0" w:space="0" w:color="auto"/>
        <w:left w:val="none" w:sz="0" w:space="0" w:color="auto"/>
        <w:bottom w:val="none" w:sz="0" w:space="0" w:color="auto"/>
        <w:right w:val="none" w:sz="0" w:space="0" w:color="auto"/>
      </w:divBdr>
    </w:div>
    <w:div w:id="1521818226">
      <w:bodyDiv w:val="1"/>
      <w:marLeft w:val="0"/>
      <w:marRight w:val="0"/>
      <w:marTop w:val="0"/>
      <w:marBottom w:val="0"/>
      <w:divBdr>
        <w:top w:val="none" w:sz="0" w:space="0" w:color="auto"/>
        <w:left w:val="none" w:sz="0" w:space="0" w:color="auto"/>
        <w:bottom w:val="none" w:sz="0" w:space="0" w:color="auto"/>
        <w:right w:val="none" w:sz="0" w:space="0" w:color="auto"/>
      </w:divBdr>
    </w:div>
    <w:div w:id="1523204941">
      <w:bodyDiv w:val="1"/>
      <w:marLeft w:val="0"/>
      <w:marRight w:val="0"/>
      <w:marTop w:val="0"/>
      <w:marBottom w:val="0"/>
      <w:divBdr>
        <w:top w:val="none" w:sz="0" w:space="0" w:color="auto"/>
        <w:left w:val="none" w:sz="0" w:space="0" w:color="auto"/>
        <w:bottom w:val="none" w:sz="0" w:space="0" w:color="auto"/>
        <w:right w:val="none" w:sz="0" w:space="0" w:color="auto"/>
      </w:divBdr>
    </w:div>
    <w:div w:id="1525634915">
      <w:bodyDiv w:val="1"/>
      <w:marLeft w:val="0"/>
      <w:marRight w:val="0"/>
      <w:marTop w:val="0"/>
      <w:marBottom w:val="0"/>
      <w:divBdr>
        <w:top w:val="none" w:sz="0" w:space="0" w:color="auto"/>
        <w:left w:val="none" w:sz="0" w:space="0" w:color="auto"/>
        <w:bottom w:val="none" w:sz="0" w:space="0" w:color="auto"/>
        <w:right w:val="none" w:sz="0" w:space="0" w:color="auto"/>
      </w:divBdr>
    </w:div>
    <w:div w:id="1531840910">
      <w:bodyDiv w:val="1"/>
      <w:marLeft w:val="0"/>
      <w:marRight w:val="0"/>
      <w:marTop w:val="0"/>
      <w:marBottom w:val="0"/>
      <w:divBdr>
        <w:top w:val="none" w:sz="0" w:space="0" w:color="auto"/>
        <w:left w:val="none" w:sz="0" w:space="0" w:color="auto"/>
        <w:bottom w:val="none" w:sz="0" w:space="0" w:color="auto"/>
        <w:right w:val="none" w:sz="0" w:space="0" w:color="auto"/>
      </w:divBdr>
    </w:div>
    <w:div w:id="1534415500">
      <w:bodyDiv w:val="1"/>
      <w:marLeft w:val="0"/>
      <w:marRight w:val="0"/>
      <w:marTop w:val="0"/>
      <w:marBottom w:val="0"/>
      <w:divBdr>
        <w:top w:val="none" w:sz="0" w:space="0" w:color="auto"/>
        <w:left w:val="none" w:sz="0" w:space="0" w:color="auto"/>
        <w:bottom w:val="none" w:sz="0" w:space="0" w:color="auto"/>
        <w:right w:val="none" w:sz="0" w:space="0" w:color="auto"/>
      </w:divBdr>
    </w:div>
    <w:div w:id="1553032627">
      <w:bodyDiv w:val="1"/>
      <w:marLeft w:val="0"/>
      <w:marRight w:val="0"/>
      <w:marTop w:val="0"/>
      <w:marBottom w:val="0"/>
      <w:divBdr>
        <w:top w:val="none" w:sz="0" w:space="0" w:color="auto"/>
        <w:left w:val="none" w:sz="0" w:space="0" w:color="auto"/>
        <w:bottom w:val="none" w:sz="0" w:space="0" w:color="auto"/>
        <w:right w:val="none" w:sz="0" w:space="0" w:color="auto"/>
      </w:divBdr>
    </w:div>
    <w:div w:id="1556352713">
      <w:bodyDiv w:val="1"/>
      <w:marLeft w:val="0"/>
      <w:marRight w:val="0"/>
      <w:marTop w:val="0"/>
      <w:marBottom w:val="0"/>
      <w:divBdr>
        <w:top w:val="none" w:sz="0" w:space="0" w:color="auto"/>
        <w:left w:val="none" w:sz="0" w:space="0" w:color="auto"/>
        <w:bottom w:val="none" w:sz="0" w:space="0" w:color="auto"/>
        <w:right w:val="none" w:sz="0" w:space="0" w:color="auto"/>
      </w:divBdr>
    </w:div>
    <w:div w:id="1561476924">
      <w:bodyDiv w:val="1"/>
      <w:marLeft w:val="0"/>
      <w:marRight w:val="0"/>
      <w:marTop w:val="0"/>
      <w:marBottom w:val="0"/>
      <w:divBdr>
        <w:top w:val="none" w:sz="0" w:space="0" w:color="auto"/>
        <w:left w:val="none" w:sz="0" w:space="0" w:color="auto"/>
        <w:bottom w:val="none" w:sz="0" w:space="0" w:color="auto"/>
        <w:right w:val="none" w:sz="0" w:space="0" w:color="auto"/>
      </w:divBdr>
    </w:div>
    <w:div w:id="1567377436">
      <w:bodyDiv w:val="1"/>
      <w:marLeft w:val="0"/>
      <w:marRight w:val="0"/>
      <w:marTop w:val="0"/>
      <w:marBottom w:val="0"/>
      <w:divBdr>
        <w:top w:val="none" w:sz="0" w:space="0" w:color="auto"/>
        <w:left w:val="none" w:sz="0" w:space="0" w:color="auto"/>
        <w:bottom w:val="none" w:sz="0" w:space="0" w:color="auto"/>
        <w:right w:val="none" w:sz="0" w:space="0" w:color="auto"/>
      </w:divBdr>
    </w:div>
    <w:div w:id="1573271148">
      <w:bodyDiv w:val="1"/>
      <w:marLeft w:val="0"/>
      <w:marRight w:val="0"/>
      <w:marTop w:val="0"/>
      <w:marBottom w:val="0"/>
      <w:divBdr>
        <w:top w:val="none" w:sz="0" w:space="0" w:color="auto"/>
        <w:left w:val="none" w:sz="0" w:space="0" w:color="auto"/>
        <w:bottom w:val="none" w:sz="0" w:space="0" w:color="auto"/>
        <w:right w:val="none" w:sz="0" w:space="0" w:color="auto"/>
      </w:divBdr>
    </w:div>
    <w:div w:id="1590849975">
      <w:bodyDiv w:val="1"/>
      <w:marLeft w:val="0"/>
      <w:marRight w:val="0"/>
      <w:marTop w:val="0"/>
      <w:marBottom w:val="0"/>
      <w:divBdr>
        <w:top w:val="none" w:sz="0" w:space="0" w:color="auto"/>
        <w:left w:val="none" w:sz="0" w:space="0" w:color="auto"/>
        <w:bottom w:val="none" w:sz="0" w:space="0" w:color="auto"/>
        <w:right w:val="none" w:sz="0" w:space="0" w:color="auto"/>
      </w:divBdr>
    </w:div>
    <w:div w:id="1593977249">
      <w:bodyDiv w:val="1"/>
      <w:marLeft w:val="0"/>
      <w:marRight w:val="0"/>
      <w:marTop w:val="0"/>
      <w:marBottom w:val="0"/>
      <w:divBdr>
        <w:top w:val="none" w:sz="0" w:space="0" w:color="auto"/>
        <w:left w:val="none" w:sz="0" w:space="0" w:color="auto"/>
        <w:bottom w:val="none" w:sz="0" w:space="0" w:color="auto"/>
        <w:right w:val="none" w:sz="0" w:space="0" w:color="auto"/>
      </w:divBdr>
    </w:div>
    <w:div w:id="1594776193">
      <w:bodyDiv w:val="1"/>
      <w:marLeft w:val="0"/>
      <w:marRight w:val="0"/>
      <w:marTop w:val="0"/>
      <w:marBottom w:val="0"/>
      <w:divBdr>
        <w:top w:val="none" w:sz="0" w:space="0" w:color="auto"/>
        <w:left w:val="none" w:sz="0" w:space="0" w:color="auto"/>
        <w:bottom w:val="none" w:sz="0" w:space="0" w:color="auto"/>
        <w:right w:val="none" w:sz="0" w:space="0" w:color="auto"/>
      </w:divBdr>
    </w:div>
    <w:div w:id="1599752737">
      <w:bodyDiv w:val="1"/>
      <w:marLeft w:val="0"/>
      <w:marRight w:val="0"/>
      <w:marTop w:val="0"/>
      <w:marBottom w:val="0"/>
      <w:divBdr>
        <w:top w:val="none" w:sz="0" w:space="0" w:color="auto"/>
        <w:left w:val="none" w:sz="0" w:space="0" w:color="auto"/>
        <w:bottom w:val="none" w:sz="0" w:space="0" w:color="auto"/>
        <w:right w:val="none" w:sz="0" w:space="0" w:color="auto"/>
      </w:divBdr>
    </w:div>
    <w:div w:id="1614943187">
      <w:bodyDiv w:val="1"/>
      <w:marLeft w:val="0"/>
      <w:marRight w:val="0"/>
      <w:marTop w:val="0"/>
      <w:marBottom w:val="0"/>
      <w:divBdr>
        <w:top w:val="none" w:sz="0" w:space="0" w:color="auto"/>
        <w:left w:val="none" w:sz="0" w:space="0" w:color="auto"/>
        <w:bottom w:val="none" w:sz="0" w:space="0" w:color="auto"/>
        <w:right w:val="none" w:sz="0" w:space="0" w:color="auto"/>
      </w:divBdr>
    </w:div>
    <w:div w:id="1616251863">
      <w:bodyDiv w:val="1"/>
      <w:marLeft w:val="0"/>
      <w:marRight w:val="0"/>
      <w:marTop w:val="0"/>
      <w:marBottom w:val="0"/>
      <w:divBdr>
        <w:top w:val="none" w:sz="0" w:space="0" w:color="auto"/>
        <w:left w:val="none" w:sz="0" w:space="0" w:color="auto"/>
        <w:bottom w:val="none" w:sz="0" w:space="0" w:color="auto"/>
        <w:right w:val="none" w:sz="0" w:space="0" w:color="auto"/>
      </w:divBdr>
    </w:div>
    <w:div w:id="1625648668">
      <w:bodyDiv w:val="1"/>
      <w:marLeft w:val="0"/>
      <w:marRight w:val="0"/>
      <w:marTop w:val="0"/>
      <w:marBottom w:val="0"/>
      <w:divBdr>
        <w:top w:val="none" w:sz="0" w:space="0" w:color="auto"/>
        <w:left w:val="none" w:sz="0" w:space="0" w:color="auto"/>
        <w:bottom w:val="none" w:sz="0" w:space="0" w:color="auto"/>
        <w:right w:val="none" w:sz="0" w:space="0" w:color="auto"/>
      </w:divBdr>
    </w:div>
    <w:div w:id="1632982588">
      <w:bodyDiv w:val="1"/>
      <w:marLeft w:val="0"/>
      <w:marRight w:val="0"/>
      <w:marTop w:val="0"/>
      <w:marBottom w:val="0"/>
      <w:divBdr>
        <w:top w:val="none" w:sz="0" w:space="0" w:color="auto"/>
        <w:left w:val="none" w:sz="0" w:space="0" w:color="auto"/>
        <w:bottom w:val="none" w:sz="0" w:space="0" w:color="auto"/>
        <w:right w:val="none" w:sz="0" w:space="0" w:color="auto"/>
      </w:divBdr>
    </w:div>
    <w:div w:id="1633747286">
      <w:bodyDiv w:val="1"/>
      <w:marLeft w:val="0"/>
      <w:marRight w:val="0"/>
      <w:marTop w:val="0"/>
      <w:marBottom w:val="0"/>
      <w:divBdr>
        <w:top w:val="none" w:sz="0" w:space="0" w:color="auto"/>
        <w:left w:val="none" w:sz="0" w:space="0" w:color="auto"/>
        <w:bottom w:val="none" w:sz="0" w:space="0" w:color="auto"/>
        <w:right w:val="none" w:sz="0" w:space="0" w:color="auto"/>
      </w:divBdr>
    </w:div>
    <w:div w:id="1638878723">
      <w:bodyDiv w:val="1"/>
      <w:marLeft w:val="0"/>
      <w:marRight w:val="0"/>
      <w:marTop w:val="0"/>
      <w:marBottom w:val="0"/>
      <w:divBdr>
        <w:top w:val="none" w:sz="0" w:space="0" w:color="auto"/>
        <w:left w:val="none" w:sz="0" w:space="0" w:color="auto"/>
        <w:bottom w:val="none" w:sz="0" w:space="0" w:color="auto"/>
        <w:right w:val="none" w:sz="0" w:space="0" w:color="auto"/>
      </w:divBdr>
    </w:div>
    <w:div w:id="1642877905">
      <w:bodyDiv w:val="1"/>
      <w:marLeft w:val="0"/>
      <w:marRight w:val="0"/>
      <w:marTop w:val="0"/>
      <w:marBottom w:val="0"/>
      <w:divBdr>
        <w:top w:val="none" w:sz="0" w:space="0" w:color="auto"/>
        <w:left w:val="none" w:sz="0" w:space="0" w:color="auto"/>
        <w:bottom w:val="none" w:sz="0" w:space="0" w:color="auto"/>
        <w:right w:val="none" w:sz="0" w:space="0" w:color="auto"/>
      </w:divBdr>
    </w:div>
    <w:div w:id="1645890641">
      <w:bodyDiv w:val="1"/>
      <w:marLeft w:val="0"/>
      <w:marRight w:val="0"/>
      <w:marTop w:val="0"/>
      <w:marBottom w:val="0"/>
      <w:divBdr>
        <w:top w:val="none" w:sz="0" w:space="0" w:color="auto"/>
        <w:left w:val="none" w:sz="0" w:space="0" w:color="auto"/>
        <w:bottom w:val="none" w:sz="0" w:space="0" w:color="auto"/>
        <w:right w:val="none" w:sz="0" w:space="0" w:color="auto"/>
      </w:divBdr>
    </w:div>
    <w:div w:id="1646930405">
      <w:bodyDiv w:val="1"/>
      <w:marLeft w:val="0"/>
      <w:marRight w:val="0"/>
      <w:marTop w:val="0"/>
      <w:marBottom w:val="0"/>
      <w:divBdr>
        <w:top w:val="none" w:sz="0" w:space="0" w:color="auto"/>
        <w:left w:val="none" w:sz="0" w:space="0" w:color="auto"/>
        <w:bottom w:val="none" w:sz="0" w:space="0" w:color="auto"/>
        <w:right w:val="none" w:sz="0" w:space="0" w:color="auto"/>
      </w:divBdr>
    </w:div>
    <w:div w:id="1647661745">
      <w:bodyDiv w:val="1"/>
      <w:marLeft w:val="0"/>
      <w:marRight w:val="0"/>
      <w:marTop w:val="0"/>
      <w:marBottom w:val="0"/>
      <w:divBdr>
        <w:top w:val="none" w:sz="0" w:space="0" w:color="auto"/>
        <w:left w:val="none" w:sz="0" w:space="0" w:color="auto"/>
        <w:bottom w:val="none" w:sz="0" w:space="0" w:color="auto"/>
        <w:right w:val="none" w:sz="0" w:space="0" w:color="auto"/>
      </w:divBdr>
    </w:div>
    <w:div w:id="1654986461">
      <w:bodyDiv w:val="1"/>
      <w:marLeft w:val="0"/>
      <w:marRight w:val="0"/>
      <w:marTop w:val="0"/>
      <w:marBottom w:val="0"/>
      <w:divBdr>
        <w:top w:val="none" w:sz="0" w:space="0" w:color="auto"/>
        <w:left w:val="none" w:sz="0" w:space="0" w:color="auto"/>
        <w:bottom w:val="none" w:sz="0" w:space="0" w:color="auto"/>
        <w:right w:val="none" w:sz="0" w:space="0" w:color="auto"/>
      </w:divBdr>
      <w:divsChild>
        <w:div w:id="87582800">
          <w:marLeft w:val="1008"/>
          <w:marRight w:val="0"/>
          <w:marTop w:val="110"/>
          <w:marBottom w:val="0"/>
          <w:divBdr>
            <w:top w:val="none" w:sz="0" w:space="0" w:color="auto"/>
            <w:left w:val="none" w:sz="0" w:space="0" w:color="auto"/>
            <w:bottom w:val="none" w:sz="0" w:space="0" w:color="auto"/>
            <w:right w:val="none" w:sz="0" w:space="0" w:color="auto"/>
          </w:divBdr>
        </w:div>
        <w:div w:id="844979249">
          <w:marLeft w:val="1008"/>
          <w:marRight w:val="0"/>
          <w:marTop w:val="110"/>
          <w:marBottom w:val="0"/>
          <w:divBdr>
            <w:top w:val="none" w:sz="0" w:space="0" w:color="auto"/>
            <w:left w:val="none" w:sz="0" w:space="0" w:color="auto"/>
            <w:bottom w:val="none" w:sz="0" w:space="0" w:color="auto"/>
            <w:right w:val="none" w:sz="0" w:space="0" w:color="auto"/>
          </w:divBdr>
        </w:div>
      </w:divsChild>
    </w:div>
    <w:div w:id="1661421973">
      <w:bodyDiv w:val="1"/>
      <w:marLeft w:val="0"/>
      <w:marRight w:val="0"/>
      <w:marTop w:val="0"/>
      <w:marBottom w:val="0"/>
      <w:divBdr>
        <w:top w:val="none" w:sz="0" w:space="0" w:color="auto"/>
        <w:left w:val="none" w:sz="0" w:space="0" w:color="auto"/>
        <w:bottom w:val="none" w:sz="0" w:space="0" w:color="auto"/>
        <w:right w:val="none" w:sz="0" w:space="0" w:color="auto"/>
      </w:divBdr>
    </w:div>
    <w:div w:id="1670790004">
      <w:bodyDiv w:val="1"/>
      <w:marLeft w:val="0"/>
      <w:marRight w:val="0"/>
      <w:marTop w:val="0"/>
      <w:marBottom w:val="0"/>
      <w:divBdr>
        <w:top w:val="none" w:sz="0" w:space="0" w:color="auto"/>
        <w:left w:val="none" w:sz="0" w:space="0" w:color="auto"/>
        <w:bottom w:val="none" w:sz="0" w:space="0" w:color="auto"/>
        <w:right w:val="none" w:sz="0" w:space="0" w:color="auto"/>
      </w:divBdr>
    </w:div>
    <w:div w:id="1693652767">
      <w:bodyDiv w:val="1"/>
      <w:marLeft w:val="0"/>
      <w:marRight w:val="0"/>
      <w:marTop w:val="0"/>
      <w:marBottom w:val="0"/>
      <w:divBdr>
        <w:top w:val="none" w:sz="0" w:space="0" w:color="auto"/>
        <w:left w:val="none" w:sz="0" w:space="0" w:color="auto"/>
        <w:bottom w:val="none" w:sz="0" w:space="0" w:color="auto"/>
        <w:right w:val="none" w:sz="0" w:space="0" w:color="auto"/>
      </w:divBdr>
    </w:div>
    <w:div w:id="1694305746">
      <w:bodyDiv w:val="1"/>
      <w:marLeft w:val="0"/>
      <w:marRight w:val="0"/>
      <w:marTop w:val="0"/>
      <w:marBottom w:val="0"/>
      <w:divBdr>
        <w:top w:val="none" w:sz="0" w:space="0" w:color="auto"/>
        <w:left w:val="none" w:sz="0" w:space="0" w:color="auto"/>
        <w:bottom w:val="none" w:sz="0" w:space="0" w:color="auto"/>
        <w:right w:val="none" w:sz="0" w:space="0" w:color="auto"/>
      </w:divBdr>
    </w:div>
    <w:div w:id="1695231739">
      <w:bodyDiv w:val="1"/>
      <w:marLeft w:val="0"/>
      <w:marRight w:val="0"/>
      <w:marTop w:val="0"/>
      <w:marBottom w:val="0"/>
      <w:divBdr>
        <w:top w:val="none" w:sz="0" w:space="0" w:color="auto"/>
        <w:left w:val="none" w:sz="0" w:space="0" w:color="auto"/>
        <w:bottom w:val="none" w:sz="0" w:space="0" w:color="auto"/>
        <w:right w:val="none" w:sz="0" w:space="0" w:color="auto"/>
      </w:divBdr>
    </w:div>
    <w:div w:id="1701591932">
      <w:bodyDiv w:val="1"/>
      <w:marLeft w:val="0"/>
      <w:marRight w:val="0"/>
      <w:marTop w:val="0"/>
      <w:marBottom w:val="0"/>
      <w:divBdr>
        <w:top w:val="none" w:sz="0" w:space="0" w:color="auto"/>
        <w:left w:val="none" w:sz="0" w:space="0" w:color="auto"/>
        <w:bottom w:val="none" w:sz="0" w:space="0" w:color="auto"/>
        <w:right w:val="none" w:sz="0" w:space="0" w:color="auto"/>
      </w:divBdr>
    </w:div>
    <w:div w:id="1710371368">
      <w:bodyDiv w:val="1"/>
      <w:marLeft w:val="0"/>
      <w:marRight w:val="0"/>
      <w:marTop w:val="0"/>
      <w:marBottom w:val="0"/>
      <w:divBdr>
        <w:top w:val="none" w:sz="0" w:space="0" w:color="auto"/>
        <w:left w:val="none" w:sz="0" w:space="0" w:color="auto"/>
        <w:bottom w:val="none" w:sz="0" w:space="0" w:color="auto"/>
        <w:right w:val="none" w:sz="0" w:space="0" w:color="auto"/>
      </w:divBdr>
    </w:div>
    <w:div w:id="1712421258">
      <w:bodyDiv w:val="1"/>
      <w:marLeft w:val="0"/>
      <w:marRight w:val="0"/>
      <w:marTop w:val="0"/>
      <w:marBottom w:val="0"/>
      <w:divBdr>
        <w:top w:val="none" w:sz="0" w:space="0" w:color="auto"/>
        <w:left w:val="none" w:sz="0" w:space="0" w:color="auto"/>
        <w:bottom w:val="none" w:sz="0" w:space="0" w:color="auto"/>
        <w:right w:val="none" w:sz="0" w:space="0" w:color="auto"/>
      </w:divBdr>
    </w:div>
    <w:div w:id="1716660856">
      <w:bodyDiv w:val="1"/>
      <w:marLeft w:val="0"/>
      <w:marRight w:val="0"/>
      <w:marTop w:val="0"/>
      <w:marBottom w:val="0"/>
      <w:divBdr>
        <w:top w:val="none" w:sz="0" w:space="0" w:color="auto"/>
        <w:left w:val="none" w:sz="0" w:space="0" w:color="auto"/>
        <w:bottom w:val="none" w:sz="0" w:space="0" w:color="auto"/>
        <w:right w:val="none" w:sz="0" w:space="0" w:color="auto"/>
      </w:divBdr>
    </w:div>
    <w:div w:id="1726178553">
      <w:bodyDiv w:val="1"/>
      <w:marLeft w:val="0"/>
      <w:marRight w:val="0"/>
      <w:marTop w:val="0"/>
      <w:marBottom w:val="0"/>
      <w:divBdr>
        <w:top w:val="none" w:sz="0" w:space="0" w:color="auto"/>
        <w:left w:val="none" w:sz="0" w:space="0" w:color="auto"/>
        <w:bottom w:val="none" w:sz="0" w:space="0" w:color="auto"/>
        <w:right w:val="none" w:sz="0" w:space="0" w:color="auto"/>
      </w:divBdr>
    </w:div>
    <w:div w:id="1727484179">
      <w:bodyDiv w:val="1"/>
      <w:marLeft w:val="0"/>
      <w:marRight w:val="0"/>
      <w:marTop w:val="0"/>
      <w:marBottom w:val="0"/>
      <w:divBdr>
        <w:top w:val="none" w:sz="0" w:space="0" w:color="auto"/>
        <w:left w:val="none" w:sz="0" w:space="0" w:color="auto"/>
        <w:bottom w:val="none" w:sz="0" w:space="0" w:color="auto"/>
        <w:right w:val="none" w:sz="0" w:space="0" w:color="auto"/>
      </w:divBdr>
      <w:divsChild>
        <w:div w:id="1391266602">
          <w:marLeft w:val="300"/>
          <w:marRight w:val="0"/>
          <w:marTop w:val="150"/>
          <w:marBottom w:val="150"/>
          <w:divBdr>
            <w:top w:val="none" w:sz="0" w:space="0" w:color="auto"/>
            <w:left w:val="none" w:sz="0" w:space="0" w:color="auto"/>
            <w:bottom w:val="none" w:sz="0" w:space="0" w:color="auto"/>
            <w:right w:val="none" w:sz="0" w:space="0" w:color="auto"/>
          </w:divBdr>
          <w:divsChild>
            <w:div w:id="7692735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38891307">
      <w:bodyDiv w:val="1"/>
      <w:marLeft w:val="0"/>
      <w:marRight w:val="0"/>
      <w:marTop w:val="0"/>
      <w:marBottom w:val="0"/>
      <w:divBdr>
        <w:top w:val="none" w:sz="0" w:space="0" w:color="auto"/>
        <w:left w:val="none" w:sz="0" w:space="0" w:color="auto"/>
        <w:bottom w:val="none" w:sz="0" w:space="0" w:color="auto"/>
        <w:right w:val="none" w:sz="0" w:space="0" w:color="auto"/>
      </w:divBdr>
    </w:div>
    <w:div w:id="1739981094">
      <w:bodyDiv w:val="1"/>
      <w:marLeft w:val="0"/>
      <w:marRight w:val="0"/>
      <w:marTop w:val="0"/>
      <w:marBottom w:val="0"/>
      <w:divBdr>
        <w:top w:val="none" w:sz="0" w:space="0" w:color="auto"/>
        <w:left w:val="none" w:sz="0" w:space="0" w:color="auto"/>
        <w:bottom w:val="none" w:sz="0" w:space="0" w:color="auto"/>
        <w:right w:val="none" w:sz="0" w:space="0" w:color="auto"/>
      </w:divBdr>
    </w:div>
    <w:div w:id="1750270527">
      <w:bodyDiv w:val="1"/>
      <w:marLeft w:val="0"/>
      <w:marRight w:val="0"/>
      <w:marTop w:val="0"/>
      <w:marBottom w:val="0"/>
      <w:divBdr>
        <w:top w:val="none" w:sz="0" w:space="0" w:color="auto"/>
        <w:left w:val="none" w:sz="0" w:space="0" w:color="auto"/>
        <w:bottom w:val="none" w:sz="0" w:space="0" w:color="auto"/>
        <w:right w:val="none" w:sz="0" w:space="0" w:color="auto"/>
      </w:divBdr>
    </w:div>
    <w:div w:id="1750737337">
      <w:bodyDiv w:val="1"/>
      <w:marLeft w:val="0"/>
      <w:marRight w:val="0"/>
      <w:marTop w:val="0"/>
      <w:marBottom w:val="0"/>
      <w:divBdr>
        <w:top w:val="none" w:sz="0" w:space="0" w:color="auto"/>
        <w:left w:val="none" w:sz="0" w:space="0" w:color="auto"/>
        <w:bottom w:val="none" w:sz="0" w:space="0" w:color="auto"/>
        <w:right w:val="none" w:sz="0" w:space="0" w:color="auto"/>
      </w:divBdr>
    </w:div>
    <w:div w:id="1750930166">
      <w:bodyDiv w:val="1"/>
      <w:marLeft w:val="0"/>
      <w:marRight w:val="0"/>
      <w:marTop w:val="0"/>
      <w:marBottom w:val="0"/>
      <w:divBdr>
        <w:top w:val="none" w:sz="0" w:space="0" w:color="auto"/>
        <w:left w:val="none" w:sz="0" w:space="0" w:color="auto"/>
        <w:bottom w:val="none" w:sz="0" w:space="0" w:color="auto"/>
        <w:right w:val="none" w:sz="0" w:space="0" w:color="auto"/>
      </w:divBdr>
    </w:div>
    <w:div w:id="1752576780">
      <w:bodyDiv w:val="1"/>
      <w:marLeft w:val="0"/>
      <w:marRight w:val="0"/>
      <w:marTop w:val="0"/>
      <w:marBottom w:val="0"/>
      <w:divBdr>
        <w:top w:val="none" w:sz="0" w:space="0" w:color="auto"/>
        <w:left w:val="none" w:sz="0" w:space="0" w:color="auto"/>
        <w:bottom w:val="none" w:sz="0" w:space="0" w:color="auto"/>
        <w:right w:val="none" w:sz="0" w:space="0" w:color="auto"/>
      </w:divBdr>
    </w:div>
    <w:div w:id="1752770195">
      <w:bodyDiv w:val="1"/>
      <w:marLeft w:val="0"/>
      <w:marRight w:val="0"/>
      <w:marTop w:val="0"/>
      <w:marBottom w:val="0"/>
      <w:divBdr>
        <w:top w:val="none" w:sz="0" w:space="0" w:color="auto"/>
        <w:left w:val="none" w:sz="0" w:space="0" w:color="auto"/>
        <w:bottom w:val="none" w:sz="0" w:space="0" w:color="auto"/>
        <w:right w:val="none" w:sz="0" w:space="0" w:color="auto"/>
      </w:divBdr>
    </w:div>
    <w:div w:id="1756242516">
      <w:bodyDiv w:val="1"/>
      <w:marLeft w:val="0"/>
      <w:marRight w:val="0"/>
      <w:marTop w:val="0"/>
      <w:marBottom w:val="0"/>
      <w:divBdr>
        <w:top w:val="none" w:sz="0" w:space="0" w:color="auto"/>
        <w:left w:val="none" w:sz="0" w:space="0" w:color="auto"/>
        <w:bottom w:val="none" w:sz="0" w:space="0" w:color="auto"/>
        <w:right w:val="none" w:sz="0" w:space="0" w:color="auto"/>
      </w:divBdr>
    </w:div>
    <w:div w:id="1756393918">
      <w:bodyDiv w:val="1"/>
      <w:marLeft w:val="0"/>
      <w:marRight w:val="0"/>
      <w:marTop w:val="0"/>
      <w:marBottom w:val="0"/>
      <w:divBdr>
        <w:top w:val="none" w:sz="0" w:space="0" w:color="auto"/>
        <w:left w:val="none" w:sz="0" w:space="0" w:color="auto"/>
        <w:bottom w:val="none" w:sz="0" w:space="0" w:color="auto"/>
        <w:right w:val="none" w:sz="0" w:space="0" w:color="auto"/>
      </w:divBdr>
    </w:div>
    <w:div w:id="1758012201">
      <w:bodyDiv w:val="1"/>
      <w:marLeft w:val="0"/>
      <w:marRight w:val="0"/>
      <w:marTop w:val="0"/>
      <w:marBottom w:val="0"/>
      <w:divBdr>
        <w:top w:val="none" w:sz="0" w:space="0" w:color="auto"/>
        <w:left w:val="none" w:sz="0" w:space="0" w:color="auto"/>
        <w:bottom w:val="none" w:sz="0" w:space="0" w:color="auto"/>
        <w:right w:val="none" w:sz="0" w:space="0" w:color="auto"/>
      </w:divBdr>
    </w:div>
    <w:div w:id="1759405834">
      <w:bodyDiv w:val="1"/>
      <w:marLeft w:val="0"/>
      <w:marRight w:val="0"/>
      <w:marTop w:val="0"/>
      <w:marBottom w:val="0"/>
      <w:divBdr>
        <w:top w:val="none" w:sz="0" w:space="0" w:color="auto"/>
        <w:left w:val="none" w:sz="0" w:space="0" w:color="auto"/>
        <w:bottom w:val="none" w:sz="0" w:space="0" w:color="auto"/>
        <w:right w:val="none" w:sz="0" w:space="0" w:color="auto"/>
      </w:divBdr>
    </w:div>
    <w:div w:id="1763333116">
      <w:bodyDiv w:val="1"/>
      <w:marLeft w:val="0"/>
      <w:marRight w:val="0"/>
      <w:marTop w:val="0"/>
      <w:marBottom w:val="0"/>
      <w:divBdr>
        <w:top w:val="none" w:sz="0" w:space="0" w:color="auto"/>
        <w:left w:val="none" w:sz="0" w:space="0" w:color="auto"/>
        <w:bottom w:val="none" w:sz="0" w:space="0" w:color="auto"/>
        <w:right w:val="none" w:sz="0" w:space="0" w:color="auto"/>
      </w:divBdr>
    </w:div>
    <w:div w:id="1772970636">
      <w:bodyDiv w:val="1"/>
      <w:marLeft w:val="0"/>
      <w:marRight w:val="0"/>
      <w:marTop w:val="0"/>
      <w:marBottom w:val="0"/>
      <w:divBdr>
        <w:top w:val="none" w:sz="0" w:space="0" w:color="auto"/>
        <w:left w:val="none" w:sz="0" w:space="0" w:color="auto"/>
        <w:bottom w:val="none" w:sz="0" w:space="0" w:color="auto"/>
        <w:right w:val="none" w:sz="0" w:space="0" w:color="auto"/>
      </w:divBdr>
    </w:div>
    <w:div w:id="1783458355">
      <w:bodyDiv w:val="1"/>
      <w:marLeft w:val="0"/>
      <w:marRight w:val="0"/>
      <w:marTop w:val="0"/>
      <w:marBottom w:val="0"/>
      <w:divBdr>
        <w:top w:val="none" w:sz="0" w:space="0" w:color="auto"/>
        <w:left w:val="none" w:sz="0" w:space="0" w:color="auto"/>
        <w:bottom w:val="none" w:sz="0" w:space="0" w:color="auto"/>
        <w:right w:val="none" w:sz="0" w:space="0" w:color="auto"/>
      </w:divBdr>
    </w:div>
    <w:div w:id="1793284806">
      <w:bodyDiv w:val="1"/>
      <w:marLeft w:val="0"/>
      <w:marRight w:val="0"/>
      <w:marTop w:val="0"/>
      <w:marBottom w:val="0"/>
      <w:divBdr>
        <w:top w:val="none" w:sz="0" w:space="0" w:color="auto"/>
        <w:left w:val="none" w:sz="0" w:space="0" w:color="auto"/>
        <w:bottom w:val="none" w:sz="0" w:space="0" w:color="auto"/>
        <w:right w:val="none" w:sz="0" w:space="0" w:color="auto"/>
      </w:divBdr>
    </w:div>
    <w:div w:id="1800295519">
      <w:bodyDiv w:val="1"/>
      <w:marLeft w:val="0"/>
      <w:marRight w:val="0"/>
      <w:marTop w:val="0"/>
      <w:marBottom w:val="0"/>
      <w:divBdr>
        <w:top w:val="none" w:sz="0" w:space="0" w:color="auto"/>
        <w:left w:val="none" w:sz="0" w:space="0" w:color="auto"/>
        <w:bottom w:val="none" w:sz="0" w:space="0" w:color="auto"/>
        <w:right w:val="none" w:sz="0" w:space="0" w:color="auto"/>
      </w:divBdr>
    </w:div>
    <w:div w:id="1804082188">
      <w:bodyDiv w:val="1"/>
      <w:marLeft w:val="0"/>
      <w:marRight w:val="0"/>
      <w:marTop w:val="0"/>
      <w:marBottom w:val="0"/>
      <w:divBdr>
        <w:top w:val="none" w:sz="0" w:space="0" w:color="auto"/>
        <w:left w:val="none" w:sz="0" w:space="0" w:color="auto"/>
        <w:bottom w:val="none" w:sz="0" w:space="0" w:color="auto"/>
        <w:right w:val="none" w:sz="0" w:space="0" w:color="auto"/>
      </w:divBdr>
    </w:div>
    <w:div w:id="1812020294">
      <w:bodyDiv w:val="1"/>
      <w:marLeft w:val="0"/>
      <w:marRight w:val="0"/>
      <w:marTop w:val="0"/>
      <w:marBottom w:val="0"/>
      <w:divBdr>
        <w:top w:val="none" w:sz="0" w:space="0" w:color="auto"/>
        <w:left w:val="none" w:sz="0" w:space="0" w:color="auto"/>
        <w:bottom w:val="none" w:sz="0" w:space="0" w:color="auto"/>
        <w:right w:val="none" w:sz="0" w:space="0" w:color="auto"/>
      </w:divBdr>
    </w:div>
    <w:div w:id="1820339605">
      <w:bodyDiv w:val="1"/>
      <w:marLeft w:val="0"/>
      <w:marRight w:val="0"/>
      <w:marTop w:val="0"/>
      <w:marBottom w:val="0"/>
      <w:divBdr>
        <w:top w:val="none" w:sz="0" w:space="0" w:color="auto"/>
        <w:left w:val="none" w:sz="0" w:space="0" w:color="auto"/>
        <w:bottom w:val="none" w:sz="0" w:space="0" w:color="auto"/>
        <w:right w:val="none" w:sz="0" w:space="0" w:color="auto"/>
      </w:divBdr>
    </w:div>
    <w:div w:id="1832914748">
      <w:bodyDiv w:val="1"/>
      <w:marLeft w:val="0"/>
      <w:marRight w:val="0"/>
      <w:marTop w:val="0"/>
      <w:marBottom w:val="0"/>
      <w:divBdr>
        <w:top w:val="none" w:sz="0" w:space="0" w:color="auto"/>
        <w:left w:val="none" w:sz="0" w:space="0" w:color="auto"/>
        <w:bottom w:val="none" w:sz="0" w:space="0" w:color="auto"/>
        <w:right w:val="none" w:sz="0" w:space="0" w:color="auto"/>
      </w:divBdr>
    </w:div>
    <w:div w:id="1840272375">
      <w:bodyDiv w:val="1"/>
      <w:marLeft w:val="0"/>
      <w:marRight w:val="0"/>
      <w:marTop w:val="0"/>
      <w:marBottom w:val="0"/>
      <w:divBdr>
        <w:top w:val="none" w:sz="0" w:space="0" w:color="auto"/>
        <w:left w:val="none" w:sz="0" w:space="0" w:color="auto"/>
        <w:bottom w:val="none" w:sz="0" w:space="0" w:color="auto"/>
        <w:right w:val="none" w:sz="0" w:space="0" w:color="auto"/>
      </w:divBdr>
    </w:div>
    <w:div w:id="1843347585">
      <w:bodyDiv w:val="1"/>
      <w:marLeft w:val="0"/>
      <w:marRight w:val="0"/>
      <w:marTop w:val="0"/>
      <w:marBottom w:val="0"/>
      <w:divBdr>
        <w:top w:val="none" w:sz="0" w:space="0" w:color="auto"/>
        <w:left w:val="none" w:sz="0" w:space="0" w:color="auto"/>
        <w:bottom w:val="none" w:sz="0" w:space="0" w:color="auto"/>
        <w:right w:val="none" w:sz="0" w:space="0" w:color="auto"/>
      </w:divBdr>
    </w:div>
    <w:div w:id="1845395124">
      <w:bodyDiv w:val="1"/>
      <w:marLeft w:val="0"/>
      <w:marRight w:val="0"/>
      <w:marTop w:val="0"/>
      <w:marBottom w:val="0"/>
      <w:divBdr>
        <w:top w:val="none" w:sz="0" w:space="0" w:color="auto"/>
        <w:left w:val="none" w:sz="0" w:space="0" w:color="auto"/>
        <w:bottom w:val="none" w:sz="0" w:space="0" w:color="auto"/>
        <w:right w:val="none" w:sz="0" w:space="0" w:color="auto"/>
      </w:divBdr>
    </w:div>
    <w:div w:id="1845512350">
      <w:bodyDiv w:val="1"/>
      <w:marLeft w:val="0"/>
      <w:marRight w:val="0"/>
      <w:marTop w:val="0"/>
      <w:marBottom w:val="0"/>
      <w:divBdr>
        <w:top w:val="none" w:sz="0" w:space="0" w:color="auto"/>
        <w:left w:val="none" w:sz="0" w:space="0" w:color="auto"/>
        <w:bottom w:val="none" w:sz="0" w:space="0" w:color="auto"/>
        <w:right w:val="none" w:sz="0" w:space="0" w:color="auto"/>
      </w:divBdr>
    </w:div>
    <w:div w:id="1855224506">
      <w:bodyDiv w:val="1"/>
      <w:marLeft w:val="0"/>
      <w:marRight w:val="0"/>
      <w:marTop w:val="0"/>
      <w:marBottom w:val="0"/>
      <w:divBdr>
        <w:top w:val="none" w:sz="0" w:space="0" w:color="auto"/>
        <w:left w:val="none" w:sz="0" w:space="0" w:color="auto"/>
        <w:bottom w:val="none" w:sz="0" w:space="0" w:color="auto"/>
        <w:right w:val="none" w:sz="0" w:space="0" w:color="auto"/>
      </w:divBdr>
    </w:div>
    <w:div w:id="1858957162">
      <w:bodyDiv w:val="1"/>
      <w:marLeft w:val="0"/>
      <w:marRight w:val="0"/>
      <w:marTop w:val="0"/>
      <w:marBottom w:val="0"/>
      <w:divBdr>
        <w:top w:val="none" w:sz="0" w:space="0" w:color="auto"/>
        <w:left w:val="none" w:sz="0" w:space="0" w:color="auto"/>
        <w:bottom w:val="none" w:sz="0" w:space="0" w:color="auto"/>
        <w:right w:val="none" w:sz="0" w:space="0" w:color="auto"/>
      </w:divBdr>
    </w:div>
    <w:div w:id="1863274265">
      <w:bodyDiv w:val="1"/>
      <w:marLeft w:val="0"/>
      <w:marRight w:val="0"/>
      <w:marTop w:val="0"/>
      <w:marBottom w:val="0"/>
      <w:divBdr>
        <w:top w:val="none" w:sz="0" w:space="0" w:color="auto"/>
        <w:left w:val="none" w:sz="0" w:space="0" w:color="auto"/>
        <w:bottom w:val="none" w:sz="0" w:space="0" w:color="auto"/>
        <w:right w:val="none" w:sz="0" w:space="0" w:color="auto"/>
      </w:divBdr>
    </w:div>
    <w:div w:id="1864392778">
      <w:bodyDiv w:val="1"/>
      <w:marLeft w:val="0"/>
      <w:marRight w:val="0"/>
      <w:marTop w:val="0"/>
      <w:marBottom w:val="0"/>
      <w:divBdr>
        <w:top w:val="none" w:sz="0" w:space="0" w:color="auto"/>
        <w:left w:val="none" w:sz="0" w:space="0" w:color="auto"/>
        <w:bottom w:val="none" w:sz="0" w:space="0" w:color="auto"/>
        <w:right w:val="none" w:sz="0" w:space="0" w:color="auto"/>
      </w:divBdr>
    </w:div>
    <w:div w:id="1872962275">
      <w:bodyDiv w:val="1"/>
      <w:marLeft w:val="0"/>
      <w:marRight w:val="0"/>
      <w:marTop w:val="0"/>
      <w:marBottom w:val="0"/>
      <w:divBdr>
        <w:top w:val="none" w:sz="0" w:space="0" w:color="auto"/>
        <w:left w:val="none" w:sz="0" w:space="0" w:color="auto"/>
        <w:bottom w:val="none" w:sz="0" w:space="0" w:color="auto"/>
        <w:right w:val="none" w:sz="0" w:space="0" w:color="auto"/>
      </w:divBdr>
    </w:div>
    <w:div w:id="1874343051">
      <w:bodyDiv w:val="1"/>
      <w:marLeft w:val="0"/>
      <w:marRight w:val="0"/>
      <w:marTop w:val="0"/>
      <w:marBottom w:val="0"/>
      <w:divBdr>
        <w:top w:val="none" w:sz="0" w:space="0" w:color="auto"/>
        <w:left w:val="none" w:sz="0" w:space="0" w:color="auto"/>
        <w:bottom w:val="none" w:sz="0" w:space="0" w:color="auto"/>
        <w:right w:val="none" w:sz="0" w:space="0" w:color="auto"/>
      </w:divBdr>
    </w:div>
    <w:div w:id="1879971525">
      <w:bodyDiv w:val="1"/>
      <w:marLeft w:val="0"/>
      <w:marRight w:val="0"/>
      <w:marTop w:val="0"/>
      <w:marBottom w:val="0"/>
      <w:divBdr>
        <w:top w:val="none" w:sz="0" w:space="0" w:color="auto"/>
        <w:left w:val="none" w:sz="0" w:space="0" w:color="auto"/>
        <w:bottom w:val="none" w:sz="0" w:space="0" w:color="auto"/>
        <w:right w:val="none" w:sz="0" w:space="0" w:color="auto"/>
      </w:divBdr>
    </w:div>
    <w:div w:id="1896355039">
      <w:bodyDiv w:val="1"/>
      <w:marLeft w:val="0"/>
      <w:marRight w:val="0"/>
      <w:marTop w:val="0"/>
      <w:marBottom w:val="0"/>
      <w:divBdr>
        <w:top w:val="none" w:sz="0" w:space="0" w:color="auto"/>
        <w:left w:val="none" w:sz="0" w:space="0" w:color="auto"/>
        <w:bottom w:val="none" w:sz="0" w:space="0" w:color="auto"/>
        <w:right w:val="none" w:sz="0" w:space="0" w:color="auto"/>
      </w:divBdr>
    </w:div>
    <w:div w:id="1897543842">
      <w:bodyDiv w:val="1"/>
      <w:marLeft w:val="0"/>
      <w:marRight w:val="0"/>
      <w:marTop w:val="0"/>
      <w:marBottom w:val="0"/>
      <w:divBdr>
        <w:top w:val="none" w:sz="0" w:space="0" w:color="auto"/>
        <w:left w:val="none" w:sz="0" w:space="0" w:color="auto"/>
        <w:bottom w:val="none" w:sz="0" w:space="0" w:color="auto"/>
        <w:right w:val="none" w:sz="0" w:space="0" w:color="auto"/>
      </w:divBdr>
    </w:div>
    <w:div w:id="1900479498">
      <w:bodyDiv w:val="1"/>
      <w:marLeft w:val="0"/>
      <w:marRight w:val="0"/>
      <w:marTop w:val="0"/>
      <w:marBottom w:val="0"/>
      <w:divBdr>
        <w:top w:val="none" w:sz="0" w:space="0" w:color="auto"/>
        <w:left w:val="none" w:sz="0" w:space="0" w:color="auto"/>
        <w:bottom w:val="none" w:sz="0" w:space="0" w:color="auto"/>
        <w:right w:val="none" w:sz="0" w:space="0" w:color="auto"/>
      </w:divBdr>
    </w:div>
    <w:div w:id="1901869254">
      <w:bodyDiv w:val="1"/>
      <w:marLeft w:val="0"/>
      <w:marRight w:val="0"/>
      <w:marTop w:val="0"/>
      <w:marBottom w:val="0"/>
      <w:divBdr>
        <w:top w:val="none" w:sz="0" w:space="0" w:color="auto"/>
        <w:left w:val="none" w:sz="0" w:space="0" w:color="auto"/>
        <w:bottom w:val="none" w:sz="0" w:space="0" w:color="auto"/>
        <w:right w:val="none" w:sz="0" w:space="0" w:color="auto"/>
      </w:divBdr>
    </w:div>
    <w:div w:id="1903635844">
      <w:bodyDiv w:val="1"/>
      <w:marLeft w:val="0"/>
      <w:marRight w:val="0"/>
      <w:marTop w:val="0"/>
      <w:marBottom w:val="0"/>
      <w:divBdr>
        <w:top w:val="none" w:sz="0" w:space="0" w:color="auto"/>
        <w:left w:val="none" w:sz="0" w:space="0" w:color="auto"/>
        <w:bottom w:val="none" w:sz="0" w:space="0" w:color="auto"/>
        <w:right w:val="none" w:sz="0" w:space="0" w:color="auto"/>
      </w:divBdr>
    </w:div>
    <w:div w:id="1904827969">
      <w:bodyDiv w:val="1"/>
      <w:marLeft w:val="0"/>
      <w:marRight w:val="0"/>
      <w:marTop w:val="0"/>
      <w:marBottom w:val="0"/>
      <w:divBdr>
        <w:top w:val="none" w:sz="0" w:space="0" w:color="auto"/>
        <w:left w:val="none" w:sz="0" w:space="0" w:color="auto"/>
        <w:bottom w:val="none" w:sz="0" w:space="0" w:color="auto"/>
        <w:right w:val="none" w:sz="0" w:space="0" w:color="auto"/>
      </w:divBdr>
    </w:div>
    <w:div w:id="1907372483">
      <w:bodyDiv w:val="1"/>
      <w:marLeft w:val="0"/>
      <w:marRight w:val="0"/>
      <w:marTop w:val="0"/>
      <w:marBottom w:val="0"/>
      <w:divBdr>
        <w:top w:val="none" w:sz="0" w:space="0" w:color="auto"/>
        <w:left w:val="none" w:sz="0" w:space="0" w:color="auto"/>
        <w:bottom w:val="none" w:sz="0" w:space="0" w:color="auto"/>
        <w:right w:val="none" w:sz="0" w:space="0" w:color="auto"/>
      </w:divBdr>
    </w:div>
    <w:div w:id="1907951715">
      <w:bodyDiv w:val="1"/>
      <w:marLeft w:val="0"/>
      <w:marRight w:val="0"/>
      <w:marTop w:val="0"/>
      <w:marBottom w:val="0"/>
      <w:divBdr>
        <w:top w:val="none" w:sz="0" w:space="0" w:color="auto"/>
        <w:left w:val="none" w:sz="0" w:space="0" w:color="auto"/>
        <w:bottom w:val="none" w:sz="0" w:space="0" w:color="auto"/>
        <w:right w:val="none" w:sz="0" w:space="0" w:color="auto"/>
      </w:divBdr>
    </w:div>
    <w:div w:id="1933318995">
      <w:bodyDiv w:val="1"/>
      <w:marLeft w:val="0"/>
      <w:marRight w:val="0"/>
      <w:marTop w:val="0"/>
      <w:marBottom w:val="0"/>
      <w:divBdr>
        <w:top w:val="none" w:sz="0" w:space="0" w:color="auto"/>
        <w:left w:val="none" w:sz="0" w:space="0" w:color="auto"/>
        <w:bottom w:val="none" w:sz="0" w:space="0" w:color="auto"/>
        <w:right w:val="none" w:sz="0" w:space="0" w:color="auto"/>
      </w:divBdr>
    </w:div>
    <w:div w:id="1934897699">
      <w:bodyDiv w:val="1"/>
      <w:marLeft w:val="0"/>
      <w:marRight w:val="0"/>
      <w:marTop w:val="0"/>
      <w:marBottom w:val="0"/>
      <w:divBdr>
        <w:top w:val="none" w:sz="0" w:space="0" w:color="auto"/>
        <w:left w:val="none" w:sz="0" w:space="0" w:color="auto"/>
        <w:bottom w:val="none" w:sz="0" w:space="0" w:color="auto"/>
        <w:right w:val="none" w:sz="0" w:space="0" w:color="auto"/>
      </w:divBdr>
    </w:div>
    <w:div w:id="1940212935">
      <w:bodyDiv w:val="1"/>
      <w:marLeft w:val="0"/>
      <w:marRight w:val="0"/>
      <w:marTop w:val="0"/>
      <w:marBottom w:val="0"/>
      <w:divBdr>
        <w:top w:val="none" w:sz="0" w:space="0" w:color="auto"/>
        <w:left w:val="none" w:sz="0" w:space="0" w:color="auto"/>
        <w:bottom w:val="none" w:sz="0" w:space="0" w:color="auto"/>
        <w:right w:val="none" w:sz="0" w:space="0" w:color="auto"/>
      </w:divBdr>
    </w:div>
    <w:div w:id="1944914684">
      <w:bodyDiv w:val="1"/>
      <w:marLeft w:val="0"/>
      <w:marRight w:val="0"/>
      <w:marTop w:val="0"/>
      <w:marBottom w:val="0"/>
      <w:divBdr>
        <w:top w:val="none" w:sz="0" w:space="0" w:color="auto"/>
        <w:left w:val="none" w:sz="0" w:space="0" w:color="auto"/>
        <w:bottom w:val="none" w:sz="0" w:space="0" w:color="auto"/>
        <w:right w:val="none" w:sz="0" w:space="0" w:color="auto"/>
      </w:divBdr>
    </w:div>
    <w:div w:id="1952276224">
      <w:bodyDiv w:val="1"/>
      <w:marLeft w:val="0"/>
      <w:marRight w:val="0"/>
      <w:marTop w:val="0"/>
      <w:marBottom w:val="0"/>
      <w:divBdr>
        <w:top w:val="none" w:sz="0" w:space="0" w:color="auto"/>
        <w:left w:val="none" w:sz="0" w:space="0" w:color="auto"/>
        <w:bottom w:val="none" w:sz="0" w:space="0" w:color="auto"/>
        <w:right w:val="none" w:sz="0" w:space="0" w:color="auto"/>
      </w:divBdr>
    </w:div>
    <w:div w:id="1964383303">
      <w:bodyDiv w:val="1"/>
      <w:marLeft w:val="0"/>
      <w:marRight w:val="0"/>
      <w:marTop w:val="0"/>
      <w:marBottom w:val="0"/>
      <w:divBdr>
        <w:top w:val="none" w:sz="0" w:space="0" w:color="auto"/>
        <w:left w:val="none" w:sz="0" w:space="0" w:color="auto"/>
        <w:bottom w:val="none" w:sz="0" w:space="0" w:color="auto"/>
        <w:right w:val="none" w:sz="0" w:space="0" w:color="auto"/>
      </w:divBdr>
    </w:div>
    <w:div w:id="1965623533">
      <w:bodyDiv w:val="1"/>
      <w:marLeft w:val="0"/>
      <w:marRight w:val="0"/>
      <w:marTop w:val="0"/>
      <w:marBottom w:val="0"/>
      <w:divBdr>
        <w:top w:val="none" w:sz="0" w:space="0" w:color="auto"/>
        <w:left w:val="none" w:sz="0" w:space="0" w:color="auto"/>
        <w:bottom w:val="none" w:sz="0" w:space="0" w:color="auto"/>
        <w:right w:val="none" w:sz="0" w:space="0" w:color="auto"/>
      </w:divBdr>
    </w:div>
    <w:div w:id="1970284819">
      <w:bodyDiv w:val="1"/>
      <w:marLeft w:val="0"/>
      <w:marRight w:val="0"/>
      <w:marTop w:val="0"/>
      <w:marBottom w:val="0"/>
      <w:divBdr>
        <w:top w:val="none" w:sz="0" w:space="0" w:color="auto"/>
        <w:left w:val="none" w:sz="0" w:space="0" w:color="auto"/>
        <w:bottom w:val="none" w:sz="0" w:space="0" w:color="auto"/>
        <w:right w:val="none" w:sz="0" w:space="0" w:color="auto"/>
      </w:divBdr>
    </w:div>
    <w:div w:id="1974285445">
      <w:bodyDiv w:val="1"/>
      <w:marLeft w:val="0"/>
      <w:marRight w:val="0"/>
      <w:marTop w:val="0"/>
      <w:marBottom w:val="0"/>
      <w:divBdr>
        <w:top w:val="none" w:sz="0" w:space="0" w:color="auto"/>
        <w:left w:val="none" w:sz="0" w:space="0" w:color="auto"/>
        <w:bottom w:val="none" w:sz="0" w:space="0" w:color="auto"/>
        <w:right w:val="none" w:sz="0" w:space="0" w:color="auto"/>
      </w:divBdr>
    </w:div>
    <w:div w:id="1975864545">
      <w:bodyDiv w:val="1"/>
      <w:marLeft w:val="0"/>
      <w:marRight w:val="0"/>
      <w:marTop w:val="0"/>
      <w:marBottom w:val="0"/>
      <w:divBdr>
        <w:top w:val="none" w:sz="0" w:space="0" w:color="auto"/>
        <w:left w:val="none" w:sz="0" w:space="0" w:color="auto"/>
        <w:bottom w:val="none" w:sz="0" w:space="0" w:color="auto"/>
        <w:right w:val="none" w:sz="0" w:space="0" w:color="auto"/>
      </w:divBdr>
    </w:div>
    <w:div w:id="1977418272">
      <w:bodyDiv w:val="1"/>
      <w:marLeft w:val="0"/>
      <w:marRight w:val="0"/>
      <w:marTop w:val="0"/>
      <w:marBottom w:val="0"/>
      <w:divBdr>
        <w:top w:val="none" w:sz="0" w:space="0" w:color="auto"/>
        <w:left w:val="none" w:sz="0" w:space="0" w:color="auto"/>
        <w:bottom w:val="none" w:sz="0" w:space="0" w:color="auto"/>
        <w:right w:val="none" w:sz="0" w:space="0" w:color="auto"/>
      </w:divBdr>
    </w:div>
    <w:div w:id="1977564967">
      <w:bodyDiv w:val="1"/>
      <w:marLeft w:val="0"/>
      <w:marRight w:val="0"/>
      <w:marTop w:val="0"/>
      <w:marBottom w:val="0"/>
      <w:divBdr>
        <w:top w:val="none" w:sz="0" w:space="0" w:color="auto"/>
        <w:left w:val="none" w:sz="0" w:space="0" w:color="auto"/>
        <w:bottom w:val="none" w:sz="0" w:space="0" w:color="auto"/>
        <w:right w:val="none" w:sz="0" w:space="0" w:color="auto"/>
      </w:divBdr>
    </w:div>
    <w:div w:id="1981181529">
      <w:bodyDiv w:val="1"/>
      <w:marLeft w:val="0"/>
      <w:marRight w:val="0"/>
      <w:marTop w:val="0"/>
      <w:marBottom w:val="0"/>
      <w:divBdr>
        <w:top w:val="none" w:sz="0" w:space="0" w:color="auto"/>
        <w:left w:val="none" w:sz="0" w:space="0" w:color="auto"/>
        <w:bottom w:val="none" w:sz="0" w:space="0" w:color="auto"/>
        <w:right w:val="none" w:sz="0" w:space="0" w:color="auto"/>
      </w:divBdr>
    </w:div>
    <w:div w:id="1985038979">
      <w:bodyDiv w:val="1"/>
      <w:marLeft w:val="0"/>
      <w:marRight w:val="0"/>
      <w:marTop w:val="0"/>
      <w:marBottom w:val="0"/>
      <w:divBdr>
        <w:top w:val="none" w:sz="0" w:space="0" w:color="auto"/>
        <w:left w:val="none" w:sz="0" w:space="0" w:color="auto"/>
        <w:bottom w:val="none" w:sz="0" w:space="0" w:color="auto"/>
        <w:right w:val="none" w:sz="0" w:space="0" w:color="auto"/>
      </w:divBdr>
    </w:div>
    <w:div w:id="1985575324">
      <w:bodyDiv w:val="1"/>
      <w:marLeft w:val="0"/>
      <w:marRight w:val="0"/>
      <w:marTop w:val="0"/>
      <w:marBottom w:val="0"/>
      <w:divBdr>
        <w:top w:val="none" w:sz="0" w:space="0" w:color="auto"/>
        <w:left w:val="none" w:sz="0" w:space="0" w:color="auto"/>
        <w:bottom w:val="none" w:sz="0" w:space="0" w:color="auto"/>
        <w:right w:val="none" w:sz="0" w:space="0" w:color="auto"/>
      </w:divBdr>
    </w:div>
    <w:div w:id="1993368839">
      <w:bodyDiv w:val="1"/>
      <w:marLeft w:val="0"/>
      <w:marRight w:val="0"/>
      <w:marTop w:val="0"/>
      <w:marBottom w:val="0"/>
      <w:divBdr>
        <w:top w:val="none" w:sz="0" w:space="0" w:color="auto"/>
        <w:left w:val="none" w:sz="0" w:space="0" w:color="auto"/>
        <w:bottom w:val="none" w:sz="0" w:space="0" w:color="auto"/>
        <w:right w:val="none" w:sz="0" w:space="0" w:color="auto"/>
      </w:divBdr>
    </w:div>
    <w:div w:id="1995185343">
      <w:bodyDiv w:val="1"/>
      <w:marLeft w:val="0"/>
      <w:marRight w:val="0"/>
      <w:marTop w:val="0"/>
      <w:marBottom w:val="0"/>
      <w:divBdr>
        <w:top w:val="none" w:sz="0" w:space="0" w:color="auto"/>
        <w:left w:val="none" w:sz="0" w:space="0" w:color="auto"/>
        <w:bottom w:val="none" w:sz="0" w:space="0" w:color="auto"/>
        <w:right w:val="none" w:sz="0" w:space="0" w:color="auto"/>
      </w:divBdr>
    </w:div>
    <w:div w:id="2000620876">
      <w:bodyDiv w:val="1"/>
      <w:marLeft w:val="0"/>
      <w:marRight w:val="0"/>
      <w:marTop w:val="0"/>
      <w:marBottom w:val="0"/>
      <w:divBdr>
        <w:top w:val="none" w:sz="0" w:space="0" w:color="auto"/>
        <w:left w:val="none" w:sz="0" w:space="0" w:color="auto"/>
        <w:bottom w:val="none" w:sz="0" w:space="0" w:color="auto"/>
        <w:right w:val="none" w:sz="0" w:space="0" w:color="auto"/>
      </w:divBdr>
    </w:div>
    <w:div w:id="2018387262">
      <w:bodyDiv w:val="1"/>
      <w:marLeft w:val="0"/>
      <w:marRight w:val="0"/>
      <w:marTop w:val="0"/>
      <w:marBottom w:val="0"/>
      <w:divBdr>
        <w:top w:val="none" w:sz="0" w:space="0" w:color="auto"/>
        <w:left w:val="none" w:sz="0" w:space="0" w:color="auto"/>
        <w:bottom w:val="none" w:sz="0" w:space="0" w:color="auto"/>
        <w:right w:val="none" w:sz="0" w:space="0" w:color="auto"/>
      </w:divBdr>
    </w:div>
    <w:div w:id="2024696847">
      <w:bodyDiv w:val="1"/>
      <w:marLeft w:val="0"/>
      <w:marRight w:val="0"/>
      <w:marTop w:val="0"/>
      <w:marBottom w:val="0"/>
      <w:divBdr>
        <w:top w:val="none" w:sz="0" w:space="0" w:color="auto"/>
        <w:left w:val="none" w:sz="0" w:space="0" w:color="auto"/>
        <w:bottom w:val="none" w:sz="0" w:space="0" w:color="auto"/>
        <w:right w:val="none" w:sz="0" w:space="0" w:color="auto"/>
      </w:divBdr>
    </w:div>
    <w:div w:id="2029872231">
      <w:bodyDiv w:val="1"/>
      <w:marLeft w:val="0"/>
      <w:marRight w:val="0"/>
      <w:marTop w:val="0"/>
      <w:marBottom w:val="0"/>
      <w:divBdr>
        <w:top w:val="none" w:sz="0" w:space="0" w:color="auto"/>
        <w:left w:val="none" w:sz="0" w:space="0" w:color="auto"/>
        <w:bottom w:val="none" w:sz="0" w:space="0" w:color="auto"/>
        <w:right w:val="none" w:sz="0" w:space="0" w:color="auto"/>
      </w:divBdr>
    </w:div>
    <w:div w:id="2031250865">
      <w:bodyDiv w:val="1"/>
      <w:marLeft w:val="0"/>
      <w:marRight w:val="0"/>
      <w:marTop w:val="0"/>
      <w:marBottom w:val="0"/>
      <w:divBdr>
        <w:top w:val="none" w:sz="0" w:space="0" w:color="auto"/>
        <w:left w:val="none" w:sz="0" w:space="0" w:color="auto"/>
        <w:bottom w:val="none" w:sz="0" w:space="0" w:color="auto"/>
        <w:right w:val="none" w:sz="0" w:space="0" w:color="auto"/>
      </w:divBdr>
    </w:div>
    <w:div w:id="2042776918">
      <w:bodyDiv w:val="1"/>
      <w:marLeft w:val="0"/>
      <w:marRight w:val="0"/>
      <w:marTop w:val="0"/>
      <w:marBottom w:val="0"/>
      <w:divBdr>
        <w:top w:val="none" w:sz="0" w:space="0" w:color="auto"/>
        <w:left w:val="none" w:sz="0" w:space="0" w:color="auto"/>
        <w:bottom w:val="none" w:sz="0" w:space="0" w:color="auto"/>
        <w:right w:val="none" w:sz="0" w:space="0" w:color="auto"/>
      </w:divBdr>
    </w:div>
    <w:div w:id="2046517335">
      <w:bodyDiv w:val="1"/>
      <w:marLeft w:val="0"/>
      <w:marRight w:val="0"/>
      <w:marTop w:val="0"/>
      <w:marBottom w:val="0"/>
      <w:divBdr>
        <w:top w:val="none" w:sz="0" w:space="0" w:color="auto"/>
        <w:left w:val="none" w:sz="0" w:space="0" w:color="auto"/>
        <w:bottom w:val="none" w:sz="0" w:space="0" w:color="auto"/>
        <w:right w:val="none" w:sz="0" w:space="0" w:color="auto"/>
      </w:divBdr>
    </w:div>
    <w:div w:id="2051757571">
      <w:bodyDiv w:val="1"/>
      <w:marLeft w:val="0"/>
      <w:marRight w:val="0"/>
      <w:marTop w:val="0"/>
      <w:marBottom w:val="0"/>
      <w:divBdr>
        <w:top w:val="none" w:sz="0" w:space="0" w:color="auto"/>
        <w:left w:val="none" w:sz="0" w:space="0" w:color="auto"/>
        <w:bottom w:val="none" w:sz="0" w:space="0" w:color="auto"/>
        <w:right w:val="none" w:sz="0" w:space="0" w:color="auto"/>
      </w:divBdr>
      <w:divsChild>
        <w:div w:id="1360739812">
          <w:marLeft w:val="0"/>
          <w:marRight w:val="0"/>
          <w:marTop w:val="332"/>
          <w:marBottom w:val="332"/>
          <w:divBdr>
            <w:top w:val="none" w:sz="0" w:space="0" w:color="auto"/>
            <w:left w:val="none" w:sz="0" w:space="0" w:color="auto"/>
            <w:bottom w:val="none" w:sz="0" w:space="0" w:color="auto"/>
            <w:right w:val="none" w:sz="0" w:space="0" w:color="auto"/>
          </w:divBdr>
          <w:divsChild>
            <w:div w:id="1632326691">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 w:id="2059552453">
      <w:bodyDiv w:val="1"/>
      <w:marLeft w:val="0"/>
      <w:marRight w:val="0"/>
      <w:marTop w:val="0"/>
      <w:marBottom w:val="0"/>
      <w:divBdr>
        <w:top w:val="none" w:sz="0" w:space="0" w:color="auto"/>
        <w:left w:val="none" w:sz="0" w:space="0" w:color="auto"/>
        <w:bottom w:val="none" w:sz="0" w:space="0" w:color="auto"/>
        <w:right w:val="none" w:sz="0" w:space="0" w:color="auto"/>
      </w:divBdr>
    </w:div>
    <w:div w:id="2059892158">
      <w:bodyDiv w:val="1"/>
      <w:marLeft w:val="0"/>
      <w:marRight w:val="0"/>
      <w:marTop w:val="0"/>
      <w:marBottom w:val="0"/>
      <w:divBdr>
        <w:top w:val="none" w:sz="0" w:space="0" w:color="auto"/>
        <w:left w:val="none" w:sz="0" w:space="0" w:color="auto"/>
        <w:bottom w:val="none" w:sz="0" w:space="0" w:color="auto"/>
        <w:right w:val="none" w:sz="0" w:space="0" w:color="auto"/>
      </w:divBdr>
    </w:div>
    <w:div w:id="2078085032">
      <w:bodyDiv w:val="1"/>
      <w:marLeft w:val="0"/>
      <w:marRight w:val="0"/>
      <w:marTop w:val="0"/>
      <w:marBottom w:val="0"/>
      <w:divBdr>
        <w:top w:val="none" w:sz="0" w:space="0" w:color="auto"/>
        <w:left w:val="none" w:sz="0" w:space="0" w:color="auto"/>
        <w:bottom w:val="none" w:sz="0" w:space="0" w:color="auto"/>
        <w:right w:val="none" w:sz="0" w:space="0" w:color="auto"/>
      </w:divBdr>
    </w:div>
    <w:div w:id="2081361030">
      <w:bodyDiv w:val="1"/>
      <w:marLeft w:val="0"/>
      <w:marRight w:val="0"/>
      <w:marTop w:val="0"/>
      <w:marBottom w:val="0"/>
      <w:divBdr>
        <w:top w:val="none" w:sz="0" w:space="0" w:color="auto"/>
        <w:left w:val="none" w:sz="0" w:space="0" w:color="auto"/>
        <w:bottom w:val="none" w:sz="0" w:space="0" w:color="auto"/>
        <w:right w:val="none" w:sz="0" w:space="0" w:color="auto"/>
      </w:divBdr>
      <w:divsChild>
        <w:div w:id="800684053">
          <w:marLeft w:val="0"/>
          <w:marRight w:val="0"/>
          <w:marTop w:val="0"/>
          <w:marBottom w:val="225"/>
          <w:divBdr>
            <w:top w:val="none" w:sz="0" w:space="0" w:color="auto"/>
            <w:left w:val="none" w:sz="0" w:space="0" w:color="auto"/>
            <w:bottom w:val="none" w:sz="0" w:space="0" w:color="auto"/>
            <w:right w:val="none" w:sz="0" w:space="0" w:color="auto"/>
          </w:divBdr>
        </w:div>
      </w:divsChild>
    </w:div>
    <w:div w:id="2090343723">
      <w:bodyDiv w:val="1"/>
      <w:marLeft w:val="0"/>
      <w:marRight w:val="0"/>
      <w:marTop w:val="0"/>
      <w:marBottom w:val="0"/>
      <w:divBdr>
        <w:top w:val="none" w:sz="0" w:space="0" w:color="auto"/>
        <w:left w:val="none" w:sz="0" w:space="0" w:color="auto"/>
        <w:bottom w:val="none" w:sz="0" w:space="0" w:color="auto"/>
        <w:right w:val="none" w:sz="0" w:space="0" w:color="auto"/>
      </w:divBdr>
    </w:div>
    <w:div w:id="2095784822">
      <w:bodyDiv w:val="1"/>
      <w:marLeft w:val="0"/>
      <w:marRight w:val="0"/>
      <w:marTop w:val="0"/>
      <w:marBottom w:val="0"/>
      <w:divBdr>
        <w:top w:val="none" w:sz="0" w:space="0" w:color="auto"/>
        <w:left w:val="none" w:sz="0" w:space="0" w:color="auto"/>
        <w:bottom w:val="none" w:sz="0" w:space="0" w:color="auto"/>
        <w:right w:val="none" w:sz="0" w:space="0" w:color="auto"/>
      </w:divBdr>
    </w:div>
    <w:div w:id="2096395036">
      <w:bodyDiv w:val="1"/>
      <w:marLeft w:val="0"/>
      <w:marRight w:val="0"/>
      <w:marTop w:val="0"/>
      <w:marBottom w:val="0"/>
      <w:divBdr>
        <w:top w:val="none" w:sz="0" w:space="0" w:color="auto"/>
        <w:left w:val="none" w:sz="0" w:space="0" w:color="auto"/>
        <w:bottom w:val="none" w:sz="0" w:space="0" w:color="auto"/>
        <w:right w:val="none" w:sz="0" w:space="0" w:color="auto"/>
      </w:divBdr>
    </w:div>
    <w:div w:id="2114088347">
      <w:bodyDiv w:val="1"/>
      <w:marLeft w:val="0"/>
      <w:marRight w:val="0"/>
      <w:marTop w:val="0"/>
      <w:marBottom w:val="0"/>
      <w:divBdr>
        <w:top w:val="none" w:sz="0" w:space="0" w:color="auto"/>
        <w:left w:val="none" w:sz="0" w:space="0" w:color="auto"/>
        <w:bottom w:val="none" w:sz="0" w:space="0" w:color="auto"/>
        <w:right w:val="none" w:sz="0" w:space="0" w:color="auto"/>
      </w:divBdr>
    </w:div>
    <w:div w:id="2119714543">
      <w:bodyDiv w:val="1"/>
      <w:marLeft w:val="0"/>
      <w:marRight w:val="0"/>
      <w:marTop w:val="0"/>
      <w:marBottom w:val="0"/>
      <w:divBdr>
        <w:top w:val="none" w:sz="0" w:space="0" w:color="auto"/>
        <w:left w:val="none" w:sz="0" w:space="0" w:color="auto"/>
        <w:bottom w:val="none" w:sz="0" w:space="0" w:color="auto"/>
        <w:right w:val="none" w:sz="0" w:space="0" w:color="auto"/>
      </w:divBdr>
      <w:divsChild>
        <w:div w:id="392511686">
          <w:marLeft w:val="1008"/>
          <w:marRight w:val="0"/>
          <w:marTop w:val="110"/>
          <w:marBottom w:val="0"/>
          <w:divBdr>
            <w:top w:val="none" w:sz="0" w:space="0" w:color="auto"/>
            <w:left w:val="none" w:sz="0" w:space="0" w:color="auto"/>
            <w:bottom w:val="none" w:sz="0" w:space="0" w:color="auto"/>
            <w:right w:val="none" w:sz="0" w:space="0" w:color="auto"/>
          </w:divBdr>
        </w:div>
        <w:div w:id="1131751000">
          <w:marLeft w:val="1008"/>
          <w:marRight w:val="0"/>
          <w:marTop w:val="110"/>
          <w:marBottom w:val="0"/>
          <w:divBdr>
            <w:top w:val="none" w:sz="0" w:space="0" w:color="auto"/>
            <w:left w:val="none" w:sz="0" w:space="0" w:color="auto"/>
            <w:bottom w:val="none" w:sz="0" w:space="0" w:color="auto"/>
            <w:right w:val="none" w:sz="0" w:space="0" w:color="auto"/>
          </w:divBdr>
        </w:div>
        <w:div w:id="1584681408">
          <w:marLeft w:val="1008"/>
          <w:marRight w:val="0"/>
          <w:marTop w:val="110"/>
          <w:marBottom w:val="0"/>
          <w:divBdr>
            <w:top w:val="none" w:sz="0" w:space="0" w:color="auto"/>
            <w:left w:val="none" w:sz="0" w:space="0" w:color="auto"/>
            <w:bottom w:val="none" w:sz="0" w:space="0" w:color="auto"/>
            <w:right w:val="none" w:sz="0" w:space="0" w:color="auto"/>
          </w:divBdr>
        </w:div>
        <w:div w:id="1697922259">
          <w:marLeft w:val="1008"/>
          <w:marRight w:val="0"/>
          <w:marTop w:val="110"/>
          <w:marBottom w:val="0"/>
          <w:divBdr>
            <w:top w:val="none" w:sz="0" w:space="0" w:color="auto"/>
            <w:left w:val="none" w:sz="0" w:space="0" w:color="auto"/>
            <w:bottom w:val="none" w:sz="0" w:space="0" w:color="auto"/>
            <w:right w:val="none" w:sz="0" w:space="0" w:color="auto"/>
          </w:divBdr>
        </w:div>
        <w:div w:id="2048019863">
          <w:marLeft w:val="1008"/>
          <w:marRight w:val="0"/>
          <w:marTop w:val="110"/>
          <w:marBottom w:val="0"/>
          <w:divBdr>
            <w:top w:val="none" w:sz="0" w:space="0" w:color="auto"/>
            <w:left w:val="none" w:sz="0" w:space="0" w:color="auto"/>
            <w:bottom w:val="none" w:sz="0" w:space="0" w:color="auto"/>
            <w:right w:val="none" w:sz="0" w:space="0" w:color="auto"/>
          </w:divBdr>
        </w:div>
      </w:divsChild>
    </w:div>
    <w:div w:id="2125032330">
      <w:bodyDiv w:val="1"/>
      <w:marLeft w:val="0"/>
      <w:marRight w:val="0"/>
      <w:marTop w:val="0"/>
      <w:marBottom w:val="0"/>
      <w:divBdr>
        <w:top w:val="none" w:sz="0" w:space="0" w:color="auto"/>
        <w:left w:val="none" w:sz="0" w:space="0" w:color="auto"/>
        <w:bottom w:val="none" w:sz="0" w:space="0" w:color="auto"/>
        <w:right w:val="none" w:sz="0" w:space="0" w:color="auto"/>
      </w:divBdr>
    </w:div>
    <w:div w:id="2134713543">
      <w:bodyDiv w:val="1"/>
      <w:marLeft w:val="0"/>
      <w:marRight w:val="0"/>
      <w:marTop w:val="0"/>
      <w:marBottom w:val="0"/>
      <w:divBdr>
        <w:top w:val="none" w:sz="0" w:space="0" w:color="auto"/>
        <w:left w:val="none" w:sz="0" w:space="0" w:color="auto"/>
        <w:bottom w:val="none" w:sz="0" w:space="0" w:color="auto"/>
        <w:right w:val="none" w:sz="0" w:space="0" w:color="auto"/>
      </w:divBdr>
    </w:div>
    <w:div w:id="2136482847">
      <w:bodyDiv w:val="1"/>
      <w:marLeft w:val="0"/>
      <w:marRight w:val="0"/>
      <w:marTop w:val="0"/>
      <w:marBottom w:val="0"/>
      <w:divBdr>
        <w:top w:val="none" w:sz="0" w:space="0" w:color="auto"/>
        <w:left w:val="none" w:sz="0" w:space="0" w:color="auto"/>
        <w:bottom w:val="none" w:sz="0" w:space="0" w:color="auto"/>
        <w:right w:val="none" w:sz="0" w:space="0" w:color="auto"/>
      </w:divBdr>
    </w:div>
    <w:div w:id="2140371208">
      <w:bodyDiv w:val="1"/>
      <w:marLeft w:val="0"/>
      <w:marRight w:val="0"/>
      <w:marTop w:val="0"/>
      <w:marBottom w:val="0"/>
      <w:divBdr>
        <w:top w:val="none" w:sz="0" w:space="0" w:color="auto"/>
        <w:left w:val="none" w:sz="0" w:space="0" w:color="auto"/>
        <w:bottom w:val="none" w:sz="0" w:space="0" w:color="auto"/>
        <w:right w:val="none" w:sz="0" w:space="0" w:color="auto"/>
      </w:divBdr>
    </w:div>
    <w:div w:id="2140679605">
      <w:bodyDiv w:val="1"/>
      <w:marLeft w:val="0"/>
      <w:marRight w:val="0"/>
      <w:marTop w:val="0"/>
      <w:marBottom w:val="0"/>
      <w:divBdr>
        <w:top w:val="none" w:sz="0" w:space="0" w:color="auto"/>
        <w:left w:val="none" w:sz="0" w:space="0" w:color="auto"/>
        <w:bottom w:val="none" w:sz="0" w:space="0" w:color="auto"/>
        <w:right w:val="none" w:sz="0" w:space="0" w:color="auto"/>
      </w:divBdr>
    </w:div>
    <w:div w:id="2141266929">
      <w:bodyDiv w:val="1"/>
      <w:marLeft w:val="0"/>
      <w:marRight w:val="0"/>
      <w:marTop w:val="0"/>
      <w:marBottom w:val="0"/>
      <w:divBdr>
        <w:top w:val="none" w:sz="0" w:space="0" w:color="auto"/>
        <w:left w:val="none" w:sz="0" w:space="0" w:color="auto"/>
        <w:bottom w:val="none" w:sz="0" w:space="0" w:color="auto"/>
        <w:right w:val="none" w:sz="0" w:space="0" w:color="auto"/>
      </w:divBdr>
    </w:div>
    <w:div w:id="2142527459">
      <w:bodyDiv w:val="1"/>
      <w:marLeft w:val="0"/>
      <w:marRight w:val="0"/>
      <w:marTop w:val="0"/>
      <w:marBottom w:val="0"/>
      <w:divBdr>
        <w:top w:val="none" w:sz="0" w:space="0" w:color="auto"/>
        <w:left w:val="none" w:sz="0" w:space="0" w:color="auto"/>
        <w:bottom w:val="none" w:sz="0" w:space="0" w:color="auto"/>
        <w:right w:val="none" w:sz="0" w:space="0" w:color="auto"/>
      </w:divBdr>
    </w:div>
    <w:div w:id="2146000169">
      <w:bodyDiv w:val="1"/>
      <w:marLeft w:val="0"/>
      <w:marRight w:val="0"/>
      <w:marTop w:val="0"/>
      <w:marBottom w:val="0"/>
      <w:divBdr>
        <w:top w:val="none" w:sz="0" w:space="0" w:color="auto"/>
        <w:left w:val="none" w:sz="0" w:space="0" w:color="auto"/>
        <w:bottom w:val="none" w:sz="0" w:space="0" w:color="auto"/>
        <w:right w:val="none" w:sz="0" w:space="0" w:color="auto"/>
      </w:divBdr>
      <w:divsChild>
        <w:div w:id="95566625">
          <w:marLeft w:val="1008"/>
          <w:marRight w:val="0"/>
          <w:marTop w:val="110"/>
          <w:marBottom w:val="0"/>
          <w:divBdr>
            <w:top w:val="none" w:sz="0" w:space="0" w:color="auto"/>
            <w:left w:val="none" w:sz="0" w:space="0" w:color="auto"/>
            <w:bottom w:val="none" w:sz="0" w:space="0" w:color="auto"/>
            <w:right w:val="none" w:sz="0" w:space="0" w:color="auto"/>
          </w:divBdr>
        </w:div>
        <w:div w:id="876115936">
          <w:marLeft w:val="1440"/>
          <w:marRight w:val="0"/>
          <w:marTop w:val="10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2.bin"/><Relationship Id="rId117" Type="http://schemas.openxmlformats.org/officeDocument/2006/relationships/image" Target="media/image81.png"/><Relationship Id="rId21" Type="http://schemas.openxmlformats.org/officeDocument/2006/relationships/image" Target="media/image8.png"/><Relationship Id="rId42" Type="http://schemas.openxmlformats.org/officeDocument/2006/relationships/image" Target="media/image23.png"/><Relationship Id="rId47" Type="http://schemas.openxmlformats.org/officeDocument/2006/relationships/oleObject" Target="embeddings/oleObject7.bin"/><Relationship Id="rId63" Type="http://schemas.openxmlformats.org/officeDocument/2006/relationships/image" Target="media/image38.png"/><Relationship Id="rId68" Type="http://schemas.openxmlformats.org/officeDocument/2006/relationships/image" Target="media/image43.png"/><Relationship Id="rId84" Type="http://schemas.openxmlformats.org/officeDocument/2006/relationships/image" Target="media/image56.wmf"/><Relationship Id="rId89" Type="http://schemas.openxmlformats.org/officeDocument/2006/relationships/oleObject" Target="embeddings/oleObject18.bin"/><Relationship Id="rId112" Type="http://schemas.microsoft.com/office/2007/relationships/hdphoto" Target="media/hdphoto1.wdp"/><Relationship Id="rId16" Type="http://schemas.openxmlformats.org/officeDocument/2006/relationships/image" Target="media/image3.jpeg"/><Relationship Id="rId107" Type="http://schemas.openxmlformats.org/officeDocument/2006/relationships/image" Target="media/image72.jpeg"/><Relationship Id="rId11" Type="http://schemas.openxmlformats.org/officeDocument/2006/relationships/hyperlink" Target="https://gaslab.com/blogs/articles/carbon-monoxide-levels-chart" TargetMode="External"/><Relationship Id="rId32" Type="http://schemas.openxmlformats.org/officeDocument/2006/relationships/image" Target="media/image14.jpeg"/><Relationship Id="rId37" Type="http://schemas.openxmlformats.org/officeDocument/2006/relationships/image" Target="media/image18.png"/><Relationship Id="rId53" Type="http://schemas.openxmlformats.org/officeDocument/2006/relationships/oleObject" Target="embeddings/oleObject10.bin"/><Relationship Id="rId58" Type="http://schemas.openxmlformats.org/officeDocument/2006/relationships/image" Target="media/image33.png"/><Relationship Id="rId74" Type="http://schemas.openxmlformats.org/officeDocument/2006/relationships/oleObject" Target="embeddings/oleObject13.bin"/><Relationship Id="rId79" Type="http://schemas.openxmlformats.org/officeDocument/2006/relationships/image" Target="media/image52.jpeg"/><Relationship Id="rId102" Type="http://schemas.openxmlformats.org/officeDocument/2006/relationships/image" Target="media/image67.png"/><Relationship Id="rId5" Type="http://schemas.openxmlformats.org/officeDocument/2006/relationships/numbering" Target="numbering.xml"/><Relationship Id="rId90" Type="http://schemas.openxmlformats.org/officeDocument/2006/relationships/image" Target="media/image59.wmf"/><Relationship Id="rId95" Type="http://schemas.openxmlformats.org/officeDocument/2006/relationships/oleObject" Target="embeddings/oleObject21.bin"/><Relationship Id="rId22" Type="http://schemas.openxmlformats.org/officeDocument/2006/relationships/image" Target="media/image9.png"/><Relationship Id="rId27" Type="http://schemas.openxmlformats.org/officeDocument/2006/relationships/oleObject" Target="embeddings/oleObject3.bin"/><Relationship Id="rId43" Type="http://schemas.openxmlformats.org/officeDocument/2006/relationships/image" Target="media/image24.png"/><Relationship Id="rId48" Type="http://schemas.openxmlformats.org/officeDocument/2006/relationships/image" Target="media/image28.wmf"/><Relationship Id="rId64" Type="http://schemas.openxmlformats.org/officeDocument/2006/relationships/image" Target="media/image39.jpeg"/><Relationship Id="rId69" Type="http://schemas.openxmlformats.org/officeDocument/2006/relationships/image" Target="media/image44.png"/><Relationship Id="rId113" Type="http://schemas.openxmlformats.org/officeDocument/2006/relationships/image" Target="media/image77.jpeg"/><Relationship Id="rId118" Type="http://schemas.openxmlformats.org/officeDocument/2006/relationships/image" Target="media/image82.png"/><Relationship Id="rId80" Type="http://schemas.openxmlformats.org/officeDocument/2006/relationships/image" Target="media/image53.png"/><Relationship Id="rId85" Type="http://schemas.openxmlformats.org/officeDocument/2006/relationships/oleObject" Target="embeddings/oleObject16.bin"/><Relationship Id="rId12" Type="http://schemas.openxmlformats.org/officeDocument/2006/relationships/footer" Target="footer1.xml"/><Relationship Id="rId17" Type="http://schemas.openxmlformats.org/officeDocument/2006/relationships/image" Target="media/image4.png"/><Relationship Id="rId33" Type="http://schemas.openxmlformats.org/officeDocument/2006/relationships/image" Target="media/image15.wmf"/><Relationship Id="rId38" Type="http://schemas.openxmlformats.org/officeDocument/2006/relationships/image" Target="media/image19.png"/><Relationship Id="rId59" Type="http://schemas.openxmlformats.org/officeDocument/2006/relationships/image" Target="media/image34.png"/><Relationship Id="rId103" Type="http://schemas.openxmlformats.org/officeDocument/2006/relationships/image" Target="media/image68.png"/><Relationship Id="rId108" Type="http://schemas.openxmlformats.org/officeDocument/2006/relationships/image" Target="media/image73.png"/><Relationship Id="rId54" Type="http://schemas.openxmlformats.org/officeDocument/2006/relationships/image" Target="media/image31.wmf"/><Relationship Id="rId70" Type="http://schemas.openxmlformats.org/officeDocument/2006/relationships/image" Target="media/image45.png"/><Relationship Id="rId75" Type="http://schemas.openxmlformats.org/officeDocument/2006/relationships/image" Target="media/image49.wmf"/><Relationship Id="rId91" Type="http://schemas.openxmlformats.org/officeDocument/2006/relationships/oleObject" Target="embeddings/oleObject19.bin"/><Relationship Id="rId96" Type="http://schemas.openxmlformats.org/officeDocument/2006/relationships/image" Target="media/image62.png"/><Relationship Id="rId1" Type="http://schemas.openxmlformats.org/officeDocument/2006/relationships/customXml" Target="../customXml/item1.xml"/><Relationship Id="rId6" Type="http://schemas.openxmlformats.org/officeDocument/2006/relationships/styles" Target="styles.xml"/><Relationship Id="rId23" Type="http://schemas.openxmlformats.org/officeDocument/2006/relationships/image" Target="media/image10.png"/><Relationship Id="rId28" Type="http://schemas.openxmlformats.org/officeDocument/2006/relationships/oleObject" Target="embeddings/oleObject4.bin"/><Relationship Id="rId49" Type="http://schemas.openxmlformats.org/officeDocument/2006/relationships/oleObject" Target="embeddings/oleObject8.bin"/><Relationship Id="rId114" Type="http://schemas.openxmlformats.org/officeDocument/2006/relationships/image" Target="media/image78.jpeg"/><Relationship Id="rId119" Type="http://schemas.openxmlformats.org/officeDocument/2006/relationships/footer" Target="footer2.xml"/><Relationship Id="rId44" Type="http://schemas.openxmlformats.org/officeDocument/2006/relationships/image" Target="media/image25.png"/><Relationship Id="rId60" Type="http://schemas.openxmlformats.org/officeDocument/2006/relationships/image" Target="media/image35.png"/><Relationship Id="rId65" Type="http://schemas.openxmlformats.org/officeDocument/2006/relationships/image" Target="media/image40.png"/><Relationship Id="rId81" Type="http://schemas.openxmlformats.org/officeDocument/2006/relationships/image" Target="media/image54.png"/><Relationship Id="rId86" Type="http://schemas.openxmlformats.org/officeDocument/2006/relationships/image" Target="media/image57.wmf"/><Relationship Id="rId4" Type="http://schemas.openxmlformats.org/officeDocument/2006/relationships/customXml" Target="../customXml/item4.xml"/><Relationship Id="rId9" Type="http://schemas.openxmlformats.org/officeDocument/2006/relationships/footnotes" Target="footnotes.xml"/><Relationship Id="rId13" Type="http://schemas.openxmlformats.org/officeDocument/2006/relationships/image" Target="media/image1.png"/><Relationship Id="rId18" Type="http://schemas.openxmlformats.org/officeDocument/2006/relationships/image" Target="media/image5.png"/><Relationship Id="rId39" Type="http://schemas.openxmlformats.org/officeDocument/2006/relationships/image" Target="media/image20.png"/><Relationship Id="rId109" Type="http://schemas.openxmlformats.org/officeDocument/2006/relationships/image" Target="media/image74.png"/><Relationship Id="rId34" Type="http://schemas.openxmlformats.org/officeDocument/2006/relationships/oleObject" Target="embeddings/oleObject6.bin"/><Relationship Id="rId50" Type="http://schemas.openxmlformats.org/officeDocument/2006/relationships/image" Target="media/image29.wmf"/><Relationship Id="rId55" Type="http://schemas.openxmlformats.org/officeDocument/2006/relationships/oleObject" Target="embeddings/oleObject11.bin"/><Relationship Id="rId76" Type="http://schemas.openxmlformats.org/officeDocument/2006/relationships/oleObject" Target="embeddings/oleObject14.bin"/><Relationship Id="rId97" Type="http://schemas.openxmlformats.org/officeDocument/2006/relationships/image" Target="media/image63.png"/><Relationship Id="rId104" Type="http://schemas.openxmlformats.org/officeDocument/2006/relationships/image" Target="media/image69.jpeg"/><Relationship Id="rId120" Type="http://schemas.openxmlformats.org/officeDocument/2006/relationships/fontTable" Target="fontTable.xml"/><Relationship Id="rId7" Type="http://schemas.openxmlformats.org/officeDocument/2006/relationships/settings" Target="settings.xml"/><Relationship Id="rId71" Type="http://schemas.openxmlformats.org/officeDocument/2006/relationships/image" Target="media/image46.png"/><Relationship Id="rId92" Type="http://schemas.openxmlformats.org/officeDocument/2006/relationships/image" Target="media/image60.wmf"/><Relationship Id="rId2" Type="http://schemas.openxmlformats.org/officeDocument/2006/relationships/customXml" Target="../customXml/item2.xml"/><Relationship Id="rId29" Type="http://schemas.openxmlformats.org/officeDocument/2006/relationships/oleObject" Target="embeddings/oleObject5.bin"/><Relationship Id="rId24" Type="http://schemas.openxmlformats.org/officeDocument/2006/relationships/image" Target="media/image11.wmf"/><Relationship Id="rId40" Type="http://schemas.openxmlformats.org/officeDocument/2006/relationships/image" Target="media/image21.png"/><Relationship Id="rId45" Type="http://schemas.openxmlformats.org/officeDocument/2006/relationships/image" Target="media/image26.png"/><Relationship Id="rId66" Type="http://schemas.openxmlformats.org/officeDocument/2006/relationships/image" Target="media/image41.png"/><Relationship Id="rId87" Type="http://schemas.openxmlformats.org/officeDocument/2006/relationships/oleObject" Target="embeddings/oleObject17.bin"/><Relationship Id="rId110" Type="http://schemas.openxmlformats.org/officeDocument/2006/relationships/image" Target="media/image75.png"/><Relationship Id="rId115" Type="http://schemas.openxmlformats.org/officeDocument/2006/relationships/image" Target="media/image79.png"/><Relationship Id="rId61" Type="http://schemas.openxmlformats.org/officeDocument/2006/relationships/image" Target="media/image36.png"/><Relationship Id="rId82" Type="http://schemas.openxmlformats.org/officeDocument/2006/relationships/image" Target="media/image55.wmf"/><Relationship Id="rId19" Type="http://schemas.openxmlformats.org/officeDocument/2006/relationships/image" Target="media/image6.png"/><Relationship Id="rId14" Type="http://schemas.openxmlformats.org/officeDocument/2006/relationships/hyperlink" Target="https://gaslab.com/blogs/articles/carbon-monoxide-levels-chart" TargetMode="External"/><Relationship Id="rId30" Type="http://schemas.openxmlformats.org/officeDocument/2006/relationships/image" Target="media/image12.jpeg"/><Relationship Id="rId35" Type="http://schemas.openxmlformats.org/officeDocument/2006/relationships/image" Target="media/image16.jpeg"/><Relationship Id="rId56" Type="http://schemas.openxmlformats.org/officeDocument/2006/relationships/image" Target="media/image32.wmf"/><Relationship Id="rId77" Type="http://schemas.openxmlformats.org/officeDocument/2006/relationships/image" Target="media/image50.jpeg"/><Relationship Id="rId100" Type="http://schemas.openxmlformats.org/officeDocument/2006/relationships/oleObject" Target="embeddings/oleObject22.bin"/><Relationship Id="rId105" Type="http://schemas.openxmlformats.org/officeDocument/2006/relationships/image" Target="media/image70.jpeg"/><Relationship Id="rId8" Type="http://schemas.openxmlformats.org/officeDocument/2006/relationships/webSettings" Target="webSettings.xml"/><Relationship Id="rId51" Type="http://schemas.openxmlformats.org/officeDocument/2006/relationships/oleObject" Target="embeddings/oleObject9.bin"/><Relationship Id="rId72" Type="http://schemas.openxmlformats.org/officeDocument/2006/relationships/image" Target="media/image47.png"/><Relationship Id="rId93" Type="http://schemas.openxmlformats.org/officeDocument/2006/relationships/oleObject" Target="embeddings/oleObject20.bin"/><Relationship Id="rId98" Type="http://schemas.openxmlformats.org/officeDocument/2006/relationships/image" Target="media/image64.png"/><Relationship Id="rId121" Type="http://schemas.openxmlformats.org/officeDocument/2006/relationships/theme" Target="theme/theme1.xml"/><Relationship Id="rId3" Type="http://schemas.openxmlformats.org/officeDocument/2006/relationships/customXml" Target="../customXml/item3.xml"/><Relationship Id="rId25" Type="http://schemas.openxmlformats.org/officeDocument/2006/relationships/oleObject" Target="embeddings/oleObject1.bin"/><Relationship Id="rId46" Type="http://schemas.openxmlformats.org/officeDocument/2006/relationships/image" Target="media/image27.wmf"/><Relationship Id="rId67" Type="http://schemas.openxmlformats.org/officeDocument/2006/relationships/image" Target="media/image42.png"/><Relationship Id="rId116" Type="http://schemas.openxmlformats.org/officeDocument/2006/relationships/image" Target="media/image80.png"/><Relationship Id="rId20" Type="http://schemas.openxmlformats.org/officeDocument/2006/relationships/image" Target="media/image7.png"/><Relationship Id="rId41" Type="http://schemas.openxmlformats.org/officeDocument/2006/relationships/image" Target="media/image22.png"/><Relationship Id="rId62" Type="http://schemas.openxmlformats.org/officeDocument/2006/relationships/image" Target="media/image37.png"/><Relationship Id="rId83" Type="http://schemas.openxmlformats.org/officeDocument/2006/relationships/oleObject" Target="embeddings/oleObject15.bin"/><Relationship Id="rId88" Type="http://schemas.openxmlformats.org/officeDocument/2006/relationships/image" Target="media/image58.wmf"/><Relationship Id="rId111" Type="http://schemas.openxmlformats.org/officeDocument/2006/relationships/image" Target="media/image76.png"/><Relationship Id="rId15" Type="http://schemas.openxmlformats.org/officeDocument/2006/relationships/image" Target="media/image2.png"/><Relationship Id="rId36" Type="http://schemas.openxmlformats.org/officeDocument/2006/relationships/image" Target="media/image17.png"/><Relationship Id="rId57" Type="http://schemas.openxmlformats.org/officeDocument/2006/relationships/oleObject" Target="embeddings/oleObject12.bin"/><Relationship Id="rId106" Type="http://schemas.openxmlformats.org/officeDocument/2006/relationships/image" Target="media/image71.jpeg"/><Relationship Id="rId10" Type="http://schemas.openxmlformats.org/officeDocument/2006/relationships/endnotes" Target="endnotes.xml"/><Relationship Id="rId31" Type="http://schemas.openxmlformats.org/officeDocument/2006/relationships/image" Target="media/image13.png"/><Relationship Id="rId52" Type="http://schemas.openxmlformats.org/officeDocument/2006/relationships/image" Target="media/image30.wmf"/><Relationship Id="rId73" Type="http://schemas.openxmlformats.org/officeDocument/2006/relationships/image" Target="media/image48.wmf"/><Relationship Id="rId78" Type="http://schemas.openxmlformats.org/officeDocument/2006/relationships/image" Target="media/image51.png"/><Relationship Id="rId94" Type="http://schemas.openxmlformats.org/officeDocument/2006/relationships/image" Target="media/image61.wmf"/><Relationship Id="rId99" Type="http://schemas.openxmlformats.org/officeDocument/2006/relationships/image" Target="media/image65.wmf"/><Relationship Id="rId101" Type="http://schemas.openxmlformats.org/officeDocument/2006/relationships/image" Target="media/image66.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b:Sources xmlns:b="http://schemas.openxmlformats.org/officeDocument/2006/bibliography" xmlns="http://schemas.openxmlformats.org/officeDocument/2006/bibliography" SelectedStyle="\IEEE2006OfficeOnline.xsl" StyleName="IEEE" Version="2006">
  <b:Source>
    <b:Tag>Joã19</b:Tag>
    <b:SourceType>JournalArticle</b:SourceType>
    <b:Guid>{6235694C-4B92-4DCF-9613-29A8F9CCFC9D}</b:Guid>
    <b:Title>IoT-Enabled Gas Sensors: Technologies, Applications and Opportunities</b:Title>
    <b:Year>2019</b:Year>
    <b:Author>
      <b:Author>
        <b:NameList>
          <b:Person>
            <b:Last>Gomes</b:Last>
            <b:First>João</b:First>
            <b:Middle>B. A.</b:Middle>
          </b:Person>
          <b:Person>
            <b:Last>Rodrigues</b:Last>
            <b:First>Joel</b:First>
            <b:Middle>J. P. C.</b:Middle>
          </b:Person>
          <b:Person>
            <b:Last>Rabêlo</b:Last>
            <b:First>Ricardo</b:First>
            <b:Middle>A. L.</b:Middle>
          </b:Person>
          <b:Person>
            <b:Last>Kumar</b:Last>
            <b:First>Neeraj</b:First>
          </b:Person>
          <b:Person>
            <b:Last>Kozlov</b:Last>
            <b:First>Sergey</b:First>
          </b:Person>
        </b:NameList>
      </b:Author>
    </b:Author>
    <b:JournalName>Sensor and Actuator Networks</b:JournalName>
    <b:Pages>7-9</b:Pages>
    <b:RefOrder>1</b:RefOrder>
  </b:Source>
  <b:Source>
    <b:Tag>Lei20</b:Tag>
    <b:SourceType>InternetSite</b:SourceType>
    <b:Guid>{19C6B20E-437D-45D9-B5BF-A6E68C2B0545}</b:Guid>
    <b:LCID>en-US</b:LCID>
    <b:Author>
      <b:Author>
        <b:NameList>
          <b:Person>
            <b:Last>Anderson</b:Last>
            <b:First>Leigh</b:First>
            <b:Middle>Ann</b:Middle>
          </b:Person>
        </b:NameList>
      </b:Author>
    </b:Author>
    <b:Title>DRUGS</b:Title>
    <b:Year>2020</b:Year>
    <b:Month>May</b:Month>
    <b:Day>18</b:Day>
    <b:URL>https://www.drugs.com/health-guide/carbon-monoxide-poisoning.html</b:URL>
    <b:YearAccessed>2020</b:YearAccessed>
    <b:MonthAccessed>September</b:MonthAccessed>
    <b:DayAccessed>30</b:DayAccessed>
    <b:RefOrder>2</b:RefOrder>
  </b:Source>
  <b:Source>
    <b:Tag>Ire20</b:Tag>
    <b:SourceType>InternetSite</b:SourceType>
    <b:Guid>{D8B9832A-9916-40DF-9BD0-59E47FCB0142}</b:Guid>
    <b:Author>
      <b:Author>
        <b:NameList>
          <b:Person>
            <b:Last>Hicks</b:Last>
            <b:First>Irene</b:First>
          </b:Person>
        </b:NameList>
      </b:Author>
    </b:Author>
    <b:Title>GasLab</b:Title>
    <b:Year>2020</b:Year>
    <b:Month>March</b:Month>
    <b:Day>12</b:Day>
    <b:URL>https://gaslab.com/blogs/articles/carbon-monoxide-levels-chart</b:URL>
    <b:LCID>en-US</b:LCID>
    <b:YearAccessed>2020</b:YearAccessed>
    <b:MonthAccessed>September</b:MonthAccessed>
    <b:DayAccessed>30</b:DayAccessed>
    <b:RefOrder>3</b:RefOrder>
  </b:Source>
  <b:Source>
    <b:Tag>Wor04</b:Tag>
    <b:SourceType>Report</b:SourceType>
    <b:Guid>{BA35A553-3D71-4214-AF38-277324FDE100}</b:Guid>
    <b:Year>2004</b:Year>
    <b:LCID>en-US</b:LCID>
    <b:Author>
      <b:Author>
        <b:NameList>
          <b:Person>
            <b:Last>WHO</b:Last>
          </b:Person>
        </b:NameList>
      </b:Author>
    </b:Author>
    <b:BookTitle>Environmental Health Criteria for Carbon Monoxide</b:BookTitle>
    <b:Title>Environmental Health Criteria for Carbon Monoxide</b:Title>
    <b:Publisher>Corrigenda</b:Publisher>
    <b:RefOrder>4</b:RefOrder>
  </b:Source>
  <b:Source>
    <b:Tag>Oma19</b:Tag>
    <b:SourceType>InternetSite</b:SourceType>
    <b:Guid>{DA61EA40-F030-4955-A919-5BDA98C38633}</b:Guid>
    <b:LCID>en-US</b:LCID>
    <b:Author>
      <b:Author>
        <b:NameList>
          <b:Person>
            <b:Last>Farooq</b:Last>
            <b:First>Omar</b:First>
          </b:Person>
        </b:NameList>
      </b:Author>
    </b:Author>
    <b:Title>BMS-SYSTEM</b:Title>
    <b:Year>2019</b:Year>
    <b:Month>October</b:Month>
    <b:Day>8</b:Day>
    <b:YearAccessed>2020</b:YearAccessed>
    <b:MonthAccessed>September</b:MonthAccessed>
    <b:DayAccessed>30</b:DayAccessed>
    <b:URL>https://bms-system.com/understand-the-basics-of-fire-alarm-system/</b:URL>
    <b:RefOrder>5</b:RefOrder>
  </b:Source>
  <b:Source>
    <b:Tag>Dan</b:Tag>
    <b:SourceType>InternetSite</b:SourceType>
    <b:Guid>{793556CF-621B-47D5-9F93-AC3854924D59}</b:Guid>
    <b:LCID>en-US</b:LCID>
    <b:Author>
      <b:Author>
        <b:NameList>
          <b:Person>
            <b:Last>Crimmins</b:Last>
            <b:First>Daniel</b:First>
          </b:Person>
        </b:NameList>
      </b:Author>
    </b:Author>
    <b:Title>REALPARS</b:Title>
    <b:Year>2019</b:Year>
    <b:Month>July</b:Month>
    <b:Day>22</b:Day>
    <b:YearAccessed>2020</b:YearAccessed>
    <b:MonthAccessed>September</b:MonthAccessed>
    <b:DayAccessed>30</b:DayAccessed>
    <b:URL>https://realpars.com/fire-alarm-system/</b:URL>
    <b:RefOrder>6</b:RefOrder>
  </b:Source>
  <b:Source>
    <b:Tag>Jon05</b:Tag>
    <b:SourceType>BookSection</b:SourceType>
    <b:Guid>{32FC9E45-8914-4B85-A855-EE07672506D9}</b:Guid>
    <b:Author>
      <b:Author>
        <b:NameList>
          <b:Person>
            <b:Last>S.Wilson</b:Last>
            <b:First>Jon</b:First>
          </b:Person>
        </b:NameList>
      </b:Author>
    </b:Author>
    <b:BookTitle>Sensor Technology Handbook</b:BookTitle>
    <b:Year>2005</b:Year>
    <b:Pages>184-185</b:Pages>
    <b:RefOrder>7</b:RefOrder>
  </b:Source>
  <b:Source>
    <b:Tag>Lou08</b:Tag>
    <b:SourceType>Report</b:SourceType>
    <b:Guid>{B4AFA4A4-B93C-4083-A051-6D2629533EBB}</b:Guid>
    <b:Title>Application of Non-Dispersive Infrared (NDIR) Spectroscopy to the Measurement of Atmospheric Trace Gases</b:Title>
    <b:Year>2008</b:Year>
    <b:City>New Zealand</b:City>
    <b:Author>
      <b:Author>
        <b:NameList>
          <b:Person>
            <b:Last>Crawley</b:Last>
            <b:First>Louise</b:First>
            <b:Middle>Helen</b:Middle>
          </b:Person>
        </b:NameList>
      </b:Author>
    </b:Author>
    <b:RefOrder>8</b:RefOrder>
  </b:Source>
  <b:Source>
    <b:Tag>ĐLa19</b:Tag>
    <b:SourceType>InternetSite</b:SourceType>
    <b:Guid>{527FB17F-F128-4E5F-95D8-B06EFB5442B4}</b:Guid>
    <b:Author>
      <b:Author>
        <b:NameList>
          <b:Person>
            <b:Last>Đ.Lam</b:Last>
          </b:Person>
        </b:NameList>
      </b:Author>
    </b:Author>
    <b:Title>Pháp Luật</b:Title>
    <b:Year>2019</b:Year>
    <b:Month>November</b:Month>
    <b:Day>14</b:Day>
    <b:YearAccessed>2020</b:YearAccessed>
    <b:MonthAccessed>September</b:MonthAccessed>
    <b:DayAccessed>30</b:DayAccessed>
    <b:URL>https://plo.vn/an-ninh-trat-tu/chay-xe-hoi-duoi-tang-ham-chung-cu-870102.html</b:URL>
    <b:LCID>en-US</b:LCID>
    <b:RefOrder>9</b:RefOrder>
  </b:Source>
  <b:Source>
    <b:Tag>Phạ19</b:Tag>
    <b:SourceType>InternetSite</b:SourceType>
    <b:Guid>{7D1DAB25-A00A-4B90-AE67-3EB60BDD5650}</b:Guid>
    <b:Title>Báo Lao Động</b:Title>
    <b:Year>2019</b:Year>
    <b:Author>
      <b:Author>
        <b:NameList>
          <b:Person>
            <b:Last>Đông</b:Last>
            <b:First>Phạm</b:First>
          </b:Person>
          <b:Person>
            <b:Last>Cường</b:Last>
            <b:First>Ngô</b:First>
          </b:Person>
        </b:NameList>
      </b:Author>
    </b:Author>
    <b:Month>November</b:Month>
    <b:Day>15</b:Day>
    <b:URL>https://laodong.vn/bat-dong-san/tang-ham-chung-cu-an-hoa-tu-nhung-qua-bom-xang-766172.ldo</b:URL>
    <b:LCID>en-US</b:LCID>
    <b:YearAccessed>2020</b:YearAccessed>
    <b:MonthAccessed>September</b:MonthAccessed>
    <b:DayAccessed>30</b:DayAccessed>
    <b:RefOrder>10</b:RefOrder>
  </b:Source>
</b:Sources>
</file>

<file path=customXml/item3.xml><?xml version="1.0" encoding="utf-8"?>
<ct:contentTypeSchema xmlns:ct="http://schemas.microsoft.com/office/2006/metadata/contentType" xmlns:ma="http://schemas.microsoft.com/office/2006/metadata/properties/metaAttributes" ct:_="" ma:_="" ma:contentTypeName="Document" ma:contentTypeID="0x0101002667304F7C7650438C7B508F79CF68D4" ma:contentTypeVersion="10" ma:contentTypeDescription="Create a new document." ma:contentTypeScope="" ma:versionID="c32283977bc2713af42c4cdfd87623a0">
  <xsd:schema xmlns:xsd="http://www.w3.org/2001/XMLSchema" xmlns:xs="http://www.w3.org/2001/XMLSchema" xmlns:p="http://schemas.microsoft.com/office/2006/metadata/properties" xmlns:ns3="452eaa62-1fff-408b-bf26-65dc5899e4cc" xmlns:ns4="c1639033-cd7a-48de-8a09-f27255da17e9" targetNamespace="http://schemas.microsoft.com/office/2006/metadata/properties" ma:root="true" ma:fieldsID="5216f601db2362d12ca388bddcd2e303" ns3:_="" ns4:_="">
    <xsd:import namespace="452eaa62-1fff-408b-bf26-65dc5899e4cc"/>
    <xsd:import namespace="c1639033-cd7a-48de-8a09-f27255da17e9"/>
    <xsd:element name="properties">
      <xsd:complexType>
        <xsd:sequence>
          <xsd:element name="documentManagement">
            <xsd:complexType>
              <xsd:all>
                <xsd:element ref="ns3:MediaServiceMetadata" minOccurs="0"/>
                <xsd:element ref="ns3:MediaServiceFastMetadata" minOccurs="0"/>
                <xsd:element ref="ns4:SharedWithUsers" minOccurs="0"/>
                <xsd:element ref="ns4:SharedWithDetails" minOccurs="0"/>
                <xsd:element ref="ns4:SharingHintHash" minOccurs="0"/>
                <xsd:element ref="ns3:MediaServiceAutoTags" minOccurs="0"/>
                <xsd:element ref="ns3:MediaServiceOCR" minOccurs="0"/>
                <xsd:element ref="ns3:MediaServiceGenerationTime" minOccurs="0"/>
                <xsd:element ref="ns3:MediaServiceEventHashCode" minOccurs="0"/>
                <xsd:element ref="ns3:MediaServiceDateTake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452eaa62-1fff-408b-bf26-65dc5899e4cc"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3" nillable="true" ma:displayName="Tags" ma:internalName="MediaServiceAutoTags" ma:readOnly="true">
      <xsd:simpleType>
        <xsd:restriction base="dms:Text"/>
      </xsd:simpleType>
    </xsd:element>
    <xsd:element name="MediaServiceOCR" ma:index="14" nillable="true" ma:displayName="Extracted Text" ma:internalName="MediaServiceOCR" ma:readOnly="true">
      <xsd:simpleType>
        <xsd:restriction base="dms:Note">
          <xsd:maxLength value="255"/>
        </xsd:restriction>
      </xsd:simpleType>
    </xsd:element>
    <xsd:element name="MediaServiceGenerationTime" ma:index="15" nillable="true" ma:displayName="MediaServiceGenerationTime" ma:hidden="true" ma:internalName="MediaServiceGenerationTime" ma:readOnly="true">
      <xsd:simpleType>
        <xsd:restriction base="dms:Text"/>
      </xsd:simpleType>
    </xsd:element>
    <xsd:element name="MediaServiceEventHashCode" ma:index="16" nillable="true" ma:displayName="MediaServiceEventHashCode" ma:hidden="true" ma:internalName="MediaServiceEventHashCode" ma:readOnly="true">
      <xsd:simpleType>
        <xsd:restriction base="dms:Text"/>
      </xsd:simpleType>
    </xsd:element>
    <xsd:element name="MediaServiceDateTaken" ma:index="17" nillable="true" ma:displayName="MediaServiceDateTaken" ma:hidden="true" ma:internalName="MediaServiceDateTake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c1639033-cd7a-48de-8a09-f27255da17e9"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element name="SharingHintHash" ma:index="12"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A53FAF79-F14A-442E-94E1-04EAE8E28365}">
  <ds:schemaRefs>
    <ds:schemaRef ds:uri="http://schemas.microsoft.com/sharepoint/v3/contenttype/forms"/>
  </ds:schemaRefs>
</ds:datastoreItem>
</file>

<file path=customXml/itemProps2.xml><?xml version="1.0" encoding="utf-8"?>
<ds:datastoreItem xmlns:ds="http://schemas.openxmlformats.org/officeDocument/2006/customXml" ds:itemID="{D24D39C2-46FC-48F8-8DFF-F4EFC53DCFEF}">
  <ds:schemaRefs>
    <ds:schemaRef ds:uri="http://schemas.openxmlformats.org/officeDocument/2006/bibliography"/>
  </ds:schemaRefs>
</ds:datastoreItem>
</file>

<file path=customXml/itemProps3.xml><?xml version="1.0" encoding="utf-8"?>
<ds:datastoreItem xmlns:ds="http://schemas.openxmlformats.org/officeDocument/2006/customXml" ds:itemID="{DB4B2AA2-57B8-48DC-8734-A076DBBBFBCE}">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452eaa62-1fff-408b-bf26-65dc5899e4cc"/>
    <ds:schemaRef ds:uri="c1639033-cd7a-48de-8a09-f27255da17e9"/>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D981F328-3148-4100-B57E-D92B7E98DAB2}">
  <ds:schemaRefs>
    <ds:schemaRef ds:uri="http://schemas.microsoft.com/office/2006/documentManagement/types"/>
    <ds:schemaRef ds:uri="http://purl.org/dc/elements/1.1/"/>
    <ds:schemaRef ds:uri="c1639033-cd7a-48de-8a09-f27255da17e9"/>
    <ds:schemaRef ds:uri="http://purl.org/dc/dcmitype/"/>
    <ds:schemaRef ds:uri="http://www.w3.org/XML/1998/namespace"/>
    <ds:schemaRef ds:uri="http://schemas.microsoft.com/office/infopath/2007/PartnerControls"/>
    <ds:schemaRef ds:uri="452eaa62-1fff-408b-bf26-65dc5899e4cc"/>
    <ds:schemaRef ds:uri="http://schemas.openxmlformats.org/package/2006/metadata/core-properties"/>
    <ds:schemaRef ds:uri="http://schemas.microsoft.com/office/2006/metadata/properties"/>
    <ds:schemaRef ds:uri="http://purl.org/dc/terms/"/>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68</Pages>
  <Words>13468</Words>
  <Characters>76772</Characters>
  <Application>Microsoft Office Word</Application>
  <DocSecurity>0</DocSecurity>
  <Lines>639</Lines>
  <Paragraphs>180</Paragraphs>
  <ScaleCrop>false</ScaleCrop>
  <HeadingPairs>
    <vt:vector size="4" baseType="variant">
      <vt:variant>
        <vt:lpstr>Title</vt:lpstr>
      </vt:variant>
      <vt:variant>
        <vt:i4>1</vt:i4>
      </vt:variant>
      <vt:variant>
        <vt:lpstr>Headings</vt:lpstr>
      </vt:variant>
      <vt:variant>
        <vt:i4>35</vt:i4>
      </vt:variant>
    </vt:vector>
  </HeadingPairs>
  <TitlesOfParts>
    <vt:vector size="36" baseType="lpstr">
      <vt:lpstr/>
      <vt:lpstr/>
      <vt:lpstr/>
      <vt:lpstr>GIỚI THIỆU CHUNG</vt:lpstr>
      <vt:lpstr>    Khí Carbon Monoxide và ảnh hưởng của nó lên sức khỏe con người</vt:lpstr>
      <vt:lpstr>    Thực trạng vấn đề về khí Carbon Monoxide trong hầm để xe</vt:lpstr>
      <vt:lpstr>    Thực trạng vấn đề cháy trong hầm để xe</vt:lpstr>
      <vt:lpstr>    Triển khai giải quyết thực tế vấn đề về khí Carbon Monoxide và cháy trong hầm để</vt:lpstr>
      <vt:lpstr>LỰA CHỌN PHƯƠNG PHÁP THỰC HIỆN</vt:lpstr>
      <vt:lpstr>    Các phương pháp đo nồng độ khí CO</vt:lpstr>
      <vt:lpstr>        Phương pháp dùng cảm biến hồng ngoại không phân tán</vt:lpstr>
      <vt:lpstr>        Phương pháp sắc kí khí</vt:lpstr>
      <vt:lpstr>        Phương pháp sử dụng chất bán dẫn oxit kim loại</vt:lpstr>
      <vt:lpstr>        Phương pháp điện hóa</vt:lpstr>
      <vt:lpstr>    Các phương pháp phát hiện cháy</vt:lpstr>
      <vt:lpstr>    Lựa chọn phương pháp đo cho hệ thống</vt:lpstr>
      <vt:lpstr>        Lựa chọn phương pháp đo nồng độ khí CO</vt:lpstr>
      <vt:lpstr>        Lựa chọn phương pháp phát hiện cháy</vt:lpstr>
      <vt:lpstr>    Lựa chọn phương pháp điều khiển động cơ xoay chiều một pha</vt:lpstr>
      <vt:lpstr>THIẾT KẾ HỆ THỐNG ĐO GIÁM SÁT TẦNG HẦM</vt:lpstr>
      <vt:lpstr>    Thiết kế phần cứng hệ thống</vt:lpstr>
      <vt:lpstr>        Tổng quan hệ thống</vt:lpstr>
      <vt:lpstr>        Lựa chọn thiết bị</vt:lpstr>
      <vt:lpstr>        Mô tả thiết kế và tính toán chi tiết phần cứng hệ thống</vt:lpstr>
      <vt:lpstr>    Xử lý tín hiệu từ các khối và lập trình phần mềm hệ thống</vt:lpstr>
      <vt:lpstr>        Xử lý tín hiệu từ các khối</vt:lpstr>
      <vt:lpstr>        Lưu đồ thuật toán vi điều khiển</vt:lpstr>
      <vt:lpstr>KẾT QUẢ ĐẠT ĐƯỢC VÀ ĐÁNH GIÁ</vt:lpstr>
      <vt:lpstr>    Kết quả đạt được</vt:lpstr>
      <vt:lpstr>        Kết quả tổng quát</vt:lpstr>
      <vt:lpstr>        Kết quả chi tiết</vt:lpstr>
      <vt:lpstr>    Thử nghiệm và đánh giá</vt:lpstr>
      <vt:lpstr>        Thử nghiệm</vt:lpstr>
      <vt:lpstr>        Đánh giá</vt:lpstr>
      <vt:lpstr>KẾT LUẬN VÀ HƯỚNG PHÁT TRIỂN ĐỀ TÀI</vt:lpstr>
      <vt:lpstr>PHỤ LỤC</vt:lpstr>
    </vt:vector>
  </TitlesOfParts>
  <Company/>
  <LinksUpToDate>false</LinksUpToDate>
  <CharactersWithSpaces>9006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rinh Van Dung</dc:creator>
  <cp:keywords/>
  <dc:description/>
  <cp:lastModifiedBy>Trinh Van Dung 167965</cp:lastModifiedBy>
  <cp:revision>2</cp:revision>
  <cp:lastPrinted>2020-07-05T17:51:00Z</cp:lastPrinted>
  <dcterms:created xsi:type="dcterms:W3CDTF">2021-01-20T16:16:00Z</dcterms:created>
  <dcterms:modified xsi:type="dcterms:W3CDTF">2021-01-20T16: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2667304F7C7650438C7B508F79CF68D4</vt:lpwstr>
  </property>
  <property fmtid="{D5CDD505-2E9C-101B-9397-08002B2CF9AE}" pid="3" name="MTWinEqns">
    <vt:bool>true</vt:bool>
  </property>
</Properties>
</file>